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51"/>
        <w:gridCol w:w="7027"/>
      </w:tblGrid>
      <w:tr w:rsidR="00E92066" w:rsidRPr="005F3671" w14:paraId="6D33AB0B" w14:textId="77777777" w:rsidTr="00E92066">
        <w:tc>
          <w:tcPr>
            <w:tcW w:w="1951" w:type="dxa"/>
            <w:shd w:val="clear" w:color="auto" w:fill="000000" w:themeFill="text1"/>
          </w:tcPr>
          <w:p w14:paraId="74A269D3" w14:textId="77777777" w:rsidR="00E92066" w:rsidRPr="005F3671" w:rsidRDefault="00E92066" w:rsidP="00E92066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Título del guion</w:t>
            </w:r>
          </w:p>
        </w:tc>
        <w:tc>
          <w:tcPr>
            <w:tcW w:w="7027" w:type="dxa"/>
          </w:tcPr>
          <w:p w14:paraId="15C2CCB3" w14:textId="77777777" w:rsidR="00E92066" w:rsidRPr="005F3671" w:rsidRDefault="009B5E97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5F3671">
              <w:rPr>
                <w:rFonts w:ascii="Times New Roman" w:hAnsi="Times New Roman" w:cs="Times New Roman"/>
              </w:rPr>
              <w:t>Las funciones trigonométricas</w:t>
            </w:r>
          </w:p>
        </w:tc>
      </w:tr>
      <w:tr w:rsidR="00E92066" w:rsidRPr="005F3671" w14:paraId="4372E74F" w14:textId="77777777" w:rsidTr="00E92066">
        <w:tc>
          <w:tcPr>
            <w:tcW w:w="1951" w:type="dxa"/>
            <w:shd w:val="clear" w:color="auto" w:fill="000000" w:themeFill="text1"/>
          </w:tcPr>
          <w:p w14:paraId="7235B1CA" w14:textId="77777777" w:rsidR="00E92066" w:rsidRPr="005F3671" w:rsidRDefault="00E92066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Código del guion</w:t>
            </w:r>
          </w:p>
        </w:tc>
        <w:tc>
          <w:tcPr>
            <w:tcW w:w="7027" w:type="dxa"/>
          </w:tcPr>
          <w:p w14:paraId="10F288B3" w14:textId="77777777" w:rsidR="00E92066" w:rsidRPr="005F3671" w:rsidRDefault="009B5E97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5F3671">
              <w:rPr>
                <w:rFonts w:ascii="Times New Roman" w:hAnsi="Times New Roman" w:cs="Times New Roman"/>
                <w:highlight w:val="yellow"/>
              </w:rPr>
              <w:t>MA_10_03_CO</w:t>
            </w:r>
          </w:p>
        </w:tc>
      </w:tr>
      <w:tr w:rsidR="00E92066" w:rsidRPr="005F3671" w14:paraId="557598A7" w14:textId="77777777" w:rsidTr="00E92066">
        <w:tc>
          <w:tcPr>
            <w:tcW w:w="1951" w:type="dxa"/>
            <w:shd w:val="clear" w:color="auto" w:fill="000000" w:themeFill="text1"/>
          </w:tcPr>
          <w:p w14:paraId="2A20A8F4" w14:textId="77777777" w:rsidR="00E92066" w:rsidRPr="005F3671" w:rsidRDefault="00E92066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Descripción</w:t>
            </w:r>
          </w:p>
        </w:tc>
        <w:tc>
          <w:tcPr>
            <w:tcW w:w="7027" w:type="dxa"/>
          </w:tcPr>
          <w:p w14:paraId="41FE57A8" w14:textId="77777777" w:rsidR="00E92066" w:rsidRPr="005F3671" w:rsidRDefault="00AB3508" w:rsidP="005D5872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5F3671">
              <w:rPr>
                <w:rFonts w:ascii="Times New Roman" w:hAnsi="Times New Roman" w:cs="Times New Roman"/>
              </w:rPr>
              <w:t>Desarrollos tecnológicos en las telecomunicaciones, particularmente los</w:t>
            </w:r>
            <w:r w:rsidR="00FA2625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</w:rPr>
              <w:t>teléfonos celulares, se basan en el análisis de ondas</w:t>
            </w:r>
            <w:r w:rsidR="005D5872">
              <w:rPr>
                <w:rFonts w:ascii="Times New Roman" w:hAnsi="Times New Roman" w:cs="Times New Roman"/>
              </w:rPr>
              <w:t>;</w:t>
            </w:r>
            <w:r w:rsidRPr="005F3671">
              <w:rPr>
                <w:rFonts w:ascii="Times New Roman" w:hAnsi="Times New Roman" w:cs="Times New Roman"/>
              </w:rPr>
              <w:t xml:space="preserve"> estas se describen a partir de ciertos elementos matemáticos muy importantes: las funciones trigonométricas.</w:t>
            </w:r>
          </w:p>
        </w:tc>
      </w:tr>
    </w:tbl>
    <w:p w14:paraId="1B6E2998" w14:textId="77777777" w:rsidR="00E92066" w:rsidRPr="005F3671" w:rsidRDefault="00E92066" w:rsidP="00081745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C3E6769" w14:textId="77777777" w:rsidR="00D408F4" w:rsidRPr="005F3671" w:rsidRDefault="00081745" w:rsidP="00230703">
      <w:pPr>
        <w:tabs>
          <w:tab w:val="right" w:pos="8498"/>
        </w:tabs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="00616DBC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</w:t>
      </w:r>
      <w:r w:rsidR="002973CB" w:rsidRPr="005F3671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230703" w:rsidRPr="005F3671">
        <w:rPr>
          <w:rFonts w:ascii="Times New Roman" w:hAnsi="Times New Roman" w:cs="Times New Roman"/>
          <w:b/>
          <w:sz w:val="22"/>
          <w:szCs w:val="22"/>
        </w:rPr>
        <w:t>Las funciones trigonométricas y sus recíprocas</w:t>
      </w:r>
    </w:p>
    <w:p w14:paraId="31121404" w14:textId="77777777" w:rsidR="00230703" w:rsidRPr="005F3671" w:rsidRDefault="00230703" w:rsidP="00230703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</w:p>
    <w:p w14:paraId="1D96B473" w14:textId="77777777" w:rsidR="00827282" w:rsidRPr="005F3671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 trigonometría tiene aplicación en diferentes disciplinas del conocimiento tan diversas como la óptica, la astronomía, la arquitectura, la ingeniería, la geología, </w:t>
      </w:r>
      <w:r w:rsidR="0011466E" w:rsidRPr="005F3671">
        <w:rPr>
          <w:rFonts w:ascii="Times New Roman" w:hAnsi="Times New Roman" w:cs="Times New Roman"/>
          <w:sz w:val="22"/>
          <w:szCs w:val="22"/>
        </w:rPr>
        <w:t xml:space="preserve">entre muchas más; y nace del </w:t>
      </w:r>
      <w:r w:rsidRPr="005F3671">
        <w:rPr>
          <w:rFonts w:ascii="Times New Roman" w:hAnsi="Times New Roman" w:cs="Times New Roman"/>
          <w:sz w:val="22"/>
          <w:szCs w:val="22"/>
        </w:rPr>
        <w:t xml:space="preserve">análisis de triángulos rectángulos, pero se extiende a un tipo especial de funciones: </w:t>
      </w:r>
      <w:r w:rsidR="00FD6126">
        <w:rPr>
          <w:rFonts w:ascii="Times New Roman" w:hAnsi="Times New Roman" w:cs="Times New Roman"/>
          <w:sz w:val="22"/>
          <w:szCs w:val="22"/>
        </w:rPr>
        <w:t>l</w:t>
      </w:r>
      <w:r w:rsidRPr="005F3671">
        <w:rPr>
          <w:rFonts w:ascii="Times New Roman" w:hAnsi="Times New Roman" w:cs="Times New Roman"/>
          <w:sz w:val="22"/>
          <w:szCs w:val="22"/>
        </w:rPr>
        <w:t>as funciones trigonométricas.</w:t>
      </w:r>
    </w:p>
    <w:p w14:paraId="39954ED5" w14:textId="77777777" w:rsidR="00827282" w:rsidRPr="005F3671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2FFE1DEB" w14:textId="77777777" w:rsidR="00827282" w:rsidRPr="005F3671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s funciones trigonométricas </w:t>
      </w:r>
      <w:r w:rsidR="0011466E" w:rsidRPr="005F3671">
        <w:rPr>
          <w:rFonts w:ascii="Times New Roman" w:hAnsi="Times New Roman" w:cs="Times New Roman"/>
          <w:sz w:val="22"/>
          <w:szCs w:val="22"/>
        </w:rPr>
        <w:t xml:space="preserve">son la extensión de las </w:t>
      </w:r>
      <w:r w:rsidR="0011466E" w:rsidRPr="005F3671">
        <w:rPr>
          <w:rFonts w:ascii="Times New Roman" w:hAnsi="Times New Roman" w:cs="Times New Roman"/>
          <w:b/>
          <w:sz w:val="22"/>
          <w:szCs w:val="22"/>
        </w:rPr>
        <w:t>razones trigonométricas</w:t>
      </w:r>
      <w:r w:rsidR="0011466E" w:rsidRPr="005F3671">
        <w:rPr>
          <w:rFonts w:ascii="Times New Roman" w:hAnsi="Times New Roman" w:cs="Times New Roman"/>
          <w:sz w:val="22"/>
          <w:szCs w:val="22"/>
        </w:rPr>
        <w:t xml:space="preserve"> a todos los números reales que pe</w:t>
      </w:r>
      <w:r w:rsidRPr="005F3671">
        <w:rPr>
          <w:rFonts w:ascii="Times New Roman" w:hAnsi="Times New Roman" w:cs="Times New Roman"/>
          <w:sz w:val="22"/>
          <w:szCs w:val="22"/>
        </w:rPr>
        <w:t xml:space="preserve">rmiten el uso de herramientas características de </w:t>
      </w:r>
      <w:r w:rsidR="0011466E" w:rsidRPr="005F3671">
        <w:rPr>
          <w:rFonts w:ascii="Times New Roman" w:hAnsi="Times New Roman" w:cs="Times New Roman"/>
          <w:sz w:val="22"/>
          <w:szCs w:val="22"/>
        </w:rPr>
        <w:t xml:space="preserve">las </w:t>
      </w:r>
      <w:r w:rsidRPr="005F3671">
        <w:rPr>
          <w:rFonts w:ascii="Times New Roman" w:hAnsi="Times New Roman" w:cs="Times New Roman"/>
          <w:sz w:val="22"/>
          <w:szCs w:val="22"/>
        </w:rPr>
        <w:t>funciones</w:t>
      </w:r>
      <w:r w:rsidR="009E53FB">
        <w:rPr>
          <w:rFonts w:ascii="Times New Roman" w:hAnsi="Times New Roman" w:cs="Times New Roman"/>
          <w:sz w:val="22"/>
          <w:szCs w:val="22"/>
        </w:rPr>
        <w:t>,</w:t>
      </w:r>
      <w:r w:rsidR="0011466E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para el análisis de problemas en contextos particulares. </w:t>
      </w:r>
    </w:p>
    <w:p w14:paraId="42CE805C" w14:textId="77777777" w:rsidR="00053744" w:rsidRPr="00FA2625" w:rsidRDefault="00053744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5D1738" w:rsidRPr="005F3671" w14:paraId="514ACAFE" w14:textId="77777777" w:rsidTr="005D1738">
        <w:tc>
          <w:tcPr>
            <w:tcW w:w="9033" w:type="dxa"/>
            <w:gridSpan w:val="2"/>
            <w:shd w:val="clear" w:color="auto" w:fill="0D0D0D" w:themeFill="text1" w:themeFillTint="F2"/>
          </w:tcPr>
          <w:p w14:paraId="071F27E9" w14:textId="77777777" w:rsidR="00053744" w:rsidRPr="005F3671" w:rsidRDefault="00053744" w:rsidP="00053744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26376" w:rsidRPr="005F3671" w14:paraId="64C43646" w14:textId="77777777" w:rsidTr="00726376">
        <w:tc>
          <w:tcPr>
            <w:tcW w:w="2518" w:type="dxa"/>
          </w:tcPr>
          <w:p w14:paraId="3D5A58B3" w14:textId="77777777" w:rsidR="00726376" w:rsidRPr="005F3671" w:rsidRDefault="00726376" w:rsidP="0072637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E09B07B" w14:textId="77777777" w:rsidR="00726376" w:rsidRPr="005F3671" w:rsidRDefault="00ED0ACE" w:rsidP="00ED0A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</w:t>
            </w:r>
            <w:r w:rsidR="00FE4049" w:rsidRPr="005F3671">
              <w:rPr>
                <w:rFonts w:ascii="Times New Roman" w:hAnsi="Times New Roman" w:cs="Times New Roman"/>
                <w:color w:val="000000"/>
              </w:rPr>
              <w:t>_</w:t>
            </w:r>
            <w:r w:rsidRPr="005F3671">
              <w:rPr>
                <w:rFonts w:ascii="Times New Roman" w:hAnsi="Times New Roman" w:cs="Times New Roman"/>
                <w:color w:val="000000"/>
              </w:rPr>
              <w:t>10</w:t>
            </w:r>
            <w:r w:rsidR="00726376" w:rsidRPr="005F3671">
              <w:rPr>
                <w:rFonts w:ascii="Times New Roman" w:hAnsi="Times New Roman" w:cs="Times New Roman"/>
                <w:color w:val="000000"/>
              </w:rPr>
              <w:t>_0</w:t>
            </w:r>
            <w:r w:rsidRPr="005F3671">
              <w:rPr>
                <w:rFonts w:ascii="Times New Roman" w:hAnsi="Times New Roman" w:cs="Times New Roman"/>
                <w:color w:val="000000"/>
              </w:rPr>
              <w:t>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>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1</w:t>
            </w:r>
          </w:p>
        </w:tc>
      </w:tr>
      <w:tr w:rsidR="00726376" w:rsidRPr="005F3671" w14:paraId="15ABA023" w14:textId="77777777" w:rsidTr="00726376">
        <w:tc>
          <w:tcPr>
            <w:tcW w:w="2518" w:type="dxa"/>
          </w:tcPr>
          <w:p w14:paraId="5663023B" w14:textId="77777777" w:rsidR="00726376" w:rsidRPr="005F3671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2F59735E" w14:textId="77777777" w:rsidR="00ED0ACE" w:rsidRPr="005F3671" w:rsidRDefault="00ED0ACE" w:rsidP="00726376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6376" w:rsidRPr="005F3671" w14:paraId="18A3E6B5" w14:textId="77777777" w:rsidTr="00726376">
        <w:tc>
          <w:tcPr>
            <w:tcW w:w="2518" w:type="dxa"/>
          </w:tcPr>
          <w:p w14:paraId="742B2106" w14:textId="77777777" w:rsidR="00726376" w:rsidRPr="005F3671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</w:t>
            </w:r>
            <w:r w:rsidR="00783C10" w:rsidRPr="005F3671">
              <w:rPr>
                <w:rFonts w:ascii="Times New Roman" w:hAnsi="Times New Roman" w:cs="Times New Roman"/>
                <w:b/>
                <w:color w:val="000000"/>
              </w:rPr>
              <w:t xml:space="preserve"> o la ruta en AulaPlaneta</w:t>
            </w:r>
            <w:r w:rsidRPr="005F3671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359ED9DE" w14:textId="77777777" w:rsidR="00766D66" w:rsidRPr="005F3671" w:rsidRDefault="00766D66" w:rsidP="00766D66">
            <w:pPr>
              <w:rPr>
                <w:rFonts w:ascii="Times New Roman" w:hAnsi="Times New Roman" w:cs="Times New Roman"/>
                <w:color w:val="333333"/>
                <w:shd w:val="clear" w:color="auto" w:fill="FFFFFF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hutterstock: </w:t>
            </w:r>
            <w:r w:rsidRPr="005F3671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83915149</w:t>
            </w:r>
          </w:p>
          <w:p w14:paraId="2A18E8B3" w14:textId="77777777" w:rsidR="00726376" w:rsidRPr="005F3671" w:rsidRDefault="00766D66" w:rsidP="00766D6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5E030E1D" wp14:editId="36415650">
                  <wp:extent cx="1240403" cy="763537"/>
                  <wp:effectExtent l="0" t="0" r="0" b="0"/>
                  <wp:docPr id="6" name="Imagen 6" descr="image of speakerphones and sound against white backgrou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of speakerphones and sound against white backgrou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415" cy="779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76" w:rsidRPr="005F3671" w14:paraId="34513D9D" w14:textId="77777777" w:rsidTr="00726376">
        <w:tc>
          <w:tcPr>
            <w:tcW w:w="2518" w:type="dxa"/>
          </w:tcPr>
          <w:p w14:paraId="62D672C3" w14:textId="77777777" w:rsidR="00726376" w:rsidRPr="005F3671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57FD87D8" w14:textId="77777777" w:rsidR="00726376" w:rsidRPr="005F3671" w:rsidRDefault="00083B42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La rama de la física que se encarga de estudiar el sonido se denomina acústica. Las ondas acústicas son modeladas con funciones trigonométricas. </w:t>
            </w:r>
          </w:p>
        </w:tc>
      </w:tr>
      <w:tr w:rsidR="007717F3" w:rsidRPr="005F3671" w14:paraId="0BCE74BD" w14:textId="77777777" w:rsidTr="00726376">
        <w:tc>
          <w:tcPr>
            <w:tcW w:w="2518" w:type="dxa"/>
          </w:tcPr>
          <w:p w14:paraId="2BB58934" w14:textId="77777777" w:rsidR="007717F3" w:rsidRPr="005F3671" w:rsidRDefault="007717F3" w:rsidP="0072637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6E5D4935" w14:textId="77777777" w:rsidR="007717F3" w:rsidRPr="005F3671" w:rsidRDefault="00083B42" w:rsidP="00083B42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0A611B27" w14:textId="77777777" w:rsidR="00053744" w:rsidRPr="005F3671" w:rsidRDefault="00053744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927946" w:rsidRPr="005F3671" w14:paraId="3054BF39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4A5B6C40" w14:textId="77777777" w:rsidR="00927946" w:rsidRPr="005F3671" w:rsidRDefault="00927946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ofundiza (recurso de exposición)</w:t>
            </w:r>
          </w:p>
        </w:tc>
      </w:tr>
      <w:tr w:rsidR="00927946" w:rsidRPr="005F3671" w14:paraId="4B27661E" w14:textId="77777777" w:rsidTr="00C179FC">
        <w:tc>
          <w:tcPr>
            <w:tcW w:w="2518" w:type="dxa"/>
          </w:tcPr>
          <w:p w14:paraId="3E38BDBB" w14:textId="77777777" w:rsidR="00927946" w:rsidRPr="005F3671" w:rsidRDefault="0092794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1D3887A" w14:textId="77777777" w:rsidR="00927946" w:rsidRPr="005F3671" w:rsidRDefault="0092794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MA_10_03_REC10 </w:t>
            </w:r>
          </w:p>
        </w:tc>
      </w:tr>
      <w:tr w:rsidR="00927946" w:rsidRPr="005F3671" w14:paraId="4B4B44DF" w14:textId="77777777" w:rsidTr="00C179FC">
        <w:tc>
          <w:tcPr>
            <w:tcW w:w="2518" w:type="dxa"/>
          </w:tcPr>
          <w:p w14:paraId="418576C6" w14:textId="77777777" w:rsidR="00927946" w:rsidRPr="005F3671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382A56A8" w14:textId="77777777" w:rsidR="00927946" w:rsidRPr="005F3671" w:rsidRDefault="00927946" w:rsidP="009E53FB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Construcción de </w:t>
            </w:r>
            <w:r w:rsidR="009E53FB">
              <w:rPr>
                <w:rFonts w:ascii="Times New Roman" w:hAnsi="Times New Roman" w:cs="Times New Roman"/>
                <w:color w:val="000000"/>
              </w:rPr>
              <w:t>l</w:t>
            </w:r>
            <w:r w:rsidRPr="005F3671">
              <w:rPr>
                <w:rFonts w:ascii="Times New Roman" w:hAnsi="Times New Roman" w:cs="Times New Roman"/>
                <w:color w:val="000000"/>
              </w:rPr>
              <w:t>as funciones trigonométricas y sus recíprocas</w:t>
            </w:r>
          </w:p>
        </w:tc>
      </w:tr>
      <w:tr w:rsidR="00927946" w:rsidRPr="005F3671" w14:paraId="5440CBF4" w14:textId="77777777" w:rsidTr="00C179FC">
        <w:tc>
          <w:tcPr>
            <w:tcW w:w="2518" w:type="dxa"/>
          </w:tcPr>
          <w:p w14:paraId="219DF0B0" w14:textId="77777777" w:rsidR="00927946" w:rsidRPr="005F3671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32742F7" w14:textId="77777777" w:rsidR="00927946" w:rsidRPr="005F3671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teractivo que expone las características de las funciones trigonométricas y sus recíprocas a partir de su construcción</w:t>
            </w:r>
          </w:p>
        </w:tc>
      </w:tr>
    </w:tbl>
    <w:p w14:paraId="54DD41C1" w14:textId="77777777" w:rsidR="0040339C" w:rsidRPr="005F3671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47307B74" w14:textId="77777777" w:rsidR="0040339C" w:rsidRPr="005F3671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29FCF206" w14:textId="77777777" w:rsidR="0040339C" w:rsidRPr="005F3671" w:rsidRDefault="0040339C" w:rsidP="0040339C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1 Las funciones trigonométricas</w:t>
      </w:r>
    </w:p>
    <w:p w14:paraId="67DDA4B2" w14:textId="77777777" w:rsidR="0040339C" w:rsidRPr="005F3671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3D043CAC" w14:textId="77777777" w:rsidR="00373337" w:rsidRPr="005F3671" w:rsidRDefault="00483E5C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definir las funciones trigonométricas de un ángulo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(alpha) partimos</w:t>
      </w:r>
      <w:r w:rsidR="00DF6F94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de la circunferencia unitaria, donde </w:t>
      </w:r>
      <w:r w:rsidR="004F7746"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el </w:t>
      </w:r>
      <w:r w:rsidR="004F7746" w:rsidRPr="005F3671">
        <w:rPr>
          <w:rFonts w:ascii="Times New Roman" w:hAnsi="Times New Roman" w:cs="Times New Roman"/>
          <w:sz w:val="22"/>
          <w:szCs w:val="22"/>
        </w:rPr>
        <w:t xml:space="preserve">ángulo </w:t>
      </w:r>
      <w:r w:rsidR="00B91A40" w:rsidRPr="005F3671">
        <w:rPr>
          <w:rFonts w:ascii="Times New Roman" w:eastAsiaTheme="minorEastAsia" w:hAnsi="Times New Roman" w:cs="Times New Roman"/>
          <w:sz w:val="22"/>
          <w:szCs w:val="22"/>
          <w:lang w:val="es-CO"/>
        </w:rPr>
        <w:t>está</w:t>
      </w:r>
      <w:r w:rsidR="004F7746" w:rsidRPr="005F3671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 en posición estándar, es decir, su l</w:t>
      </w:r>
      <w:r w:rsidR="00C2204B" w:rsidRPr="005F3671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ado inicial coincide con el </w:t>
      </w:r>
      <w:r w:rsidR="004F7746" w:rsidRPr="005F3671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eje </w:t>
      </w:r>
      <w:r w:rsidR="004F7746" w:rsidRPr="005F3671">
        <w:rPr>
          <w:rFonts w:ascii="Times New Roman" w:eastAsiaTheme="minorEastAsia" w:hAnsi="Times New Roman" w:cs="Times New Roman"/>
          <w:i/>
          <w:sz w:val="22"/>
          <w:szCs w:val="22"/>
          <w:lang w:val="es-CO"/>
        </w:rPr>
        <w:t>x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 y s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obre el círculo unitario identificamos un único punto </w:t>
      </w:r>
      <w:r w:rsidR="00373337"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P 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>(</w:t>
      </w:r>
      <w:r w:rsidR="00373337" w:rsidRPr="005F3671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>,</w:t>
      </w:r>
      <w:r w:rsidR="00373337"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 y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>)</w:t>
      </w:r>
      <w:r w:rsidR="00373337"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 </w:t>
      </w:r>
      <w:r w:rsidR="00C2204B" w:rsidRPr="005F3671">
        <w:rPr>
          <w:rFonts w:ascii="Times New Roman" w:eastAsiaTheme="minorEastAsia" w:hAnsi="Times New Roman" w:cs="Times New Roman"/>
          <w:sz w:val="22"/>
          <w:szCs w:val="22"/>
        </w:rPr>
        <w:t>que identifica a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l </w:t>
      </w:r>
      <w:r w:rsidR="0012430F" w:rsidRPr="005F3671">
        <w:rPr>
          <w:rFonts w:ascii="Cambria Math" w:hAnsi="Cambria Math" w:cs="Cambria Math"/>
          <w:sz w:val="22"/>
          <w:szCs w:val="22"/>
        </w:rPr>
        <w:t>∡</w:t>
      </w:r>
      <w:r w:rsidR="00766D66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37333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, como puedes observar en la siguiente gráfica. </w:t>
      </w:r>
    </w:p>
    <w:p w14:paraId="66985D8F" w14:textId="77777777" w:rsidR="00373337" w:rsidRPr="005F3671" w:rsidRDefault="00373337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7E4A374C" w14:textId="77777777" w:rsidR="0089068A" w:rsidRPr="005F3671" w:rsidRDefault="0089068A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00386496" w14:textId="77777777" w:rsidR="0089068A" w:rsidRPr="005F3671" w:rsidRDefault="0089068A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373337" w:rsidRPr="005F3671" w14:paraId="187467C6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0E777948" w14:textId="77777777" w:rsidR="00373337" w:rsidRPr="005F3671" w:rsidRDefault="00373337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73337" w:rsidRPr="005F3671" w14:paraId="188C6BEB" w14:textId="77777777" w:rsidTr="00C179FC">
        <w:tc>
          <w:tcPr>
            <w:tcW w:w="2518" w:type="dxa"/>
          </w:tcPr>
          <w:p w14:paraId="44BDC3A5" w14:textId="77777777" w:rsidR="00373337" w:rsidRPr="005F3671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</w:t>
            </w:r>
          </w:p>
        </w:tc>
        <w:tc>
          <w:tcPr>
            <w:tcW w:w="6515" w:type="dxa"/>
          </w:tcPr>
          <w:p w14:paraId="3F075D20" w14:textId="77777777" w:rsidR="00373337" w:rsidRPr="005F3671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2</w:t>
            </w:r>
          </w:p>
        </w:tc>
      </w:tr>
      <w:tr w:rsidR="00373337" w:rsidRPr="005F3671" w14:paraId="7C6FC44D" w14:textId="77777777" w:rsidTr="00C179FC">
        <w:tc>
          <w:tcPr>
            <w:tcW w:w="2518" w:type="dxa"/>
          </w:tcPr>
          <w:p w14:paraId="5E14E14C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2141306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una circunferencia sobre el plano cartesiano con radio 1 y el triángulo sobre ella como se ve en la imagen. </w:t>
            </w:r>
          </w:p>
          <w:p w14:paraId="372AB508" w14:textId="77777777" w:rsidR="00373337" w:rsidRPr="005F3671" w:rsidRDefault="00F72B08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0399047F" wp14:editId="204E2FEA">
                  <wp:extent cx="3140692" cy="2768628"/>
                  <wp:effectExtent l="0" t="0" r="3175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6843" cy="2782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3337" w:rsidRPr="005F3671" w14:paraId="05F6FEC9" w14:textId="77777777" w:rsidTr="00C179FC">
        <w:tc>
          <w:tcPr>
            <w:tcW w:w="2518" w:type="dxa"/>
          </w:tcPr>
          <w:p w14:paraId="66CABA5A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0A5BFC9E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73337" w:rsidRPr="005F3671" w14:paraId="2DEDBC70" w14:textId="77777777" w:rsidTr="00C179FC">
        <w:tc>
          <w:tcPr>
            <w:tcW w:w="2518" w:type="dxa"/>
          </w:tcPr>
          <w:p w14:paraId="6F992023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6072C49E" w14:textId="77777777" w:rsidR="00373337" w:rsidRPr="005F3671" w:rsidRDefault="00766D66" w:rsidP="00F445C4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 xml:space="preserve">Para cualquier ángulo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existe un</w:t>
            </w:r>
            <w:r w:rsidR="00F445C4" w:rsidRPr="005F3671">
              <w:rPr>
                <w:rFonts w:ascii="Times New Roman" w:eastAsiaTheme="minorEastAsia" w:hAnsi="Times New Roman" w:cs="Times New Roman"/>
              </w:rPr>
              <w:t xml:space="preserve"> único 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punto </w:t>
            </w:r>
            <w:r w:rsidR="00F445C4" w:rsidRPr="005F3671">
              <w:rPr>
                <w:rFonts w:ascii="Times New Roman" w:eastAsiaTheme="minorEastAsia" w:hAnsi="Times New Roman" w:cs="Times New Roman"/>
                <w:i/>
              </w:rPr>
              <w:t xml:space="preserve">P </w:t>
            </w:r>
            <w:r w:rsidR="00F445C4" w:rsidRPr="005F3671">
              <w:rPr>
                <w:rFonts w:ascii="Times New Roman" w:eastAsiaTheme="minorEastAsia" w:hAnsi="Times New Roman" w:cs="Times New Roman"/>
              </w:rPr>
              <w:t>(</w:t>
            </w:r>
            <w:r w:rsidR="00F445C4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F445C4" w:rsidRPr="005F3671">
              <w:rPr>
                <w:rFonts w:ascii="Times New Roman" w:eastAsiaTheme="minorEastAsia" w:hAnsi="Times New Roman" w:cs="Times New Roman"/>
              </w:rPr>
              <w:t>,</w:t>
            </w:r>
            <w:r w:rsidR="00F445C4" w:rsidRPr="005F3671">
              <w:rPr>
                <w:rFonts w:ascii="Times New Roman" w:eastAsiaTheme="minorEastAsia" w:hAnsi="Times New Roman" w:cs="Times New Roman"/>
                <w:i/>
              </w:rPr>
              <w:t xml:space="preserve"> y</w:t>
            </w:r>
            <w:r w:rsidR="00F445C4" w:rsidRPr="005F3671">
              <w:rPr>
                <w:rFonts w:ascii="Times New Roman" w:eastAsiaTheme="minorEastAsia" w:hAnsi="Times New Roman" w:cs="Times New Roman"/>
              </w:rPr>
              <w:t>)</w:t>
            </w:r>
            <w:r w:rsidR="00F445C4" w:rsidRPr="005F3671">
              <w:rPr>
                <w:rFonts w:ascii="Times New Roman" w:eastAsiaTheme="minorEastAsia" w:hAnsi="Times New Roman" w:cs="Times New Roman"/>
                <w:i/>
              </w:rPr>
              <w:t xml:space="preserve"> </w:t>
            </w:r>
            <w:r w:rsidRPr="005F3671">
              <w:rPr>
                <w:rFonts w:ascii="Times New Roman" w:eastAsiaTheme="minorEastAsia" w:hAnsi="Times New Roman" w:cs="Times New Roman"/>
              </w:rPr>
              <w:t>sobre la circunferencia unitaria que lo caracteriza.</w:t>
            </w:r>
          </w:p>
        </w:tc>
      </w:tr>
      <w:tr w:rsidR="00373337" w:rsidRPr="005F3671" w14:paraId="5A258F09" w14:textId="77777777" w:rsidTr="00C179FC">
        <w:tc>
          <w:tcPr>
            <w:tcW w:w="2518" w:type="dxa"/>
          </w:tcPr>
          <w:p w14:paraId="1462E2C4" w14:textId="77777777" w:rsidR="00373337" w:rsidRPr="005F3671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30A23705" w14:textId="77777777" w:rsidR="00373337" w:rsidRPr="005F3671" w:rsidRDefault="00373337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6DED2C66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ECD46FB" w14:textId="77777777" w:rsidR="00961E63" w:rsidRPr="005F3671" w:rsidRDefault="00961E63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l triángulo rectángulo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AP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tiene dimensiones:</w:t>
      </w:r>
    </w:p>
    <w:p w14:paraId="6428E3D2" w14:textId="77777777" w:rsidR="00961E63" w:rsidRPr="005F3671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b/>
          <w:color w:val="000000"/>
          <w:sz w:val="22"/>
          <w:szCs w:val="22"/>
        </w:rPr>
        <w:t>Base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: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</w:p>
    <w:p w14:paraId="0FB8EAED" w14:textId="77777777" w:rsidR="00ED0ACE" w:rsidRPr="005F3671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b/>
          <w:color w:val="000000"/>
          <w:sz w:val="22"/>
          <w:szCs w:val="22"/>
        </w:rPr>
        <w:t>Altura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: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</w:p>
    <w:p w14:paraId="44192E56" w14:textId="77777777" w:rsidR="00961E63" w:rsidRPr="005F3671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l tratarse de una circunferencia unitaria tiene como </w:t>
      </w:r>
      <w:r w:rsidRPr="005F3671">
        <w:rPr>
          <w:rFonts w:ascii="Times New Roman" w:hAnsi="Times New Roman" w:cs="Times New Roman"/>
          <w:b/>
          <w:color w:val="000000"/>
          <w:sz w:val="22"/>
          <w:szCs w:val="22"/>
        </w:rPr>
        <w:t>hipotenusa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la unidad, que es el mismo </w:t>
      </w:r>
      <w:r w:rsidRPr="005F3671">
        <w:rPr>
          <w:rFonts w:ascii="Times New Roman" w:hAnsi="Times New Roman" w:cs="Times New Roman"/>
          <w:b/>
          <w:color w:val="000000"/>
          <w:sz w:val="22"/>
          <w:szCs w:val="22"/>
        </w:rPr>
        <w:t>radio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, es decir</w:t>
      </w:r>
      <w:r w:rsidR="004B1621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1.</w:t>
      </w:r>
    </w:p>
    <w:p w14:paraId="1513617A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813651" w:rsidRPr="005F3671" w14:paraId="4918350E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238F3CB2" w14:textId="77777777" w:rsidR="00813651" w:rsidRPr="005F3671" w:rsidRDefault="00813651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813651" w:rsidRPr="005F3671" w14:paraId="59D09060" w14:textId="77777777" w:rsidTr="00C179FC">
        <w:tc>
          <w:tcPr>
            <w:tcW w:w="2518" w:type="dxa"/>
          </w:tcPr>
          <w:p w14:paraId="40B8435C" w14:textId="77777777" w:rsidR="00813651" w:rsidRPr="005F3671" w:rsidRDefault="00813651" w:rsidP="00C179F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77FD0220" w14:textId="77777777" w:rsidR="00813651" w:rsidRPr="005F3671" w:rsidRDefault="00813651" w:rsidP="00C179F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Las razones trigonométricas seno</w:t>
            </w:r>
            <w:r w:rsidR="007D79AC" w:rsidRPr="005F3671">
              <w:rPr>
                <w:rFonts w:ascii="Times New Roman" w:hAnsi="Times New Roman" w:cs="Times New Roman"/>
              </w:rPr>
              <w:t xml:space="preserve">, </w:t>
            </w:r>
            <w:r w:rsidRPr="005F3671">
              <w:rPr>
                <w:rFonts w:ascii="Times New Roman" w:hAnsi="Times New Roman" w:cs="Times New Roman"/>
              </w:rPr>
              <w:t xml:space="preserve">coseno </w:t>
            </w:r>
            <w:r w:rsidR="007D79AC" w:rsidRPr="005F3671">
              <w:rPr>
                <w:rFonts w:ascii="Times New Roman" w:hAnsi="Times New Roman" w:cs="Times New Roman"/>
              </w:rPr>
              <w:t xml:space="preserve">y tangente </w:t>
            </w:r>
            <w:r w:rsidR="000F5561" w:rsidRPr="005F3671">
              <w:rPr>
                <w:rFonts w:ascii="Times New Roman" w:hAnsi="Times New Roman" w:cs="Times New Roman"/>
              </w:rPr>
              <w:t xml:space="preserve">en un triángulo rectángulo </w:t>
            </w:r>
            <w:r w:rsidRPr="005F3671">
              <w:rPr>
                <w:rFonts w:ascii="Times New Roman" w:hAnsi="Times New Roman" w:cs="Times New Roman"/>
              </w:rPr>
              <w:t xml:space="preserve">se definen </w:t>
            </w:r>
            <w:r w:rsidR="000F5561" w:rsidRPr="005F3671">
              <w:rPr>
                <w:rFonts w:ascii="Times New Roman" w:hAnsi="Times New Roman" w:cs="Times New Roman"/>
              </w:rPr>
              <w:t>como</w:t>
            </w:r>
            <w:r w:rsidRPr="005F3671">
              <w:rPr>
                <w:rFonts w:ascii="Times New Roman" w:hAnsi="Times New Roman" w:cs="Times New Roman"/>
              </w:rPr>
              <w:t>:</w:t>
            </w:r>
          </w:p>
          <w:p w14:paraId="4047806F" w14:textId="77777777" w:rsidR="00813651" w:rsidRPr="005F3671" w:rsidRDefault="0008082E" w:rsidP="00813651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7290EB30" wp14:editId="3C9B7FB5">
                  <wp:extent cx="2035810" cy="397510"/>
                  <wp:effectExtent l="0" t="0" r="2540" b="2540"/>
                  <wp:docPr id="11" name="Imagen 11" descr="https://latex.codecogs.com/gif.latex?%5Cfn_jvn%20%5Ctext%7Bsen%20%7D%5Calpha%20%3D%5Cfrac%7B%5Ctext%7Bcateto%20opuesto%7D%7D%7B%5Ctext%7Bhipotenusa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s://latex.codecogs.com/gif.latex?%5Cfn_jvn%20%5Ctext%7Bsen%20%7D%5Calpha%20%3D%5Cfrac%7B%5Ctext%7Bcateto%20opuesto%7D%7D%7B%5Ctext%7Bhipotenusa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581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16F114" w14:textId="77777777" w:rsidR="00C73B0A" w:rsidRPr="005F3671" w:rsidRDefault="00C73B0A" w:rsidP="00813651">
            <w:pPr>
              <w:jc w:val="center"/>
              <w:rPr>
                <w:rFonts w:ascii="Times New Roman" w:hAnsi="Times New Roman" w:cs="Times New Roman"/>
              </w:rPr>
            </w:pPr>
          </w:p>
          <w:p w14:paraId="152B3C13" w14:textId="77777777" w:rsidR="00C73B0A" w:rsidRPr="005F3671" w:rsidRDefault="0008082E" w:rsidP="00C73B0A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347F128E" wp14:editId="09F79639">
                  <wp:extent cx="2218690" cy="405765"/>
                  <wp:effectExtent l="0" t="0" r="0" b="0"/>
                  <wp:docPr id="12" name="Imagen 12" descr="https://latex.codecogs.com/gif.latex?%5Cfn_jvn%20%5Ctext%7Bcos%20%7D%5Calpha%20%3D%5Cfrac%7B%5Ctext%7Bcateto%20adyacente%7D%7D%7B%5Ctext%7Bhipotenusa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s://latex.codecogs.com/gif.latex?%5Cfn_jvn%20%5Ctext%7Bcos%20%7D%5Calpha%20%3D%5Cfrac%7B%5Ctext%7Bcateto%20adyacente%7D%7D%7B%5Ctext%7Bhipotenusa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405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73B0A" w:rsidRPr="005F3671">
              <w:rPr>
                <w:rFonts w:ascii="Times New Roman" w:hAnsi="Times New Roman" w:cs="Times New Roman"/>
              </w:rPr>
              <w:t xml:space="preserve"> </w:t>
            </w:r>
          </w:p>
          <w:p w14:paraId="36AC5408" w14:textId="77777777" w:rsidR="007D79AC" w:rsidRPr="005F3671" w:rsidRDefault="007D79AC" w:rsidP="00C73B0A">
            <w:pPr>
              <w:jc w:val="center"/>
              <w:rPr>
                <w:rFonts w:ascii="Times New Roman" w:hAnsi="Times New Roman" w:cs="Times New Roman"/>
              </w:rPr>
            </w:pPr>
          </w:p>
          <w:p w14:paraId="0C209A6A" w14:textId="77777777" w:rsidR="007D79AC" w:rsidRPr="005F3671" w:rsidRDefault="007D79AC" w:rsidP="00C73B0A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7A4ACADE" wp14:editId="22558F66">
                  <wp:extent cx="2218690" cy="397510"/>
                  <wp:effectExtent l="0" t="0" r="0" b="2540"/>
                  <wp:docPr id="17" name="Imagen 17" descr="https://latex.codecogs.com/gif.latex?%5Cfn_jvn%20%5Ctext%7Btan%20%7D%5Calpha%20%3D%5Cfrac%7B%5Ctext%7Bcateto%20opuesto%7D%7D%7B%5Ctext%7Bcateto%20adyacente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https://latex.codecogs.com/gif.latex?%5Cfn_jvn%20%5Ctext%7Btan%20%7D%5Calpha%20%3D%5Cfrac%7B%5Ctext%7Bcateto%20opuesto%7D%7D%7B%5Ctext%7Bcateto%20adyacente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3F91BC" w14:textId="77777777" w:rsidR="00813651" w:rsidRPr="005F3671" w:rsidRDefault="00813651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EC6B17C" w14:textId="77777777" w:rsidR="00ED0ACE" w:rsidRPr="005F3671" w:rsidRDefault="009E12F8" w:rsidP="00081745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l encontrar las razones trigonométricas </w:t>
      </w:r>
      <w:r w:rsidR="0012430F" w:rsidRPr="005F3671">
        <w:rPr>
          <w:rFonts w:ascii="Times New Roman" w:hAnsi="Times New Roman" w:cs="Times New Roman"/>
          <w:color w:val="000000"/>
          <w:sz w:val="22"/>
          <w:szCs w:val="22"/>
        </w:rPr>
        <w:t>seno</w:t>
      </w:r>
      <w:r w:rsidR="007D79A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, </w:t>
      </w:r>
      <w:r w:rsidR="0012430F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coseno </w:t>
      </w:r>
      <w:r w:rsidR="007D79A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y tangente </w:t>
      </w:r>
      <w:r w:rsidR="0012430F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del </w:t>
      </w:r>
      <w:r w:rsidR="0012430F" w:rsidRPr="005F3671">
        <w:rPr>
          <w:rFonts w:ascii="Cambria Math" w:hAnsi="Cambria Math" w:cs="Cambria Math"/>
          <w:sz w:val="22"/>
          <w:szCs w:val="22"/>
        </w:rPr>
        <w:t>∡</w:t>
      </w:r>
      <w:r w:rsidR="0012430F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12430F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ara el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Δ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APC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tenemos:</w:t>
      </w:r>
    </w:p>
    <w:p w14:paraId="5793DA3B" w14:textId="77777777" w:rsidR="009E12F8" w:rsidRPr="005F3671" w:rsidRDefault="009E12F8" w:rsidP="00C73B0A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5E27F0C2" w14:textId="77777777" w:rsidR="00ED0ACE" w:rsidRPr="005F3671" w:rsidRDefault="0008082E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lastRenderedPageBreak/>
        <w:drawing>
          <wp:inline distT="0" distB="0" distL="0" distR="0" wp14:anchorId="476B137F" wp14:editId="71D7C800">
            <wp:extent cx="1216660" cy="334010"/>
            <wp:effectExtent l="0" t="0" r="2540" b="8890"/>
            <wp:docPr id="13" name="Imagen 13" descr="https://latex.codecogs.com/gif.latex?%5Cfn_jvn%20%5Ctext%7Bsen%20%7D%5Calpha%20%3D%5Cfrac%7By%7D%7B1%7D%3D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latex.codecogs.com/gif.latex?%5Cfn_jvn%20%5Ctext%7Bsen%20%7D%5Calpha%20%3D%5Cfrac%7By%7D%7B1%7D%3Dy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85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lt;&lt;MA_10_03_001&gt;&gt;</w:t>
      </w:r>
    </w:p>
    <w:p w14:paraId="3D4C2ED3" w14:textId="77777777" w:rsidR="000F5561" w:rsidRPr="005F3671" w:rsidRDefault="000F5561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2EAD2128" w14:textId="77777777" w:rsidR="000F5561" w:rsidRPr="005F3671" w:rsidRDefault="0008082E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7E20922C" wp14:editId="42948AA9">
            <wp:extent cx="1200785" cy="334010"/>
            <wp:effectExtent l="0" t="0" r="0" b="8890"/>
            <wp:docPr id="14" name="Imagen 14" descr="https://latex.codecogs.com/gif.latex?%5Cfn_jvn%20%5Ctext%7Bcos%20%7D%5Calpha%20%3D%5Cfrac%7Bx%7D%7B1%7D%3D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latex.codecogs.com/gif.latex?%5Cfn_jvn%20%5Ctext%7Bcos%20%7D%5Calpha%20%3D%5Cfrac%7Bx%7D%7B1%7D%3Dx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85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lt;&lt;MA_10_03_00</w:t>
      </w:r>
      <w:r w:rsid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2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gt;&gt;</w:t>
      </w:r>
    </w:p>
    <w:p w14:paraId="42DDC077" w14:textId="77777777" w:rsidR="007D79AC" w:rsidRPr="005F3671" w:rsidRDefault="007D79AC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502D7344" w14:textId="77777777" w:rsidR="00ED0ACE" w:rsidRPr="005F3671" w:rsidRDefault="007D79AC" w:rsidP="007D79A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79845CB" wp14:editId="07BA52C4">
            <wp:extent cx="826770" cy="334010"/>
            <wp:effectExtent l="0" t="0" r="0" b="8890"/>
            <wp:docPr id="18" name="Imagen 18" descr="https://latex.codecogs.com/gif.latex?%5Cfn_jvn%20%5Ctext%7Btan%20%7D%5Calpha%20%3D%5Cfrac%7By%7D%7B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atex.codecogs.com/gif.latex?%5Cfn_jvn%20%5Ctext%7Btan%20%7D%5Calpha%20%3D%5Cfrac%7By%7D%7Bx%7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85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lt;&lt;MA_10_03_00</w:t>
      </w:r>
      <w:r w:rsid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3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gt;&gt;</w:t>
      </w:r>
    </w:p>
    <w:p w14:paraId="7AABCFF7" w14:textId="77777777" w:rsidR="007D79AC" w:rsidRPr="005F3671" w:rsidRDefault="007D79A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C5635E3" w14:textId="77777777" w:rsidR="009805BF" w:rsidRPr="005F3671" w:rsidRDefault="009805BF" w:rsidP="009805BF">
      <w:pPr>
        <w:tabs>
          <w:tab w:val="right" w:pos="8498"/>
        </w:tabs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Las definiciones de seno</w:t>
      </w:r>
      <w:r w:rsidR="007D79AC" w:rsidRPr="005F3671">
        <w:rPr>
          <w:rFonts w:ascii="Times New Roman" w:eastAsiaTheme="minorEastAsia" w:hAnsi="Times New Roman" w:cs="Times New Roman"/>
          <w:sz w:val="22"/>
          <w:szCs w:val="22"/>
        </w:rPr>
        <w:t>, c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oseno</w:t>
      </w:r>
      <w:r w:rsidR="007D79A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y tangente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como coordenadas del punto que identifica un </w:t>
      </w:r>
      <w:r w:rsidRPr="005F3671">
        <w:rPr>
          <w:rFonts w:ascii="Cambria Math" w:hAnsi="Cambria Math" w:cs="Cambria Math"/>
          <w:sz w:val="22"/>
          <w:szCs w:val="22"/>
        </w:rPr>
        <w:t>∡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son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válidas para cualquier ángulo</w:t>
      </w:r>
      <w:r w:rsidR="002F438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y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no solo para los ángulos agudos o positivos</w:t>
      </w:r>
      <w:r w:rsidR="007D79A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, con la restricción </w:t>
      </w:r>
      <w:r w:rsidR="007D79AC" w:rsidRPr="005F3671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="007D79A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7D79AC" w:rsidRPr="005F3671">
        <w:rPr>
          <w:rFonts w:ascii="Times New Roman" w:hAnsi="Times New Roman" w:cs="Times New Roman"/>
          <w:sz w:val="22"/>
          <w:szCs w:val="22"/>
        </w:rPr>
        <w:t>≠ 0 para la tangente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.</w:t>
      </w:r>
    </w:p>
    <w:p w14:paraId="025E0263" w14:textId="77777777" w:rsidR="009805BF" w:rsidRPr="005F3671" w:rsidRDefault="009805BF" w:rsidP="009805BF">
      <w:pPr>
        <w:tabs>
          <w:tab w:val="right" w:pos="8498"/>
        </w:tabs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9805BF" w:rsidRPr="005F3671" w14:paraId="49DE0D52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6B8E36ED" w14:textId="77777777" w:rsidR="009805BF" w:rsidRPr="005F3671" w:rsidRDefault="009805BF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Destacado</w:t>
            </w:r>
          </w:p>
        </w:tc>
      </w:tr>
      <w:tr w:rsidR="009805BF" w:rsidRPr="005F3671" w14:paraId="56C052C3" w14:textId="77777777" w:rsidTr="00C179FC">
        <w:tc>
          <w:tcPr>
            <w:tcW w:w="2518" w:type="dxa"/>
          </w:tcPr>
          <w:p w14:paraId="66B1F0DB" w14:textId="77777777" w:rsidR="009805BF" w:rsidRPr="005F3671" w:rsidRDefault="009805BF" w:rsidP="00C179F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6460" w:type="dxa"/>
          </w:tcPr>
          <w:p w14:paraId="5371FB3E" w14:textId="77777777" w:rsidR="009805BF" w:rsidRPr="005F3671" w:rsidRDefault="009805BF" w:rsidP="00C179F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Signos de las funciones trigonométricas</w:t>
            </w:r>
          </w:p>
        </w:tc>
      </w:tr>
      <w:tr w:rsidR="009805BF" w:rsidRPr="005F3671" w14:paraId="405402CB" w14:textId="77777777" w:rsidTr="00C179FC">
        <w:tc>
          <w:tcPr>
            <w:tcW w:w="2518" w:type="dxa"/>
          </w:tcPr>
          <w:p w14:paraId="2B33E97E" w14:textId="77777777" w:rsidR="009805BF" w:rsidRPr="005F3671" w:rsidRDefault="009805BF" w:rsidP="00C179F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01915AC6" w14:textId="77777777" w:rsidR="009805BF" w:rsidRPr="005F3671" w:rsidRDefault="009805BF" w:rsidP="004B1621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os signos de las coordenadas de un punto </w:t>
            </w:r>
            <w:r w:rsidRPr="005F3671">
              <w:rPr>
                <w:rFonts w:ascii="Times New Roman" w:hAnsi="Times New Roman" w:cs="Times New Roman"/>
                <w:i/>
              </w:rPr>
              <w:t>P</w:t>
            </w:r>
            <w:r w:rsidRPr="005F3671">
              <w:rPr>
                <w:rFonts w:ascii="Times New Roman" w:hAnsi="Times New Roman" w:cs="Times New Roman"/>
              </w:rPr>
              <w:t xml:space="preserve"> sobre la circunferencia unitaria varían dependiendo del cuadrante en que se encuentre. Así, los signos de las funciones seno</w:t>
            </w:r>
            <w:r w:rsidR="007D79AC" w:rsidRPr="005F3671">
              <w:rPr>
                <w:rFonts w:ascii="Times New Roman" w:hAnsi="Times New Roman" w:cs="Times New Roman"/>
              </w:rPr>
              <w:t xml:space="preserve">, </w:t>
            </w:r>
            <w:r w:rsidRPr="005F3671">
              <w:rPr>
                <w:rFonts w:ascii="Times New Roman" w:hAnsi="Times New Roman" w:cs="Times New Roman"/>
              </w:rPr>
              <w:t>coseno</w:t>
            </w:r>
            <w:r w:rsidR="007D79AC" w:rsidRPr="005F3671">
              <w:rPr>
                <w:rFonts w:ascii="Times New Roman" w:hAnsi="Times New Roman" w:cs="Times New Roman"/>
              </w:rPr>
              <w:t xml:space="preserve"> y tangente</w:t>
            </w:r>
            <w:r w:rsidRPr="005F3671">
              <w:rPr>
                <w:rFonts w:ascii="Times New Roman" w:hAnsi="Times New Roman" w:cs="Times New Roman"/>
              </w:rPr>
              <w:t xml:space="preserve"> de un ángulo, definidos como las coordenadas de </w:t>
            </w:r>
            <w:r w:rsidR="004B1621">
              <w:rPr>
                <w:rFonts w:ascii="Times New Roman" w:hAnsi="Times New Roman" w:cs="Times New Roman"/>
              </w:rPr>
              <w:t>e</w:t>
            </w:r>
            <w:r w:rsidRPr="005F3671">
              <w:rPr>
                <w:rFonts w:ascii="Times New Roman" w:hAnsi="Times New Roman" w:cs="Times New Roman"/>
              </w:rPr>
              <w:t xml:space="preserve">ste, cambian de signo de acuerdo </w:t>
            </w:r>
            <w:r w:rsidR="004B1621">
              <w:rPr>
                <w:rFonts w:ascii="Times New Roman" w:hAnsi="Times New Roman" w:cs="Times New Roman"/>
              </w:rPr>
              <w:t>con e</w:t>
            </w:r>
            <w:r w:rsidRPr="005F3671">
              <w:rPr>
                <w:rFonts w:ascii="Times New Roman" w:hAnsi="Times New Roman" w:cs="Times New Roman"/>
              </w:rPr>
              <w:t>l cuadrante en el que se encuentre.</w:t>
            </w:r>
          </w:p>
        </w:tc>
      </w:tr>
    </w:tbl>
    <w:p w14:paraId="71FC0DAC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DA56250" w14:textId="77777777" w:rsidR="00ED0ACE" w:rsidRPr="005F3671" w:rsidRDefault="002F438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Teniendo en cuenta la relación que encontramos anteriormente podemos concluir que: </w:t>
      </w:r>
    </w:p>
    <w:p w14:paraId="7CB98760" w14:textId="77777777" w:rsidR="002F438C" w:rsidRPr="005F3671" w:rsidRDefault="002F438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78"/>
        <w:gridCol w:w="6876"/>
      </w:tblGrid>
      <w:tr w:rsidR="002F438C" w:rsidRPr="005F3671" w14:paraId="25A8B464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748B78DD" w14:textId="77777777" w:rsidR="002F438C" w:rsidRPr="005F3671" w:rsidRDefault="002F438C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2F438C" w:rsidRPr="005F3671" w14:paraId="37FF1841" w14:textId="77777777" w:rsidTr="00C179FC">
        <w:tc>
          <w:tcPr>
            <w:tcW w:w="2518" w:type="dxa"/>
          </w:tcPr>
          <w:p w14:paraId="541D2EC7" w14:textId="77777777" w:rsidR="002F438C" w:rsidRPr="005F3671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E9868F2" w14:textId="77777777" w:rsidR="002F438C" w:rsidRPr="005F3671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3</w:t>
            </w:r>
          </w:p>
        </w:tc>
      </w:tr>
      <w:tr w:rsidR="002F438C" w:rsidRPr="005F3671" w14:paraId="331B79FF" w14:textId="77777777" w:rsidTr="00C179FC">
        <w:tc>
          <w:tcPr>
            <w:tcW w:w="2518" w:type="dxa"/>
          </w:tcPr>
          <w:p w14:paraId="505257B2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1FB1897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18EB12ED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205F0C3" wp14:editId="08F22E3A">
                  <wp:extent cx="4222677" cy="954156"/>
                  <wp:effectExtent l="0" t="0" r="6985" b="0"/>
                  <wp:docPr id="64" name="Imagen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43144" t="39577" r="21865" b="46224"/>
                          <a:stretch/>
                        </pic:blipFill>
                        <pic:spPr bwMode="auto">
                          <a:xfrm>
                            <a:off x="0" y="0"/>
                            <a:ext cx="4311392" cy="9742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41DF2D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F438C" w:rsidRPr="005F3671" w14:paraId="5A75F9B6" w14:textId="77777777" w:rsidTr="00C179FC">
        <w:tc>
          <w:tcPr>
            <w:tcW w:w="2518" w:type="dxa"/>
          </w:tcPr>
          <w:p w14:paraId="4023EB67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3D0A9800" w14:textId="77777777" w:rsidR="002F438C" w:rsidRPr="005F3671" w:rsidRDefault="002F438C" w:rsidP="007C5360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F438C" w:rsidRPr="005F3671" w14:paraId="7AA3AB95" w14:textId="77777777" w:rsidTr="00C179FC">
        <w:tc>
          <w:tcPr>
            <w:tcW w:w="2518" w:type="dxa"/>
          </w:tcPr>
          <w:p w14:paraId="7AF9A06B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558C18E3" w14:textId="77777777" w:rsidR="002F438C" w:rsidRPr="005F3671" w:rsidRDefault="00713EEC" w:rsidP="004B162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El signo de 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corresponde al de la ordenada</w:t>
            </w:r>
            <w:r w:rsidR="004B1621">
              <w:rPr>
                <w:rFonts w:ascii="Times New Roman" w:hAnsi="Times New Roman" w:cs="Times New Roman"/>
                <w:color w:val="000000"/>
              </w:rPr>
              <w:t>;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el signo de la abscisa al de cos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="004B1621" w:rsidRPr="00CE4C7E">
              <w:rPr>
                <w:rFonts w:ascii="Times New Roman" w:hAnsi="Times New Roman" w:cs="Times New Roman"/>
                <w:color w:val="000000"/>
              </w:rPr>
              <w:t>;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y el signo de ta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corresponde al respectivo cociente entre la ordenada y la abscisa.</w:t>
            </w:r>
          </w:p>
        </w:tc>
      </w:tr>
      <w:tr w:rsidR="002F438C" w:rsidRPr="005F3671" w14:paraId="3BC4D487" w14:textId="77777777" w:rsidTr="00C179FC">
        <w:tc>
          <w:tcPr>
            <w:tcW w:w="2518" w:type="dxa"/>
          </w:tcPr>
          <w:p w14:paraId="73FA5B47" w14:textId="77777777" w:rsidR="002F438C" w:rsidRPr="005F3671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668C9F36" w14:textId="77777777" w:rsidR="002F438C" w:rsidRPr="005F3671" w:rsidRDefault="002F438C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091A06D4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684A6F1" w14:textId="77777777" w:rsidR="006A71F2" w:rsidRPr="005F3671" w:rsidRDefault="006A71F2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sí, para determinar los signos de las razones trigonométricas de un ángulo en específico, por ejemplo, pa</w:t>
      </w:r>
      <w:r w:rsidR="00D44C8B" w:rsidRPr="005F3671">
        <w:rPr>
          <w:rFonts w:ascii="Times New Roman" w:hAnsi="Times New Roman" w:cs="Times New Roman"/>
          <w:color w:val="000000"/>
          <w:sz w:val="22"/>
          <w:szCs w:val="22"/>
        </w:rPr>
        <w:t>ra hallar el signo de sen 120°,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cos 230°</w:t>
      </w:r>
      <w:r w:rsidR="00D44C8B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y tan 330°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, debemos:</w:t>
      </w:r>
    </w:p>
    <w:p w14:paraId="6A0540AB" w14:textId="77777777" w:rsidR="006A71F2" w:rsidRPr="005F3671" w:rsidRDefault="006A71F2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68EC725" w14:textId="77777777" w:rsidR="00ED0ACE" w:rsidRPr="005F3671" w:rsidRDefault="006A71F2" w:rsidP="006A71F2">
      <w:pPr>
        <w:pStyle w:val="Prrafodelista"/>
        <w:numPr>
          <w:ilvl w:val="0"/>
          <w:numId w:val="37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Representar gráficamente los ángulos en la circunferencia unitaria</w:t>
      </w:r>
      <w:r w:rsidR="004B1621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0E7ACD48" w14:textId="77777777" w:rsidR="006A71F2" w:rsidRPr="005F3671" w:rsidRDefault="006A71F2" w:rsidP="006A71F2">
      <w:pPr>
        <w:pStyle w:val="Prrafodelista"/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6A71F2" w:rsidRPr="005F3671" w14:paraId="6A783117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1821F9C8" w14:textId="77777777" w:rsidR="006A71F2" w:rsidRPr="005F3671" w:rsidRDefault="006A71F2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6A71F2" w:rsidRPr="005F3671" w14:paraId="69ED2C74" w14:textId="77777777" w:rsidTr="00C179FC">
        <w:tc>
          <w:tcPr>
            <w:tcW w:w="2518" w:type="dxa"/>
          </w:tcPr>
          <w:p w14:paraId="20002B7B" w14:textId="77777777" w:rsidR="006A71F2" w:rsidRPr="005F3671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190C548" w14:textId="77777777" w:rsidR="006A71F2" w:rsidRPr="005F3671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4</w:t>
            </w:r>
          </w:p>
        </w:tc>
      </w:tr>
      <w:tr w:rsidR="006A71F2" w:rsidRPr="005F3671" w14:paraId="27A97DBF" w14:textId="77777777" w:rsidTr="00C179FC">
        <w:tc>
          <w:tcPr>
            <w:tcW w:w="2518" w:type="dxa"/>
          </w:tcPr>
          <w:p w14:paraId="4ACF3B0D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515" w:type="dxa"/>
          </w:tcPr>
          <w:p w14:paraId="0B19448E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6367C577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4DE42230" wp14:editId="44007157">
                  <wp:extent cx="3983049" cy="1351721"/>
                  <wp:effectExtent l="0" t="0" r="0" b="1270"/>
                  <wp:docPr id="59" name="Imagen 59" descr="http://profesores.aulaplaneta.com/DNNPlayerPackages/Package12548/InfoGuion/cuadernoestudio/images_xml/MT_10_04_img24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rofesores.aulaplaneta.com/DNNPlayerPackages/Package12548/InfoGuion/cuadernoestudio/images_xml/MT_10_04_img24_small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3" t="3285" r="2461" b="16838"/>
                          <a:stretch/>
                        </pic:blipFill>
                        <pic:spPr bwMode="auto">
                          <a:xfrm>
                            <a:off x="0" y="0"/>
                            <a:ext cx="4008908" cy="1360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F0F43D1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A71F2" w:rsidRPr="005F3671" w14:paraId="2538EBD8" w14:textId="77777777" w:rsidTr="00C179FC">
        <w:tc>
          <w:tcPr>
            <w:tcW w:w="2518" w:type="dxa"/>
          </w:tcPr>
          <w:p w14:paraId="2C49D38B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27453618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A71F2" w:rsidRPr="005F3671" w14:paraId="2F05C30A" w14:textId="77777777" w:rsidTr="00C179FC">
        <w:tc>
          <w:tcPr>
            <w:tcW w:w="2518" w:type="dxa"/>
          </w:tcPr>
          <w:p w14:paraId="13BC8EFE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43C671BA" w14:textId="77777777" w:rsidR="006A71F2" w:rsidRPr="005F3671" w:rsidRDefault="00713EE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La representación gráfica de los ángulos en la circunferencia unitaria indica en qué cuadrante se halla cada uno de ellos.</w:t>
            </w:r>
          </w:p>
        </w:tc>
      </w:tr>
      <w:tr w:rsidR="006A71F2" w:rsidRPr="005F3671" w14:paraId="246D0A87" w14:textId="77777777" w:rsidTr="00C179FC">
        <w:tc>
          <w:tcPr>
            <w:tcW w:w="2518" w:type="dxa"/>
          </w:tcPr>
          <w:p w14:paraId="0B1821A4" w14:textId="77777777" w:rsidR="006A71F2" w:rsidRPr="005F3671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37CF3D3C" w14:textId="77777777" w:rsidR="006A71F2" w:rsidRPr="005F3671" w:rsidRDefault="006A71F2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0639ADD2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DCDFD6B" w14:textId="77777777" w:rsidR="004E1029" w:rsidRPr="005F3671" w:rsidRDefault="004E1029" w:rsidP="004E1029">
      <w:pPr>
        <w:pStyle w:val="Prrafodelista"/>
        <w:numPr>
          <w:ilvl w:val="0"/>
          <w:numId w:val="37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Observar los signos, de la ordenada para sen </w:t>
      </w:r>
      <w:r w:rsidR="00D44C8B" w:rsidRPr="005F3671">
        <w:rPr>
          <w:rFonts w:ascii="Times New Roman" w:hAnsi="Times New Roman" w:cs="Times New Roman"/>
          <w:sz w:val="22"/>
          <w:szCs w:val="22"/>
        </w:rPr>
        <w:t xml:space="preserve">120°, </w:t>
      </w:r>
      <w:r w:rsidRPr="005F3671">
        <w:rPr>
          <w:rFonts w:ascii="Times New Roman" w:hAnsi="Times New Roman" w:cs="Times New Roman"/>
          <w:sz w:val="22"/>
          <w:szCs w:val="22"/>
        </w:rPr>
        <w:t>de la abscisa para cos 230°</w:t>
      </w:r>
      <w:r w:rsidR="00D44C8B" w:rsidRPr="005F3671">
        <w:rPr>
          <w:rFonts w:ascii="Times New Roman" w:hAnsi="Times New Roman" w:cs="Times New Roman"/>
          <w:sz w:val="22"/>
          <w:szCs w:val="22"/>
        </w:rPr>
        <w:t xml:space="preserve"> y el respectivo cociente para tan 330°</w:t>
      </w:r>
      <w:r w:rsidRPr="005F3671">
        <w:rPr>
          <w:rFonts w:ascii="Times New Roman" w:hAnsi="Times New Roman" w:cs="Times New Roman"/>
          <w:sz w:val="22"/>
          <w:szCs w:val="22"/>
        </w:rPr>
        <w:t>, con lo que podemos determinar que:</w:t>
      </w:r>
    </w:p>
    <w:p w14:paraId="127FF18D" w14:textId="77777777" w:rsidR="00D44C8B" w:rsidRPr="005F3671" w:rsidRDefault="00D44C8B" w:rsidP="00D44C8B">
      <w:pPr>
        <w:pStyle w:val="Prrafodelista"/>
        <w:spacing w:after="0"/>
        <w:rPr>
          <w:rFonts w:ascii="Times New Roman" w:hAnsi="Times New Roman" w:cs="Times New Roman"/>
          <w:sz w:val="22"/>
          <w:szCs w:val="22"/>
        </w:rPr>
      </w:pPr>
    </w:p>
    <w:p w14:paraId="5162757B" w14:textId="77777777" w:rsidR="004E1029" w:rsidRPr="005F3671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Como e</w:t>
      </w:r>
      <w:r w:rsidR="004E1029" w:rsidRPr="005F3671">
        <w:rPr>
          <w:rFonts w:ascii="Times New Roman" w:hAnsi="Times New Roman" w:cs="Times New Roman"/>
          <w:sz w:val="22"/>
          <w:szCs w:val="22"/>
        </w:rPr>
        <w:t xml:space="preserve">l ángulo 120° se encuentra en el </w:t>
      </w:r>
      <w:r w:rsidR="00D44C8B" w:rsidRPr="005F3671">
        <w:rPr>
          <w:rFonts w:ascii="Times New Roman" w:hAnsi="Times New Roman" w:cs="Times New Roman"/>
          <w:sz w:val="22"/>
          <w:szCs w:val="22"/>
        </w:rPr>
        <w:t>II</w:t>
      </w:r>
      <w:r w:rsidR="004E1029" w:rsidRPr="005F3671">
        <w:rPr>
          <w:rFonts w:ascii="Times New Roman" w:hAnsi="Times New Roman" w:cs="Times New Roman"/>
          <w:sz w:val="22"/>
          <w:szCs w:val="22"/>
        </w:rPr>
        <w:t xml:space="preserve"> cuadrante, el seno es positivo.</w:t>
      </w:r>
    </w:p>
    <w:p w14:paraId="4941BF8F" w14:textId="77777777" w:rsidR="004E1029" w:rsidRPr="005F3671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Como e</w:t>
      </w:r>
      <w:r w:rsidR="004E1029" w:rsidRPr="005F3671">
        <w:rPr>
          <w:rFonts w:ascii="Times New Roman" w:hAnsi="Times New Roman" w:cs="Times New Roman"/>
          <w:sz w:val="22"/>
          <w:szCs w:val="22"/>
        </w:rPr>
        <w:t xml:space="preserve">l ángulo 230° se encuentra en el </w:t>
      </w:r>
      <w:r w:rsidR="00D44C8B" w:rsidRPr="005F3671">
        <w:rPr>
          <w:rFonts w:ascii="Times New Roman" w:hAnsi="Times New Roman" w:cs="Times New Roman"/>
          <w:sz w:val="22"/>
          <w:szCs w:val="22"/>
        </w:rPr>
        <w:t xml:space="preserve">III </w:t>
      </w:r>
      <w:r w:rsidR="004E1029" w:rsidRPr="005F3671">
        <w:rPr>
          <w:rFonts w:ascii="Times New Roman" w:hAnsi="Times New Roman" w:cs="Times New Roman"/>
          <w:sz w:val="22"/>
          <w:szCs w:val="22"/>
        </w:rPr>
        <w:t>cuadrante, el coseno es negativo.</w:t>
      </w:r>
    </w:p>
    <w:p w14:paraId="7A5E9C8C" w14:textId="77777777" w:rsidR="00D44C8B" w:rsidRPr="005F3671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Como e</w:t>
      </w:r>
      <w:r w:rsidR="00D44C8B" w:rsidRPr="005F3671">
        <w:rPr>
          <w:rFonts w:ascii="Times New Roman" w:hAnsi="Times New Roman" w:cs="Times New Roman"/>
          <w:sz w:val="22"/>
          <w:szCs w:val="22"/>
        </w:rPr>
        <w:t>l ángulo 330° se encuentra en el IV cuadrante, la tangente es el resultado del cociente entre la ordenada (negativa) y la abscisa (positiva</w:t>
      </w:r>
      <w:r w:rsidR="004C6BB0" w:rsidRPr="005F3671">
        <w:rPr>
          <w:rFonts w:ascii="Times New Roman" w:hAnsi="Times New Roman" w:cs="Times New Roman"/>
          <w:sz w:val="22"/>
          <w:szCs w:val="22"/>
        </w:rPr>
        <w:t xml:space="preserve">), es decir, la tangente es negativa. </w:t>
      </w:r>
    </w:p>
    <w:p w14:paraId="1AA8B1A1" w14:textId="77777777" w:rsidR="00A41654" w:rsidRPr="005F3671" w:rsidRDefault="00A41654" w:rsidP="00A4165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4B33040" w14:textId="77777777" w:rsidR="002E3FE4" w:rsidRPr="005F3671" w:rsidRDefault="002E3FE4" w:rsidP="00A4165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omando como punto de partida las características básicas de las funciones trigonométricas que hemos visto podemos hacer una aproximación a la construcción general de las funciones, analizando particularidades como su dominio, rango, periodo, </w:t>
      </w:r>
      <w:r w:rsidR="004B1621">
        <w:rPr>
          <w:rFonts w:ascii="Times New Roman" w:hAnsi="Times New Roman" w:cs="Times New Roman"/>
          <w:sz w:val="22"/>
          <w:szCs w:val="22"/>
        </w:rPr>
        <w:t xml:space="preserve">sus </w:t>
      </w:r>
      <w:r w:rsidRPr="005F3671">
        <w:rPr>
          <w:rFonts w:ascii="Times New Roman" w:hAnsi="Times New Roman" w:cs="Times New Roman"/>
          <w:sz w:val="22"/>
          <w:szCs w:val="22"/>
        </w:rPr>
        <w:t xml:space="preserve">intervalos de crecimiento y decrecimiento, etc. </w:t>
      </w:r>
    </w:p>
    <w:p w14:paraId="794EDB04" w14:textId="77777777" w:rsidR="00347D69" w:rsidRPr="005F3671" w:rsidRDefault="00347D69" w:rsidP="00A41654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61352B80" w14:textId="77777777" w:rsidR="002E3FE4" w:rsidRPr="005F3671" w:rsidRDefault="002E3FE4" w:rsidP="002E3FE4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1.1 La función seno</w:t>
      </w:r>
    </w:p>
    <w:p w14:paraId="4FD2C1DD" w14:textId="77777777" w:rsidR="004E1029" w:rsidRPr="005F3671" w:rsidRDefault="004E102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364187E" w14:textId="77777777" w:rsidR="00050C32" w:rsidRPr="005F3671" w:rsidRDefault="00050C32" w:rsidP="00050C32">
      <w:pPr>
        <w:spacing w:after="0"/>
        <w:rPr>
          <w:rFonts w:ascii="Times New Roman" w:eastAsiaTheme="minorEastAsia" w:hAnsi="Times New Roman" w:cs="Times New Roman"/>
          <w:i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Se define la función seno como sen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551AD8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, siendo </w:t>
      </w:r>
      <w:r w:rsidR="00551AD8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un número real, como el valor correspondiente a la ordenada del punto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sobre la circunferencia unitaria que identifica el ángulo </w:t>
      </w:r>
      <w:r w:rsidR="00551AD8" w:rsidRPr="005F3671">
        <w:rPr>
          <w:rFonts w:ascii="Times New Roman" w:hAnsi="Times New Roman" w:cs="Times New Roman"/>
          <w:b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b/>
          <w:i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b/>
          <w:sz w:val="22"/>
          <w:szCs w:val="22"/>
        </w:rPr>
        <w:t>medido en radianes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.</w:t>
      </w:r>
    </w:p>
    <w:p w14:paraId="120C987B" w14:textId="77777777" w:rsidR="002E3FE4" w:rsidRPr="005F3671" w:rsidRDefault="002E3FE4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551AD8" w:rsidRPr="005F3671" w14:paraId="756CBE59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08426015" w14:textId="77777777" w:rsidR="00551AD8" w:rsidRPr="005F3671" w:rsidRDefault="00551AD8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551AD8" w:rsidRPr="005F3671" w14:paraId="62437273" w14:textId="77777777" w:rsidTr="00C179FC">
        <w:tc>
          <w:tcPr>
            <w:tcW w:w="2518" w:type="dxa"/>
          </w:tcPr>
          <w:p w14:paraId="67CF496D" w14:textId="77777777" w:rsidR="00551AD8" w:rsidRPr="005F3671" w:rsidRDefault="00551AD8" w:rsidP="00C179F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1640C66C" w14:textId="77777777" w:rsidR="00551AD8" w:rsidRPr="005F3671" w:rsidRDefault="00551AD8" w:rsidP="00C179F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Para hallar la equivalencia entre la medida de un ángulo dado en grados</w:t>
            </w:r>
            <w:r w:rsidR="00C4035F" w:rsidRPr="005F3671">
              <w:rPr>
                <w:rFonts w:ascii="Times New Roman" w:hAnsi="Times New Roman" w:cs="Times New Roman"/>
              </w:rPr>
              <w:t xml:space="preserve"> </w:t>
            </w:r>
            <w:r w:rsidR="001F26DC" w:rsidRPr="005F3671">
              <w:rPr>
                <w:rFonts w:ascii="Times New Roman" w:hAnsi="Times New Roman" w:cs="Times New Roman"/>
              </w:rPr>
              <w:t xml:space="preserve">sexagesimales </w:t>
            </w:r>
            <w:r w:rsidR="00C4035F" w:rsidRPr="005F3671">
              <w:rPr>
                <w:rFonts w:ascii="Times New Roman" w:hAnsi="Times New Roman" w:cs="Times New Roman"/>
              </w:rPr>
              <w:t>(°)</w:t>
            </w:r>
            <w:r w:rsidRPr="005F3671">
              <w:rPr>
                <w:rFonts w:ascii="Times New Roman" w:hAnsi="Times New Roman" w:cs="Times New Roman"/>
              </w:rPr>
              <w:t xml:space="preserve"> y su medida en radianes</w:t>
            </w:r>
            <w:r w:rsidR="00C4035F" w:rsidRPr="005F3671">
              <w:rPr>
                <w:rFonts w:ascii="Times New Roman" w:hAnsi="Times New Roman" w:cs="Times New Roman"/>
              </w:rPr>
              <w:t xml:space="preserve"> (rad)</w:t>
            </w:r>
            <w:r w:rsidRPr="005F3671">
              <w:rPr>
                <w:rFonts w:ascii="Times New Roman" w:hAnsi="Times New Roman" w:cs="Times New Roman"/>
              </w:rPr>
              <w:t xml:space="preserve"> debes aplicar:</w:t>
            </w:r>
          </w:p>
          <w:p w14:paraId="4E08DF52" w14:textId="77777777" w:rsidR="00551AD8" w:rsidRPr="005F3671" w:rsidRDefault="00551AD8" w:rsidP="00C179FC">
            <w:pPr>
              <w:rPr>
                <w:rFonts w:ascii="Times New Roman" w:hAnsi="Times New Roman" w:cs="Times New Roman"/>
              </w:rPr>
            </w:pPr>
          </w:p>
          <w:p w14:paraId="456C2E92" w14:textId="77777777" w:rsidR="00551AD8" w:rsidRPr="005F3671" w:rsidRDefault="00551AD8" w:rsidP="00C4035F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>180</w:t>
            </w:r>
            <w:r w:rsidR="00E10FEF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5F3671">
              <w:rPr>
                <w:rFonts w:ascii="Times New Roman" w:eastAsiaTheme="minorEastAsia" w:hAnsi="Times New Roman" w:cs="Times New Roman"/>
              </w:rPr>
              <w:t>° = π rad</w:t>
            </w:r>
          </w:p>
        </w:tc>
      </w:tr>
    </w:tbl>
    <w:p w14:paraId="508A96B2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FC3FA3C" w14:textId="77777777" w:rsidR="0092290B" w:rsidRPr="005F3671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Por ejemplo, sen 2 equivale a calcular la ordenada del punto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que identifica un ángulo de 2 radianes. </w:t>
      </w:r>
    </w:p>
    <w:p w14:paraId="4C63CC41" w14:textId="77777777" w:rsidR="0092290B" w:rsidRPr="005F3671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p w14:paraId="2B9FA837" w14:textId="77777777" w:rsidR="0092290B" w:rsidRPr="005F3671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ara hacerlo más claro, se tiene que:</w:t>
      </w:r>
    </w:p>
    <w:p w14:paraId="27050E37" w14:textId="77777777" w:rsidR="0092290B" w:rsidRPr="005F3671" w:rsidRDefault="0092290B" w:rsidP="0092290B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2 </w:t>
      </w:r>
      <w:r w:rsidR="001F26DC" w:rsidRPr="005F3671">
        <w:rPr>
          <w:rFonts w:ascii="Times New Roman" w:eastAsiaTheme="minorEastAsia" w:hAnsi="Times New Roman" w:cs="Times New Roman"/>
          <w:sz w:val="22"/>
          <w:szCs w:val="22"/>
        </w:rPr>
        <w:t>rads ≈ 114,6 °</w:t>
      </w:r>
    </w:p>
    <w:p w14:paraId="07FF0B5B" w14:textId="77777777" w:rsidR="0092290B" w:rsidRPr="005F3671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lastRenderedPageBreak/>
        <w:t>Por lo tanto</w:t>
      </w:r>
      <w:r w:rsidR="00696424">
        <w:rPr>
          <w:rFonts w:ascii="Times New Roman" w:eastAsiaTheme="minorEastAsia" w:hAnsi="Times New Roman" w:cs="Times New Roman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el valor de </w:t>
      </w:r>
      <w:proofErr w:type="spellStart"/>
      <w:r w:rsidRPr="005F3671">
        <w:rPr>
          <w:rFonts w:ascii="Times New Roman" w:eastAsiaTheme="minorEastAsia" w:hAnsi="Times New Roman" w:cs="Times New Roman"/>
          <w:sz w:val="22"/>
          <w:szCs w:val="22"/>
        </w:rPr>
        <w:t>sen</w:t>
      </w:r>
      <w:proofErr w:type="spellEnd"/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2 </w:t>
      </w:r>
      <w:r w:rsidR="00842A24" w:rsidRPr="005F3671">
        <w:rPr>
          <w:rFonts w:ascii="Times New Roman" w:eastAsiaTheme="minorEastAsia" w:hAnsi="Times New Roman" w:cs="Times New Roman"/>
          <w:sz w:val="22"/>
          <w:szCs w:val="22"/>
        </w:rPr>
        <w:t>es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el valor de la ordenada del punto </w:t>
      </w:r>
      <w:r w:rsidR="00842A24" w:rsidRPr="005F3671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="00842A24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que puedes observar en la siguiente imagen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704EB4" w:rsidRPr="005F3671" w14:paraId="252B4B0E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5E635E73" w14:textId="77777777" w:rsidR="00704EB4" w:rsidRPr="005F3671" w:rsidRDefault="00704EB4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04EB4" w:rsidRPr="005F3671" w14:paraId="093B5F76" w14:textId="77777777" w:rsidTr="00C179FC">
        <w:tc>
          <w:tcPr>
            <w:tcW w:w="2518" w:type="dxa"/>
          </w:tcPr>
          <w:p w14:paraId="08EB136F" w14:textId="77777777" w:rsidR="00704EB4" w:rsidRPr="005F3671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3D553768" w14:textId="77777777" w:rsidR="00704EB4" w:rsidRPr="005F3671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</w:t>
            </w:r>
            <w:r w:rsidR="007A5FC2" w:rsidRPr="005F3671">
              <w:rPr>
                <w:rFonts w:ascii="Times New Roman" w:hAnsi="Times New Roman" w:cs="Times New Roman"/>
                <w:color w:val="000000"/>
              </w:rPr>
              <w:t>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="007A5FC2" w:rsidRPr="005F3671">
              <w:rPr>
                <w:rFonts w:ascii="Times New Roman" w:hAnsi="Times New Roman" w:cs="Times New Roman"/>
                <w:color w:val="000000"/>
              </w:rPr>
              <w:t>IMG05</w:t>
            </w:r>
          </w:p>
        </w:tc>
      </w:tr>
      <w:tr w:rsidR="00704EB4" w:rsidRPr="005F3671" w14:paraId="3F3A5D04" w14:textId="77777777" w:rsidTr="00C179FC">
        <w:tc>
          <w:tcPr>
            <w:tcW w:w="2518" w:type="dxa"/>
          </w:tcPr>
          <w:p w14:paraId="45C9DAB4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BD80501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5944DA7E" w14:textId="77777777" w:rsidR="00704EB4" w:rsidRPr="005F3671" w:rsidRDefault="00842A2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object w:dxaOrig="8685" w:dyaOrig="6975" w14:anchorId="6008F1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1pt;height:234pt" o:ole="">
                  <v:imagedata r:id="rId18" o:title=""/>
                </v:shape>
                <o:OLEObject Type="Embed" ProgID="PBrush" ShapeID="_x0000_i1025" DrawAspect="Content" ObjectID="_1525544310" r:id="rId19"/>
              </w:object>
            </w:r>
          </w:p>
          <w:p w14:paraId="417EF99A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4EB4" w:rsidRPr="005F3671" w14:paraId="093511EB" w14:textId="77777777" w:rsidTr="00C179FC">
        <w:tc>
          <w:tcPr>
            <w:tcW w:w="2518" w:type="dxa"/>
          </w:tcPr>
          <w:p w14:paraId="3D0F34A6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0B63A81D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4EB4" w:rsidRPr="005F3671" w14:paraId="41F931FB" w14:textId="77777777" w:rsidTr="00C179FC">
        <w:tc>
          <w:tcPr>
            <w:tcW w:w="2518" w:type="dxa"/>
          </w:tcPr>
          <w:p w14:paraId="53FD0C62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2DD0E54B" w14:textId="77777777" w:rsidR="00704EB4" w:rsidRPr="005F3671" w:rsidRDefault="00713EEC" w:rsidP="00696424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Expresar 2 </w:t>
            </w:r>
            <w:proofErr w:type="gramStart"/>
            <w:r w:rsidRPr="005F3671">
              <w:rPr>
                <w:rFonts w:ascii="Times New Roman" w:hAnsi="Times New Roman" w:cs="Times New Roman"/>
                <w:color w:val="000000"/>
              </w:rPr>
              <w:t>rad</w:t>
            </w:r>
            <w:proofErr w:type="gramEnd"/>
            <w:r w:rsidRPr="005F3671">
              <w:rPr>
                <w:rFonts w:ascii="Times New Roman" w:hAnsi="Times New Roman" w:cs="Times New Roman"/>
                <w:color w:val="000000"/>
              </w:rPr>
              <w:t xml:space="preserve"> en grados sexagesimales nos permite construir la representación gráfica de sen 2.</w:t>
            </w:r>
          </w:p>
        </w:tc>
      </w:tr>
      <w:tr w:rsidR="00704EB4" w:rsidRPr="005F3671" w14:paraId="058E6838" w14:textId="77777777" w:rsidTr="00C179FC">
        <w:tc>
          <w:tcPr>
            <w:tcW w:w="2518" w:type="dxa"/>
          </w:tcPr>
          <w:p w14:paraId="0FFF4BD2" w14:textId="77777777" w:rsidR="00704EB4" w:rsidRPr="005F3671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500C5E67" w14:textId="77777777" w:rsidR="00704EB4" w:rsidRPr="005F3671" w:rsidRDefault="00704EB4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4340D4CE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930BFF9" w14:textId="77777777" w:rsidR="0089068A" w:rsidRPr="005F3671" w:rsidRDefault="003254D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ara hallar el valor numérico de </w:t>
      </w:r>
      <w:proofErr w:type="spellStart"/>
      <w:r w:rsidRPr="005F3671">
        <w:rPr>
          <w:rFonts w:ascii="Times New Roman" w:hAnsi="Times New Roman" w:cs="Times New Roman"/>
          <w:color w:val="000000"/>
          <w:sz w:val="22"/>
          <w:szCs w:val="22"/>
        </w:rPr>
        <w:t>sen</w:t>
      </w:r>
      <w:proofErr w:type="spellEnd"/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2 hacemos uso de la calculadora teniendo en cuenta que estamos trabajando con 2 </w:t>
      </w:r>
      <w:proofErr w:type="gramStart"/>
      <w:r w:rsidRPr="005F3671">
        <w:rPr>
          <w:rFonts w:ascii="Times New Roman" w:hAnsi="Times New Roman" w:cs="Times New Roman"/>
          <w:color w:val="000000"/>
          <w:sz w:val="22"/>
          <w:szCs w:val="22"/>
        </w:rPr>
        <w:t>rad</w:t>
      </w:r>
      <w:proofErr w:type="gramEnd"/>
      <w:r w:rsidRPr="005F3671">
        <w:rPr>
          <w:rFonts w:ascii="Times New Roman" w:hAnsi="Times New Roman" w:cs="Times New Roman"/>
          <w:color w:val="000000"/>
          <w:sz w:val="22"/>
          <w:szCs w:val="22"/>
        </w:rPr>
        <w:t>, de donde podemos concluir que:</w:t>
      </w:r>
    </w:p>
    <w:p w14:paraId="4E4184D4" w14:textId="77777777" w:rsidR="003254DD" w:rsidRPr="005F3671" w:rsidRDefault="003254D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2919CE5" w14:textId="77777777" w:rsidR="003254DD" w:rsidRPr="005F3671" w:rsidRDefault="003254DD" w:rsidP="003254D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sen 2 </w:t>
      </w:r>
      <w:r w:rsidRPr="005F3671">
        <w:rPr>
          <w:rFonts w:ascii="Times New Roman" w:hAnsi="Times New Roman" w:cs="Times New Roman"/>
          <w:sz w:val="22"/>
          <w:szCs w:val="22"/>
        </w:rPr>
        <w:t>≈ 0,9092</w:t>
      </w:r>
    </w:p>
    <w:p w14:paraId="673CDBE6" w14:textId="77777777" w:rsidR="003254DD" w:rsidRPr="005F3671" w:rsidRDefault="003254DD" w:rsidP="003254D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3254DD" w:rsidRPr="005F3671" w14:paraId="66332D0C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24CCF72D" w14:textId="77777777" w:rsidR="003254DD" w:rsidRPr="005F3671" w:rsidRDefault="003254DD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254DD" w:rsidRPr="005F3671" w14:paraId="73443110" w14:textId="77777777" w:rsidTr="00C179FC">
        <w:tc>
          <w:tcPr>
            <w:tcW w:w="2518" w:type="dxa"/>
          </w:tcPr>
          <w:p w14:paraId="54540BEF" w14:textId="77777777" w:rsidR="003254DD" w:rsidRPr="005F3671" w:rsidRDefault="003254DD" w:rsidP="00C179F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375AC337" w14:textId="77777777" w:rsidR="003254DD" w:rsidRPr="005F3671" w:rsidRDefault="003254DD" w:rsidP="00C179F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Para hacer cálculos numéricos de funciones trigonométricas en la calculadora debes tener en cuenta que </w:t>
            </w:r>
          </w:p>
          <w:p w14:paraId="2FFFE455" w14:textId="77777777" w:rsidR="003254DD" w:rsidRPr="005F3671" w:rsidRDefault="003254DD" w:rsidP="003254DD">
            <w:pPr>
              <w:pStyle w:val="Prrafodelista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usas radianes, la calculadora debe estar configurada para calcular esta unidad</w:t>
            </w:r>
            <w:r w:rsidR="00B42BCB" w:rsidRPr="005F3671">
              <w:rPr>
                <w:rFonts w:ascii="Times New Roman" w:hAnsi="Times New Roman" w:cs="Times New Roman"/>
              </w:rPr>
              <w:t>, es decir</w:t>
            </w:r>
            <w:r w:rsidR="00696424">
              <w:rPr>
                <w:rFonts w:ascii="Times New Roman" w:hAnsi="Times New Roman" w:cs="Times New Roman"/>
              </w:rPr>
              <w:t>,</w:t>
            </w:r>
            <w:r w:rsidR="00B42BCB" w:rsidRPr="005F3671">
              <w:rPr>
                <w:rFonts w:ascii="Times New Roman" w:hAnsi="Times New Roman" w:cs="Times New Roman"/>
              </w:rPr>
              <w:t xml:space="preserve"> en modo </w:t>
            </w:r>
            <w:r w:rsidR="00B42BCB" w:rsidRPr="005F3671">
              <w:rPr>
                <w:rFonts w:ascii="Times New Roman" w:hAnsi="Times New Roman" w:cs="Times New Roman"/>
                <w:i/>
              </w:rPr>
              <w:t>Radianes</w:t>
            </w:r>
            <w:r w:rsidR="00B42BCB" w:rsidRPr="005F3671">
              <w:rPr>
                <w:rFonts w:ascii="Times New Roman" w:hAnsi="Times New Roman" w:cs="Times New Roman"/>
              </w:rPr>
              <w:t xml:space="preserve">, que por lo general aparece como </w:t>
            </w:r>
            <w:r w:rsidR="00B42BCB" w:rsidRPr="005F3671">
              <w:rPr>
                <w:rFonts w:ascii="Times New Roman" w:hAnsi="Times New Roman" w:cs="Times New Roman"/>
                <w:i/>
              </w:rPr>
              <w:t>RAD</w:t>
            </w:r>
            <w:r w:rsidR="00B42BCB" w:rsidRPr="005F3671">
              <w:rPr>
                <w:rFonts w:ascii="Times New Roman" w:hAnsi="Times New Roman" w:cs="Times New Roman"/>
              </w:rPr>
              <w:t xml:space="preserve"> o con la letra </w:t>
            </w:r>
            <w:r w:rsidR="00B42BCB" w:rsidRPr="005F3671">
              <w:rPr>
                <w:rFonts w:ascii="Times New Roman" w:hAnsi="Times New Roman" w:cs="Times New Roman"/>
                <w:i/>
              </w:rPr>
              <w:t>R</w:t>
            </w:r>
            <w:r w:rsidR="00696424">
              <w:rPr>
                <w:rFonts w:ascii="Times New Roman" w:hAnsi="Times New Roman" w:cs="Times New Roman"/>
              </w:rPr>
              <w:t>.</w:t>
            </w:r>
          </w:p>
          <w:p w14:paraId="06E75212" w14:textId="77777777" w:rsidR="00B42BCB" w:rsidRPr="005F3671" w:rsidRDefault="003254DD" w:rsidP="00B42BCB">
            <w:pPr>
              <w:pStyle w:val="Prrafodelista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usas grados</w:t>
            </w:r>
            <w:r w:rsidR="00B42BCB" w:rsidRPr="005F3671">
              <w:rPr>
                <w:rFonts w:ascii="Times New Roman" w:hAnsi="Times New Roman" w:cs="Times New Roman"/>
              </w:rPr>
              <w:t xml:space="preserve"> sexagesimales</w:t>
            </w:r>
            <w:r w:rsidRPr="005F3671">
              <w:rPr>
                <w:rFonts w:ascii="Times New Roman" w:hAnsi="Times New Roman" w:cs="Times New Roman"/>
              </w:rPr>
              <w:t xml:space="preserve">, la calculadora debe estar en modo </w:t>
            </w:r>
            <w:r w:rsidRPr="005F3671">
              <w:rPr>
                <w:rFonts w:ascii="Times New Roman" w:hAnsi="Times New Roman" w:cs="Times New Roman"/>
                <w:i/>
              </w:rPr>
              <w:t xml:space="preserve">Degrees, </w:t>
            </w:r>
            <w:r w:rsidRPr="005F3671">
              <w:rPr>
                <w:rFonts w:ascii="Times New Roman" w:hAnsi="Times New Roman" w:cs="Times New Roman"/>
              </w:rPr>
              <w:t xml:space="preserve">que en general está representado por una letra </w:t>
            </w:r>
            <w:r w:rsidRPr="005F3671">
              <w:rPr>
                <w:rFonts w:ascii="Times New Roman" w:hAnsi="Times New Roman" w:cs="Times New Roman"/>
                <w:i/>
              </w:rPr>
              <w:t>D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="00B42BCB" w:rsidRPr="005F3671">
              <w:rPr>
                <w:rFonts w:ascii="Times New Roman" w:hAnsi="Times New Roman" w:cs="Times New Roman"/>
              </w:rPr>
              <w:t xml:space="preserve">o </w:t>
            </w:r>
            <w:r w:rsidR="00B42BCB" w:rsidRPr="005F3671">
              <w:rPr>
                <w:rFonts w:ascii="Times New Roman" w:hAnsi="Times New Roman" w:cs="Times New Roman"/>
                <w:i/>
              </w:rPr>
              <w:t xml:space="preserve">DEG </w:t>
            </w:r>
            <w:r w:rsidRPr="005F3671">
              <w:rPr>
                <w:rFonts w:ascii="Times New Roman" w:hAnsi="Times New Roman" w:cs="Times New Roman"/>
              </w:rPr>
              <w:t>en la parte superior de la pantalla.</w:t>
            </w:r>
          </w:p>
        </w:tc>
      </w:tr>
    </w:tbl>
    <w:p w14:paraId="1A1B1951" w14:textId="77777777" w:rsidR="003254DD" w:rsidRPr="005F3671" w:rsidRDefault="003254DD" w:rsidP="003254D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CA6FE7C" w14:textId="77777777" w:rsidR="00B42BCB" w:rsidRPr="005F3671" w:rsidRDefault="00B42BCB" w:rsidP="003254D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Para conocer cómo cambiar el modo de tu calculadora puedes observar el siguiente video [</w:t>
      </w:r>
      <w:hyperlink r:id="rId20" w:history="1">
        <w:r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hAnsi="Times New Roman" w:cs="Times New Roman"/>
          <w:color w:val="000000"/>
          <w:sz w:val="22"/>
          <w:szCs w:val="22"/>
        </w:rPr>
        <w:t>]</w:t>
      </w:r>
      <w:r w:rsidR="00696424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4D7DAE84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99CE521" w14:textId="77777777" w:rsidR="00E2750D" w:rsidRPr="005F3671" w:rsidRDefault="00E2750D" w:rsidP="00E275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lastRenderedPageBreak/>
        <w:t>Una ventaja adicional de definir</w:t>
      </w:r>
      <w:r w:rsidR="002D684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las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funciones trigonométricas a partir de la circunferencia unitari</w:t>
      </w:r>
      <w:r w:rsidR="002D684C" w:rsidRPr="005F3671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es la relación directa que hay entre el valor </w:t>
      </w:r>
      <w:r w:rsidR="002D684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de </w:t>
      </w:r>
      <w:r w:rsidR="002D684C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y la longitud de arco que describe </w:t>
      </w:r>
      <w:r w:rsidR="006A1DC3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como ángulo. </w:t>
      </w:r>
    </w:p>
    <w:p w14:paraId="430F0166" w14:textId="77777777" w:rsidR="006A1DC3" w:rsidRPr="005F3671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Observa que la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medida de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n radianes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cumple, por definición, la siguiente relació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: </w:t>
      </w:r>
    </w:p>
    <w:p w14:paraId="31B57ACD" w14:textId="77777777" w:rsidR="006A1DC3" w:rsidRPr="005F3671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1A34CEA9" w14:textId="77777777" w:rsidR="006A1DC3" w:rsidRPr="005F3671" w:rsidRDefault="006A1DC3" w:rsidP="006A1DC3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22B1504" wp14:editId="59D21EA2">
            <wp:extent cx="469265" cy="334010"/>
            <wp:effectExtent l="0" t="0" r="6985" b="8890"/>
            <wp:docPr id="20" name="Imagen 20" descr="https://latex.codecogs.com/gif.latex?%5Cfn_jvn%20%5Calpha%20%3D%5Cfrac%7Bs%7D%7Br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atex.codecogs.com/gif.latex?%5Cfn_jvn%20%5Calpha%20%3D%5Cfrac%7Bs%7D%7Br%7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85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lt;&lt;MA_10_03_00</w:t>
      </w:r>
      <w:r w:rsid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4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gt;&gt;</w:t>
      </w:r>
    </w:p>
    <w:p w14:paraId="76E8E81B" w14:textId="77777777" w:rsidR="006A1DC3" w:rsidRPr="005F3671" w:rsidRDefault="006A1DC3" w:rsidP="006A1DC3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</w:p>
    <w:p w14:paraId="601D5548" w14:textId="77777777" w:rsidR="006A1DC3" w:rsidRPr="005F3671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ond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s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la longitud del arco sobre la circunferencia y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r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igual al radio. </w:t>
      </w:r>
    </w:p>
    <w:p w14:paraId="605DA690" w14:textId="77777777" w:rsidR="007A5FC2" w:rsidRPr="005F3671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7A5FC2" w:rsidRPr="005F3671" w14:paraId="3AEC8B1B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03CBC260" w14:textId="77777777" w:rsidR="007A5FC2" w:rsidRPr="005F3671" w:rsidRDefault="007A5FC2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A5FC2" w:rsidRPr="005F3671" w14:paraId="18E26F2B" w14:textId="77777777" w:rsidTr="00C179FC">
        <w:tc>
          <w:tcPr>
            <w:tcW w:w="2518" w:type="dxa"/>
          </w:tcPr>
          <w:p w14:paraId="1FA1676C" w14:textId="77777777" w:rsidR="007A5FC2" w:rsidRPr="005F3671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E096132" w14:textId="77777777" w:rsidR="007A5FC2" w:rsidRPr="005F3671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6</w:t>
            </w:r>
          </w:p>
        </w:tc>
      </w:tr>
      <w:tr w:rsidR="007A5FC2" w:rsidRPr="005F3671" w14:paraId="409A822C" w14:textId="77777777" w:rsidTr="00C179FC">
        <w:tc>
          <w:tcPr>
            <w:tcW w:w="2518" w:type="dxa"/>
          </w:tcPr>
          <w:p w14:paraId="41CF7A58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F9564E0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314BB639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eastAsiaTheme="minorEastAsia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6CEE0112" wp14:editId="01ABEFAD">
                  <wp:extent cx="2122998" cy="1774728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4776" cy="1792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FC2" w:rsidRPr="005F3671" w14:paraId="68159752" w14:textId="77777777" w:rsidTr="00C179FC">
        <w:tc>
          <w:tcPr>
            <w:tcW w:w="2518" w:type="dxa"/>
          </w:tcPr>
          <w:p w14:paraId="0280A72F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1C9A5758" w14:textId="77777777" w:rsidR="007A5FC2" w:rsidRPr="005F3671" w:rsidRDefault="007A5FC2" w:rsidP="003A783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A5FC2" w:rsidRPr="005F3671" w14:paraId="3EC0C394" w14:textId="77777777" w:rsidTr="00C179FC">
        <w:tc>
          <w:tcPr>
            <w:tcW w:w="2518" w:type="dxa"/>
          </w:tcPr>
          <w:p w14:paraId="1F5B1928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04E0CA62" w14:textId="77777777" w:rsidR="007A5FC2" w:rsidRPr="005F3671" w:rsidRDefault="00713EE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relación entre el arco de circunferencia unitaria y el </w:t>
            </w:r>
            <w:r w:rsidRPr="005F3671">
              <w:rPr>
                <w:rFonts w:ascii="Cambria Math" w:hAnsi="Cambria Math" w:cs="Cambria Math"/>
              </w:rPr>
              <w:t>∡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que lo determina.</w:t>
            </w:r>
          </w:p>
        </w:tc>
      </w:tr>
      <w:tr w:rsidR="007A5FC2" w:rsidRPr="005F3671" w14:paraId="476E70EF" w14:textId="77777777" w:rsidTr="00C179FC">
        <w:tc>
          <w:tcPr>
            <w:tcW w:w="2518" w:type="dxa"/>
          </w:tcPr>
          <w:p w14:paraId="041BE487" w14:textId="77777777" w:rsidR="007A5FC2" w:rsidRPr="005F3671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3D1AC7C4" w14:textId="77777777" w:rsidR="007A5FC2" w:rsidRPr="005F3671" w:rsidRDefault="007A5FC2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72EF6CA5" w14:textId="77777777" w:rsidR="007A5FC2" w:rsidRPr="005F3671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6627DE64" w14:textId="77777777" w:rsidR="00DA4503" w:rsidRPr="005F3671" w:rsidRDefault="003204BC" w:rsidP="003204BC">
      <w:pPr>
        <w:spacing w:after="0"/>
        <w:rPr>
          <w:rFonts w:ascii="Times New Roman" w:hAnsi="Times New Roman" w:cs="Times New Roman"/>
          <w:noProof/>
          <w:sz w:val="22"/>
          <w:szCs w:val="22"/>
          <w:lang w:val="es-CO" w:eastAsia="es-CO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Como estamos trabajando sobre la </w:t>
      </w:r>
      <w:r w:rsidR="00DA4503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ircunferencia unitaria</w:t>
      </w:r>
      <w:r w:rsidR="00696424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 radio es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r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1, lo que nos lleva a tener: </w:t>
      </w:r>
    </w:p>
    <w:p w14:paraId="228B8443" w14:textId="77777777" w:rsidR="00DA4503" w:rsidRPr="005F3671" w:rsidRDefault="00DA4503" w:rsidP="00DA4503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3C16751F" wp14:editId="449805B9">
            <wp:extent cx="826935" cy="195140"/>
            <wp:effectExtent l="0" t="0" r="0" b="0"/>
            <wp:docPr id="23" name="Imagen 23" descr="https://latex.codecogs.com/gif.latex?%5Cdpi%7B300%7D%20%5Cfn_jvn%20%5Clarge%20%5Calpha%20%3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latex.codecogs.com/gif.latex?%5Cdpi%7B300%7D%20%5Cfn_jvn%20%5Clarge%20%5Calpha%20%3Ds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83" cy="207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85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lt;&lt;MA_10_03_00</w:t>
      </w:r>
      <w:r w:rsid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5</w:t>
      </w:r>
      <w:r w:rsidR="00790885" w:rsidRPr="00790885">
        <w:rPr>
          <w:rFonts w:ascii="Times New Roman" w:hAnsi="Times New Roman" w:cs="Times New Roman"/>
          <w:color w:val="000000"/>
          <w:sz w:val="22"/>
          <w:szCs w:val="22"/>
          <w:highlight w:val="magenta"/>
        </w:rPr>
        <w:t>&gt;&gt;</w:t>
      </w:r>
    </w:p>
    <w:p w14:paraId="5D5DC153" w14:textId="77777777" w:rsidR="007A5FC2" w:rsidRPr="005F3671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70CE75D3" w14:textId="77777777" w:rsidR="009B0DBB" w:rsidRPr="005F3671" w:rsidRDefault="009B0DBB" w:rsidP="009B0DBB">
      <w:pPr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Es decir</w:t>
      </w:r>
      <w:r w:rsidR="00696424">
        <w:rPr>
          <w:rFonts w:ascii="Times New Roman" w:hAnsi="Times New Roman" w:cs="Times New Roman"/>
          <w:noProof/>
          <w:sz w:val="22"/>
          <w:szCs w:val="22"/>
          <w:lang w:eastAsia="es-ES"/>
        </w:rPr>
        <w:t>,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que el valor de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para la función se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equivale a la longitud del arco sobre la circunferencia unitaria, que genera el </w:t>
      </w:r>
      <w:r w:rsidRPr="005F3671">
        <w:rPr>
          <w:rFonts w:ascii="Times New Roman" w:hAnsi="Times New Roman" w:cs="Times New Roman"/>
          <w:sz w:val="22"/>
          <w:szCs w:val="22"/>
        </w:rPr>
        <w:t xml:space="preserve">ángulo de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radianes.</w:t>
      </w:r>
    </w:p>
    <w:p w14:paraId="3B8B1657" w14:textId="77777777" w:rsidR="006A1DC3" w:rsidRPr="005F3671" w:rsidRDefault="006A1DC3" w:rsidP="00E275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1E4D6A7" w14:textId="77777777" w:rsidR="003204BC" w:rsidRPr="005F3671" w:rsidRDefault="003204BC" w:rsidP="003204BC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Teniendo en cuenta los razonamientos anteriores podemos identificar algunas propiedades del gráfico de la función seno</w:t>
      </w:r>
      <w:r w:rsidR="00696424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230BB6B6" w14:textId="77777777" w:rsidR="003204BC" w:rsidRPr="005F3671" w:rsidRDefault="003204BC" w:rsidP="003204BC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136D2921" w14:textId="77777777" w:rsidR="003204BC" w:rsidRPr="005F3671" w:rsidRDefault="003204BC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función seno tiene como </w:t>
      </w:r>
      <w:r w:rsidRPr="005F3671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dominio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todos los números reales dado que </w:t>
      </w:r>
      <w:r w:rsidR="00C179F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se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uede calcular </w:t>
      </w:r>
      <w:r w:rsidR="00520445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ara cualquier valor que adquiera el </w:t>
      </w:r>
      <w:r w:rsidR="0088706C" w:rsidRPr="005F3671">
        <w:rPr>
          <w:rFonts w:ascii="Cambria Math" w:hAnsi="Cambria Math" w:cs="Cambria Math"/>
          <w:sz w:val="22"/>
          <w:szCs w:val="22"/>
        </w:rPr>
        <w:t>∡</w:t>
      </w:r>
      <w:r w:rsidR="0088706C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A40BFA">
        <w:rPr>
          <w:rFonts w:ascii="Times New Roman" w:hAnsi="Times New Roman" w:cs="Times New Roman"/>
          <w:sz w:val="22"/>
          <w:szCs w:val="22"/>
        </w:rPr>
        <w:t>,</w:t>
      </w:r>
      <w:r w:rsidR="0088706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in restricciones. </w:t>
      </w:r>
    </w:p>
    <w:p w14:paraId="5DCF95A0" w14:textId="77777777" w:rsidR="003204BC" w:rsidRPr="005F3671" w:rsidRDefault="003204BC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Los valores que toma la función</w:t>
      </w:r>
      <w:r w:rsidR="00796DB3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eno</w:t>
      </w:r>
      <w:r w:rsidR="00C179F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, es decir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>,</w:t>
      </w:r>
      <w:r w:rsidR="00C179F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el </w:t>
      </w:r>
      <w:r w:rsidR="00C179FC" w:rsidRPr="005F3671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rango</w:t>
      </w:r>
      <w:r w:rsidR="00C179F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se encuentran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ntre </w:t>
      </w:r>
      <w:r w:rsidR="00C179F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–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1 y 1, </w:t>
      </w:r>
      <w:r w:rsidR="00BB1DAF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ya que está representado por la </w:t>
      </w:r>
      <w:r w:rsidR="00796DB3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componente </w:t>
      </w:r>
      <w:r w:rsidR="00796DB3" w:rsidRPr="005F3671">
        <w:rPr>
          <w:rFonts w:ascii="Times New Roman" w:hAnsi="Times New Roman" w:cs="Times New Roman"/>
          <w:i/>
          <w:noProof/>
          <w:sz w:val="22"/>
          <w:szCs w:val="22"/>
          <w:lang w:eastAsia="es-ES"/>
        </w:rPr>
        <w:t>y</w:t>
      </w:r>
      <w:r w:rsidR="00796DB3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</w:t>
      </w:r>
      <w:r w:rsidR="00BB1DAF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o altura </w:t>
      </w:r>
      <w:r w:rsidR="00796DB3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del triángulo rectángulo que cualquier </w:t>
      </w:r>
      <w:r w:rsidR="00BB1DAF" w:rsidRPr="005F3671">
        <w:rPr>
          <w:rFonts w:ascii="Cambria Math" w:hAnsi="Cambria Math" w:cs="Cambria Math"/>
          <w:sz w:val="22"/>
          <w:szCs w:val="22"/>
        </w:rPr>
        <w:t>∡</w:t>
      </w:r>
      <w:r w:rsidR="00BB1DAF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BB1DAF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796DB3" w:rsidRPr="005F3671">
        <w:rPr>
          <w:rFonts w:ascii="Times New Roman" w:hAnsi="Times New Roman" w:cs="Times New Roman"/>
          <w:sz w:val="22"/>
          <w:szCs w:val="22"/>
        </w:rPr>
        <w:t>determine</w:t>
      </w:r>
      <w:r w:rsidR="00796DB3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obre la circunferencia unitaria.</w:t>
      </w:r>
    </w:p>
    <w:p w14:paraId="7FAC15A1" w14:textId="77777777" w:rsidR="003204BC" w:rsidRPr="005F3671" w:rsidRDefault="002C3B79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Dado que l</w:t>
      </w:r>
      <w:r w:rsidR="003204B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a función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seno </w:t>
      </w:r>
      <w:r w:rsidR="003204B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toma el mismo valor cada “giro”, es decir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>,</w:t>
      </w:r>
      <w:r w:rsidR="003204B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que la función toma el mismo  valor para </w:t>
      </w:r>
      <w:r w:rsidR="005F1A7B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3204BC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y para </w:t>
      </w:r>
      <w:r w:rsidR="005F1A7B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5F1A7B"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 + </w:t>
      </w:r>
      <w:r w:rsidR="003204BC"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2</w:t>
      </w:r>
      <w:r w:rsidR="003204BC" w:rsidRPr="005F3671">
        <w:rPr>
          <w:rFonts w:ascii="Times New Roman" w:eastAsiaTheme="minorEastAsia" w:hAnsi="Times New Roman" w:cs="Times New Roman"/>
          <w:i/>
          <w:noProof/>
          <w:sz w:val="22"/>
          <w:szCs w:val="22"/>
          <w:lang w:eastAsia="es-ES"/>
        </w:rPr>
        <w:t>π</w:t>
      </w:r>
      <w:r w:rsidR="003204BC"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 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puesto</w:t>
      </w:r>
      <w:r w:rsidR="003204BC"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 que el punto que identifica estos dos ángulos es el mismo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, podemos deducir que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s una </w:t>
      </w:r>
      <w:r w:rsidRPr="005F3671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función periódica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con un periodo de 2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π. </w:t>
      </w:r>
    </w:p>
    <w:p w14:paraId="07C6C105" w14:textId="77777777" w:rsidR="006103A9" w:rsidRPr="005F3671" w:rsidRDefault="006103A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EE79649" w14:textId="77777777" w:rsidR="002C3B79" w:rsidRPr="005F3671" w:rsidRDefault="002C3B79" w:rsidP="002C3B79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or otra parte, </w:t>
      </w:r>
      <w:r w:rsidR="00A40BFA">
        <w:rPr>
          <w:rFonts w:ascii="Times New Roman" w:hAnsi="Times New Roman" w:cs="Times New Roman"/>
          <w:color w:val="000000"/>
          <w:sz w:val="22"/>
          <w:szCs w:val="22"/>
        </w:rPr>
        <w:t xml:space="preserve">al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evalua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>r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la función seno para varios valores de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B24676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tenemos que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:</w:t>
      </w:r>
    </w:p>
    <w:p w14:paraId="457D5492" w14:textId="77777777" w:rsidR="002C3B79" w:rsidRPr="005F3671" w:rsidRDefault="002C3B7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634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284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6E2E1C" w:rsidRPr="005F3671" w14:paraId="631D7507" w14:textId="77777777" w:rsidTr="0020309E">
        <w:trPr>
          <w:trHeight w:val="316"/>
        </w:trPr>
        <w:tc>
          <w:tcPr>
            <w:tcW w:w="9634" w:type="dxa"/>
            <w:gridSpan w:val="18"/>
            <w:shd w:val="clear" w:color="auto" w:fill="DBE5F1" w:themeFill="accent1" w:themeFillTint="33"/>
            <w:vAlign w:val="center"/>
          </w:tcPr>
          <w:p w14:paraId="74224E29" w14:textId="77777777" w:rsidR="006E2E1C" w:rsidRPr="005F367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Valores de la función 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="00B85A09" w:rsidRPr="005F3671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6E2E1C" w:rsidRPr="005F3671" w14:paraId="2995F32D" w14:textId="77777777" w:rsidTr="006E2E1C">
        <w:trPr>
          <w:trHeight w:val="618"/>
        </w:trPr>
        <w:tc>
          <w:tcPr>
            <w:tcW w:w="704" w:type="dxa"/>
            <w:vAlign w:val="center"/>
          </w:tcPr>
          <w:p w14:paraId="7C1F6A60" w14:textId="77777777" w:rsidR="006E2E1C" w:rsidRPr="005F367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5C40E719" w14:textId="77777777" w:rsidR="006E2E1C" w:rsidRPr="005F367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0"/>
        <w:tc>
          <w:tcPr>
            <w:tcW w:w="425" w:type="dxa"/>
            <w:vAlign w:val="center"/>
          </w:tcPr>
          <w:p w14:paraId="40EE9E99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1720646C">
                <v:shape id="_x0000_i1026" type="#_x0000_t75" style="width:13.2pt;height:31.2pt" o:ole="">
                  <v:imagedata r:id="rId24" o:title=""/>
                </v:shape>
                <o:OLEObject Type="Embed" ProgID="Equation.DSMT4" ShapeID="_x0000_i1026" DrawAspect="Content" ObjectID="_1525544311" r:id="rId25"/>
              </w:object>
            </w:r>
            <w:commentRangeEnd w:id="0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0"/>
            </w:r>
          </w:p>
        </w:tc>
        <w:commentRangeStart w:id="1"/>
        <w:tc>
          <w:tcPr>
            <w:tcW w:w="567" w:type="dxa"/>
            <w:vAlign w:val="center"/>
          </w:tcPr>
          <w:p w14:paraId="1D47185E" w14:textId="77777777" w:rsidR="006E2E1C" w:rsidRPr="00716C0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50B95162">
                <v:shape id="_x0000_i1027" type="#_x0000_t75" style="width:13.2pt;height:31.2pt" o:ole="">
                  <v:imagedata r:id="rId28" o:title=""/>
                </v:shape>
                <o:OLEObject Type="Embed" ProgID="Equation.DSMT4" ShapeID="_x0000_i1027" DrawAspect="Content" ObjectID="_1525544312" r:id="rId29"/>
              </w:object>
            </w:r>
            <w:commentRangeEnd w:id="1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1"/>
            </w:r>
          </w:p>
        </w:tc>
        <w:commentRangeStart w:id="2"/>
        <w:tc>
          <w:tcPr>
            <w:tcW w:w="501" w:type="dxa"/>
            <w:vAlign w:val="center"/>
          </w:tcPr>
          <w:p w14:paraId="4B7E9E3F" w14:textId="77777777" w:rsidR="006E2E1C" w:rsidRPr="00716C0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707407BF">
                <v:shape id="_x0000_i1028" type="#_x0000_t75" style="width:13.2pt;height:31.2pt" o:ole="">
                  <v:imagedata r:id="rId30" o:title=""/>
                </v:shape>
                <o:OLEObject Type="Embed" ProgID="Equation.DSMT4" ShapeID="_x0000_i1028" DrawAspect="Content" ObjectID="_1525544313" r:id="rId31"/>
              </w:object>
            </w:r>
            <w:commentRangeEnd w:id="2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2"/>
            </w:r>
          </w:p>
        </w:tc>
        <w:commentRangeStart w:id="3"/>
        <w:tc>
          <w:tcPr>
            <w:tcW w:w="491" w:type="dxa"/>
            <w:vAlign w:val="center"/>
          </w:tcPr>
          <w:p w14:paraId="5389B765" w14:textId="77777777" w:rsidR="006E2E1C" w:rsidRPr="00716C01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2E5A20DA">
                <v:shape id="_x0000_i1029" type="#_x0000_t75" style="width:13.2pt;height:31.2pt" o:ole="">
                  <v:imagedata r:id="rId32" o:title=""/>
                </v:shape>
                <o:OLEObject Type="Embed" ProgID="Equation.DSMT4" ShapeID="_x0000_i1029" DrawAspect="Content" ObjectID="_1525544314" r:id="rId33"/>
              </w:object>
            </w:r>
            <w:commentRangeEnd w:id="3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"/>
            </w:r>
          </w:p>
        </w:tc>
        <w:commentRangeStart w:id="4"/>
        <w:tc>
          <w:tcPr>
            <w:tcW w:w="567" w:type="dxa"/>
            <w:vAlign w:val="center"/>
          </w:tcPr>
          <w:p w14:paraId="654D75BB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52AB056A">
                <v:shape id="_x0000_i1030" type="#_x0000_t75" style="width:18.6pt;height:31.2pt" o:ole="">
                  <v:imagedata r:id="rId34" o:title=""/>
                </v:shape>
                <o:OLEObject Type="Embed" ProgID="Equation.DSMT4" ShapeID="_x0000_i1030" DrawAspect="Content" ObjectID="_1525544315" r:id="rId35"/>
              </w:object>
            </w:r>
            <w:commentRangeEnd w:id="4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"/>
            </w:r>
          </w:p>
        </w:tc>
        <w:commentRangeStart w:id="5"/>
        <w:tc>
          <w:tcPr>
            <w:tcW w:w="567" w:type="dxa"/>
            <w:vAlign w:val="center"/>
          </w:tcPr>
          <w:p w14:paraId="67AA712E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05FB9285">
                <v:shape id="_x0000_i1031" type="#_x0000_t75" style="width:18.6pt;height:31.2pt" o:ole="">
                  <v:imagedata r:id="rId36" o:title=""/>
                </v:shape>
                <o:OLEObject Type="Embed" ProgID="Equation.DSMT4" ShapeID="_x0000_i1031" DrawAspect="Content" ObjectID="_1525544316" r:id="rId37"/>
              </w:object>
            </w:r>
            <w:commentRangeEnd w:id="5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"/>
            </w:r>
          </w:p>
        </w:tc>
        <w:commentRangeStart w:id="6"/>
        <w:tc>
          <w:tcPr>
            <w:tcW w:w="567" w:type="dxa"/>
            <w:vAlign w:val="center"/>
          </w:tcPr>
          <w:p w14:paraId="10C4E148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1F30B815">
                <v:shape id="_x0000_i1032" type="#_x0000_t75" style="width:18.6pt;height:31.2pt" o:ole="">
                  <v:imagedata r:id="rId38" o:title=""/>
                </v:shape>
                <o:OLEObject Type="Embed" ProgID="Equation.DSMT4" ShapeID="_x0000_i1032" DrawAspect="Content" ObjectID="_1525544317" r:id="rId39"/>
              </w:object>
            </w:r>
            <w:commentRangeEnd w:id="6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"/>
            </w:r>
          </w:p>
        </w:tc>
        <w:tc>
          <w:tcPr>
            <w:tcW w:w="284" w:type="dxa"/>
            <w:vAlign w:val="center"/>
          </w:tcPr>
          <w:p w14:paraId="6C034C63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220" w:dyaOrig="220" w14:anchorId="2B12C736">
                <v:shape id="_x0000_i1033" type="#_x0000_t75" style="width:11.4pt;height:11.4pt" o:ole="">
                  <v:imagedata r:id="rId40" o:title=""/>
                </v:shape>
                <o:OLEObject Type="Embed" ProgID="Equation.DSMT4" ShapeID="_x0000_i1033" DrawAspect="Content" ObjectID="_1525544318" r:id="rId41"/>
              </w:object>
            </w:r>
          </w:p>
        </w:tc>
        <w:commentRangeStart w:id="7"/>
        <w:tc>
          <w:tcPr>
            <w:tcW w:w="567" w:type="dxa"/>
            <w:vAlign w:val="center"/>
          </w:tcPr>
          <w:p w14:paraId="55966BDF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0A712455">
                <v:shape id="_x0000_i1034" type="#_x0000_t75" style="width:18.6pt;height:31.2pt" o:ole="">
                  <v:imagedata r:id="rId42" o:title=""/>
                </v:shape>
                <o:OLEObject Type="Embed" ProgID="Equation.DSMT4" ShapeID="_x0000_i1034" DrawAspect="Content" ObjectID="_1525544319" r:id="rId43"/>
              </w:object>
            </w:r>
            <w:commentRangeEnd w:id="7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"/>
            </w:r>
          </w:p>
        </w:tc>
        <w:commentRangeStart w:id="8"/>
        <w:tc>
          <w:tcPr>
            <w:tcW w:w="567" w:type="dxa"/>
            <w:vAlign w:val="center"/>
          </w:tcPr>
          <w:p w14:paraId="06B5383C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318B8FD2">
                <v:shape id="_x0000_i1035" type="#_x0000_t75" style="width:18.6pt;height:31.2pt" o:ole="">
                  <v:imagedata r:id="rId44" o:title=""/>
                </v:shape>
                <o:OLEObject Type="Embed" ProgID="Equation.DSMT4" ShapeID="_x0000_i1035" DrawAspect="Content" ObjectID="_1525544320" r:id="rId45"/>
              </w:object>
            </w:r>
            <w:commentRangeEnd w:id="8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"/>
            </w:r>
          </w:p>
        </w:tc>
        <w:commentRangeStart w:id="9"/>
        <w:tc>
          <w:tcPr>
            <w:tcW w:w="567" w:type="dxa"/>
            <w:vAlign w:val="center"/>
          </w:tcPr>
          <w:p w14:paraId="713B10B0" w14:textId="77777777" w:rsidR="006E2E1C" w:rsidRPr="00716C01" w:rsidRDefault="006E2E1C" w:rsidP="006E2E1C">
            <w:pPr>
              <w:ind w:hanging="31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521934F1">
                <v:shape id="_x0000_i1036" type="#_x0000_t75" style="width:18.6pt;height:31.2pt" o:ole="">
                  <v:imagedata r:id="rId46" o:title=""/>
                </v:shape>
                <o:OLEObject Type="Embed" ProgID="Equation.DSMT4" ShapeID="_x0000_i1036" DrawAspect="Content" ObjectID="_1525544321" r:id="rId47"/>
              </w:object>
            </w:r>
            <w:commentRangeEnd w:id="9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9"/>
            </w:r>
          </w:p>
        </w:tc>
        <w:commentRangeStart w:id="10"/>
        <w:tc>
          <w:tcPr>
            <w:tcW w:w="567" w:type="dxa"/>
            <w:vAlign w:val="center"/>
          </w:tcPr>
          <w:p w14:paraId="01FC274D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2C10F099">
                <v:shape id="_x0000_i1037" type="#_x0000_t75" style="width:18.6pt;height:31.2pt" o:ole="">
                  <v:imagedata r:id="rId48" o:title=""/>
                </v:shape>
                <o:OLEObject Type="Embed" ProgID="Equation.DSMT4" ShapeID="_x0000_i1037" DrawAspect="Content" ObjectID="_1525544322" r:id="rId49"/>
              </w:object>
            </w:r>
            <w:commentRangeEnd w:id="10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10"/>
            </w:r>
          </w:p>
        </w:tc>
        <w:commentRangeStart w:id="11"/>
        <w:tc>
          <w:tcPr>
            <w:tcW w:w="567" w:type="dxa"/>
            <w:vAlign w:val="center"/>
          </w:tcPr>
          <w:p w14:paraId="417C7616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20EAD867">
                <v:shape id="_x0000_i1038" type="#_x0000_t75" style="width:18.6pt;height:31.2pt" o:ole="">
                  <v:imagedata r:id="rId50" o:title=""/>
                </v:shape>
                <o:OLEObject Type="Embed" ProgID="Equation.DSMT4" ShapeID="_x0000_i1038" DrawAspect="Content" ObjectID="_1525544323" r:id="rId51"/>
              </w:object>
            </w:r>
            <w:commentRangeEnd w:id="11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11"/>
            </w:r>
          </w:p>
        </w:tc>
        <w:commentRangeStart w:id="12"/>
        <w:tc>
          <w:tcPr>
            <w:tcW w:w="567" w:type="dxa"/>
            <w:vAlign w:val="center"/>
          </w:tcPr>
          <w:p w14:paraId="5ECAFDEA" w14:textId="77777777" w:rsidR="006E2E1C" w:rsidRPr="00716C0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6C7CB172">
                <v:shape id="_x0000_i1039" type="#_x0000_t75" style="width:18.6pt;height:31.2pt" o:ole="">
                  <v:imagedata r:id="rId52" o:title=""/>
                </v:shape>
                <o:OLEObject Type="Embed" ProgID="Equation.DSMT4" ShapeID="_x0000_i1039" DrawAspect="Content" ObjectID="_1525544324" r:id="rId53"/>
              </w:object>
            </w:r>
            <w:commentRangeEnd w:id="12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12"/>
            </w:r>
          </w:p>
        </w:tc>
        <w:commentRangeStart w:id="13"/>
        <w:tc>
          <w:tcPr>
            <w:tcW w:w="708" w:type="dxa"/>
            <w:vAlign w:val="center"/>
          </w:tcPr>
          <w:p w14:paraId="2C7BD546" w14:textId="77777777" w:rsidR="006E2E1C" w:rsidRPr="00716C01" w:rsidRDefault="006E2E1C" w:rsidP="006E2E1C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60" w:dyaOrig="620" w14:anchorId="06B04DF1">
                <v:shape id="_x0000_i1040" type="#_x0000_t75" style="width:23.4pt;height:31.2pt" o:ole="">
                  <v:imagedata r:id="rId54" o:title=""/>
                </v:shape>
                <o:OLEObject Type="Embed" ProgID="Equation.DSMT4" ShapeID="_x0000_i1040" DrawAspect="Content" ObjectID="_1525544325" r:id="rId55"/>
              </w:object>
            </w:r>
            <w:commentRangeEnd w:id="13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13"/>
            </w:r>
          </w:p>
        </w:tc>
        <w:tc>
          <w:tcPr>
            <w:tcW w:w="567" w:type="dxa"/>
            <w:vAlign w:val="center"/>
          </w:tcPr>
          <w:p w14:paraId="25B19B0C" w14:textId="77777777" w:rsidR="006E2E1C" w:rsidRPr="005F3671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360" w:dyaOrig="279" w14:anchorId="34AABCD7">
                <v:shape id="_x0000_i1041" type="#_x0000_t75" style="width:18pt;height:13.8pt" o:ole="">
                  <v:imagedata r:id="rId56" o:title=""/>
                </v:shape>
                <o:OLEObject Type="Embed" ProgID="Equation.DSMT4" ShapeID="_x0000_i1041" DrawAspect="Content" ObjectID="_1525544326" r:id="rId57"/>
              </w:object>
            </w:r>
          </w:p>
        </w:tc>
      </w:tr>
      <w:tr w:rsidR="006E2E1C" w:rsidRPr="005F3671" w14:paraId="3283ACD7" w14:textId="77777777" w:rsidTr="006E2E1C">
        <w:tc>
          <w:tcPr>
            <w:tcW w:w="704" w:type="dxa"/>
            <w:vAlign w:val="center"/>
          </w:tcPr>
          <w:p w14:paraId="789EDAB0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01388DE0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14"/>
        <w:tc>
          <w:tcPr>
            <w:tcW w:w="425" w:type="dxa"/>
            <w:vAlign w:val="center"/>
          </w:tcPr>
          <w:p w14:paraId="71A76845" w14:textId="77777777" w:rsidR="00790885" w:rsidRPr="00790885" w:rsidRDefault="006E2E1C" w:rsidP="00790885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151B56FB">
                <v:shape id="_x0000_i1042" type="#_x0000_t75" style="width:12pt;height:31.2pt" o:ole="">
                  <v:imagedata r:id="rId58" o:title=""/>
                </v:shape>
                <o:OLEObject Type="Embed" ProgID="Equation.DSMT4" ShapeID="_x0000_i1042" DrawAspect="Content" ObjectID="_1525544327" r:id="rId59"/>
              </w:object>
            </w:r>
            <w:commentRangeEnd w:id="14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4"/>
            </w:r>
          </w:p>
        </w:tc>
        <w:commentRangeStart w:id="15"/>
        <w:tc>
          <w:tcPr>
            <w:tcW w:w="567" w:type="dxa"/>
            <w:vAlign w:val="center"/>
          </w:tcPr>
          <w:p w14:paraId="3E580B1D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54E48A9D">
                <v:shape id="_x0000_i1043" type="#_x0000_t75" style="width:21pt;height:33.6pt" o:ole="">
                  <v:imagedata r:id="rId60" o:title=""/>
                </v:shape>
                <o:OLEObject Type="Embed" ProgID="Equation.DSMT4" ShapeID="_x0000_i1043" DrawAspect="Content" ObjectID="_1525544328" r:id="rId61"/>
              </w:object>
            </w:r>
            <w:commentRangeEnd w:id="15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5"/>
            </w:r>
          </w:p>
        </w:tc>
        <w:commentRangeStart w:id="16"/>
        <w:tc>
          <w:tcPr>
            <w:tcW w:w="501" w:type="dxa"/>
            <w:vAlign w:val="center"/>
          </w:tcPr>
          <w:p w14:paraId="52AF3A11" w14:textId="77777777" w:rsidR="006E2E1C" w:rsidRPr="00790885" w:rsidRDefault="006E2E1C" w:rsidP="006E2E1C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5EA6820C">
                <v:shape id="_x0000_i1044" type="#_x0000_t75" style="width:20.4pt;height:33.6pt" o:ole="">
                  <v:imagedata r:id="rId62" o:title=""/>
                </v:shape>
                <o:OLEObject Type="Embed" ProgID="Equation.DSMT4" ShapeID="_x0000_i1044" DrawAspect="Content" ObjectID="_1525544329" r:id="rId63"/>
              </w:object>
            </w:r>
            <w:commentRangeEnd w:id="16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6"/>
            </w:r>
          </w:p>
        </w:tc>
        <w:tc>
          <w:tcPr>
            <w:tcW w:w="491" w:type="dxa"/>
            <w:vAlign w:val="center"/>
          </w:tcPr>
          <w:p w14:paraId="2753728C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commentRangeStart w:id="17"/>
        <w:tc>
          <w:tcPr>
            <w:tcW w:w="567" w:type="dxa"/>
            <w:vAlign w:val="center"/>
          </w:tcPr>
          <w:p w14:paraId="475E2C91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34D7FE78">
                <v:shape id="_x0000_i1045" type="#_x0000_t75" style="width:20.4pt;height:33.6pt" o:ole="">
                  <v:imagedata r:id="rId62" o:title=""/>
                </v:shape>
                <o:OLEObject Type="Embed" ProgID="Equation.DSMT4" ShapeID="_x0000_i1045" DrawAspect="Content" ObjectID="_1525544330" r:id="rId64"/>
              </w:object>
            </w:r>
            <w:commentRangeEnd w:id="17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7"/>
            </w:r>
          </w:p>
        </w:tc>
        <w:commentRangeStart w:id="18"/>
        <w:tc>
          <w:tcPr>
            <w:tcW w:w="567" w:type="dxa"/>
            <w:vAlign w:val="center"/>
          </w:tcPr>
          <w:p w14:paraId="02E08A00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5D4A21F3">
                <v:shape id="_x0000_i1046" type="#_x0000_t75" style="width:21pt;height:33.6pt" o:ole="">
                  <v:imagedata r:id="rId60" o:title=""/>
                </v:shape>
                <o:OLEObject Type="Embed" ProgID="Equation.DSMT4" ShapeID="_x0000_i1046" DrawAspect="Content" ObjectID="_1525544331" r:id="rId65"/>
              </w:object>
            </w:r>
            <w:commentRangeEnd w:id="18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8"/>
            </w:r>
          </w:p>
        </w:tc>
        <w:commentRangeStart w:id="19"/>
        <w:tc>
          <w:tcPr>
            <w:tcW w:w="567" w:type="dxa"/>
            <w:vAlign w:val="center"/>
          </w:tcPr>
          <w:p w14:paraId="7B1AD4DF" w14:textId="77777777" w:rsidR="006E2E1C" w:rsidRPr="00790885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000557C0">
                <v:shape id="_x0000_i1047" type="#_x0000_t75" style="width:12pt;height:31.2pt" o:ole="">
                  <v:imagedata r:id="rId58" o:title=""/>
                </v:shape>
                <o:OLEObject Type="Embed" ProgID="Equation.DSMT4" ShapeID="_x0000_i1047" DrawAspect="Content" ObjectID="_1525544332" r:id="rId66"/>
              </w:object>
            </w:r>
            <w:commentRangeEnd w:id="19"/>
            <w:r w:rsidR="00790885">
              <w:rPr>
                <w:rStyle w:val="Refdecomentario"/>
                <w:rFonts w:ascii="Calibri" w:eastAsia="Calibri" w:hAnsi="Calibri" w:cs="Times New Roman"/>
              </w:rPr>
              <w:commentReference w:id="19"/>
            </w:r>
          </w:p>
        </w:tc>
        <w:tc>
          <w:tcPr>
            <w:tcW w:w="284" w:type="dxa"/>
            <w:vAlign w:val="center"/>
          </w:tcPr>
          <w:p w14:paraId="4F657C07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20"/>
        <w:tc>
          <w:tcPr>
            <w:tcW w:w="567" w:type="dxa"/>
            <w:vAlign w:val="center"/>
          </w:tcPr>
          <w:p w14:paraId="0354039F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68040683">
                <v:shape id="_x0000_i1048" type="#_x0000_t75" style="width:20.4pt;height:31.2pt" o:ole="">
                  <v:imagedata r:id="rId67" o:title=""/>
                </v:shape>
                <o:OLEObject Type="Embed" ProgID="Equation.DSMT4" ShapeID="_x0000_i1048" DrawAspect="Content" ObjectID="_1525544333" r:id="rId68"/>
              </w:object>
            </w:r>
            <w:commentRangeEnd w:id="20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0"/>
            </w:r>
          </w:p>
        </w:tc>
        <w:commentRangeStart w:id="21"/>
        <w:tc>
          <w:tcPr>
            <w:tcW w:w="567" w:type="dxa"/>
            <w:vAlign w:val="center"/>
          </w:tcPr>
          <w:p w14:paraId="491B8D87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7D7ABE68">
                <v:shape id="_x0000_i1049" type="#_x0000_t75" style="width:28.8pt;height:33.6pt" o:ole="">
                  <v:imagedata r:id="rId69" o:title=""/>
                </v:shape>
                <o:OLEObject Type="Embed" ProgID="Equation.DSMT4" ShapeID="_x0000_i1049" DrawAspect="Content" ObjectID="_1525544334" r:id="rId70"/>
              </w:object>
            </w:r>
            <w:commentRangeEnd w:id="21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1"/>
            </w:r>
          </w:p>
        </w:tc>
        <w:commentRangeStart w:id="22"/>
        <w:tc>
          <w:tcPr>
            <w:tcW w:w="567" w:type="dxa"/>
            <w:vAlign w:val="center"/>
          </w:tcPr>
          <w:p w14:paraId="411158AD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68E79C48">
                <v:shape id="_x0000_i1050" type="#_x0000_t75" style="width:28.8pt;height:33.6pt" o:ole="">
                  <v:imagedata r:id="rId71" o:title=""/>
                </v:shape>
                <o:OLEObject Type="Embed" ProgID="Equation.DSMT4" ShapeID="_x0000_i1050" DrawAspect="Content" ObjectID="_1525544335" r:id="rId72"/>
              </w:object>
            </w:r>
            <w:commentRangeEnd w:id="22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2"/>
            </w:r>
          </w:p>
        </w:tc>
        <w:tc>
          <w:tcPr>
            <w:tcW w:w="567" w:type="dxa"/>
            <w:vAlign w:val="center"/>
          </w:tcPr>
          <w:p w14:paraId="5183AD27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commentRangeStart w:id="23"/>
        <w:tc>
          <w:tcPr>
            <w:tcW w:w="567" w:type="dxa"/>
            <w:vAlign w:val="center"/>
          </w:tcPr>
          <w:p w14:paraId="439695DF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186363C7">
                <v:shape id="_x0000_i1051" type="#_x0000_t75" style="width:28.8pt;height:33.6pt" o:ole="">
                  <v:imagedata r:id="rId71" o:title=""/>
                </v:shape>
                <o:OLEObject Type="Embed" ProgID="Equation.DSMT4" ShapeID="_x0000_i1051" DrawAspect="Content" ObjectID="_1525544336" r:id="rId73"/>
              </w:object>
            </w:r>
            <w:commentRangeEnd w:id="23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3"/>
            </w:r>
          </w:p>
        </w:tc>
        <w:commentRangeStart w:id="24"/>
        <w:tc>
          <w:tcPr>
            <w:tcW w:w="567" w:type="dxa"/>
            <w:vAlign w:val="center"/>
          </w:tcPr>
          <w:p w14:paraId="03006AA6" w14:textId="77777777" w:rsidR="006E2E1C" w:rsidRPr="00790885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37F7992B">
                <v:shape id="_x0000_i1052" type="#_x0000_t75" style="width:28.8pt;height:33.6pt" o:ole="">
                  <v:imagedata r:id="rId69" o:title=""/>
                </v:shape>
                <o:OLEObject Type="Embed" ProgID="Equation.DSMT4" ShapeID="_x0000_i1052" DrawAspect="Content" ObjectID="_1525544337" r:id="rId74"/>
              </w:object>
            </w:r>
            <w:commentRangeEnd w:id="24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4"/>
            </w:r>
          </w:p>
        </w:tc>
        <w:commentRangeStart w:id="25"/>
        <w:tc>
          <w:tcPr>
            <w:tcW w:w="708" w:type="dxa"/>
            <w:vAlign w:val="center"/>
          </w:tcPr>
          <w:p w14:paraId="42082597" w14:textId="77777777" w:rsidR="006E2E1C" w:rsidRPr="00790885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9088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30BBD23A">
                <v:shape id="_x0000_i1053" type="#_x0000_t75" style="width:20.4pt;height:31.2pt" o:ole="">
                  <v:imagedata r:id="rId67" o:title=""/>
                </v:shape>
                <o:OLEObject Type="Embed" ProgID="Equation.DSMT4" ShapeID="_x0000_i1053" DrawAspect="Content" ObjectID="_1525544338" r:id="rId75"/>
              </w:object>
            </w:r>
            <w:commentRangeEnd w:id="25"/>
            <w:r w:rsidR="007A131E">
              <w:rPr>
                <w:rStyle w:val="Refdecomentario"/>
                <w:rFonts w:ascii="Calibri" w:eastAsia="Calibri" w:hAnsi="Calibri" w:cs="Times New Roman"/>
              </w:rPr>
              <w:commentReference w:id="25"/>
            </w:r>
          </w:p>
        </w:tc>
        <w:tc>
          <w:tcPr>
            <w:tcW w:w="567" w:type="dxa"/>
            <w:vAlign w:val="center"/>
          </w:tcPr>
          <w:p w14:paraId="4D96F00B" w14:textId="77777777" w:rsidR="006E2E1C" w:rsidRPr="005F3671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008A7B97" w14:textId="77777777" w:rsidR="006103A9" w:rsidRPr="005F3671" w:rsidRDefault="006103A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BB40E45" w14:textId="77777777" w:rsidR="0006610D" w:rsidRPr="005F3671" w:rsidRDefault="0006610D" w:rsidP="0006610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bookmarkStart w:id="26" w:name="_GoBack"/>
      <w:bookmarkEnd w:id="26"/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Usando la relación sexagesimal para el valor del </w:t>
      </w:r>
      <w:r w:rsidRPr="005F3671">
        <w:rPr>
          <w:rFonts w:ascii="Cambria Math" w:hAnsi="Cambria Math" w:cs="Cambria Math"/>
          <w:sz w:val="22"/>
          <w:szCs w:val="22"/>
        </w:rPr>
        <w:t>∡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de la función seno se tiene la siguiente tabla equivalente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259452AC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6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B85A09" w:rsidRPr="005F3671" w14:paraId="61983E13" w14:textId="77777777" w:rsidTr="0020309E">
        <w:trPr>
          <w:trHeight w:val="344"/>
        </w:trPr>
        <w:tc>
          <w:tcPr>
            <w:tcW w:w="9776" w:type="dxa"/>
            <w:gridSpan w:val="18"/>
            <w:shd w:val="clear" w:color="auto" w:fill="DBE5F1" w:themeFill="accent1" w:themeFillTint="33"/>
            <w:vAlign w:val="center"/>
          </w:tcPr>
          <w:p w14:paraId="46345B1D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Valores de la función 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="0020309E" w:rsidRPr="005F3671">
              <w:rPr>
                <w:rFonts w:ascii="Times New Roman" w:hAnsi="Times New Roman" w:cs="Times New Roman"/>
              </w:rPr>
              <w:t xml:space="preserve"> en grados sexagesimales</w:t>
            </w:r>
          </w:p>
        </w:tc>
      </w:tr>
      <w:tr w:rsidR="00B85A09" w:rsidRPr="005F3671" w14:paraId="4D8DAC9A" w14:textId="77777777" w:rsidTr="00466C2A">
        <w:trPr>
          <w:trHeight w:val="618"/>
        </w:trPr>
        <w:tc>
          <w:tcPr>
            <w:tcW w:w="704" w:type="dxa"/>
            <w:vAlign w:val="center"/>
          </w:tcPr>
          <w:p w14:paraId="2892573D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11298E10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023BB98F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0°</w:t>
            </w:r>
          </w:p>
        </w:tc>
        <w:tc>
          <w:tcPr>
            <w:tcW w:w="567" w:type="dxa"/>
            <w:vAlign w:val="center"/>
          </w:tcPr>
          <w:p w14:paraId="484A49D6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45°</w:t>
            </w:r>
          </w:p>
        </w:tc>
        <w:tc>
          <w:tcPr>
            <w:tcW w:w="501" w:type="dxa"/>
            <w:vAlign w:val="center"/>
          </w:tcPr>
          <w:p w14:paraId="64FF7AFF" w14:textId="77777777" w:rsidR="00B85A09" w:rsidRPr="005F3671" w:rsidRDefault="00B85A09" w:rsidP="0006610D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60°</w:t>
            </w:r>
          </w:p>
        </w:tc>
        <w:tc>
          <w:tcPr>
            <w:tcW w:w="491" w:type="dxa"/>
            <w:vAlign w:val="center"/>
          </w:tcPr>
          <w:p w14:paraId="381E7AD4" w14:textId="77777777" w:rsidR="00B85A09" w:rsidRPr="005F3671" w:rsidRDefault="00B85A09" w:rsidP="0006610D">
            <w:pPr>
              <w:ind w:hanging="42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90°</w:t>
            </w:r>
          </w:p>
        </w:tc>
        <w:tc>
          <w:tcPr>
            <w:tcW w:w="567" w:type="dxa"/>
            <w:vAlign w:val="center"/>
          </w:tcPr>
          <w:p w14:paraId="045AE9F7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20°</w:t>
            </w:r>
          </w:p>
        </w:tc>
        <w:tc>
          <w:tcPr>
            <w:tcW w:w="567" w:type="dxa"/>
            <w:vAlign w:val="center"/>
          </w:tcPr>
          <w:p w14:paraId="2ECE5F21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35°</w:t>
            </w:r>
          </w:p>
        </w:tc>
        <w:tc>
          <w:tcPr>
            <w:tcW w:w="567" w:type="dxa"/>
            <w:vAlign w:val="center"/>
          </w:tcPr>
          <w:p w14:paraId="3E2449E2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50°</w:t>
            </w:r>
          </w:p>
        </w:tc>
        <w:tc>
          <w:tcPr>
            <w:tcW w:w="567" w:type="dxa"/>
            <w:vAlign w:val="center"/>
          </w:tcPr>
          <w:p w14:paraId="1133353A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80°</w:t>
            </w:r>
          </w:p>
        </w:tc>
        <w:tc>
          <w:tcPr>
            <w:tcW w:w="567" w:type="dxa"/>
            <w:vAlign w:val="center"/>
          </w:tcPr>
          <w:p w14:paraId="748DA88A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10°</w:t>
            </w:r>
          </w:p>
        </w:tc>
        <w:tc>
          <w:tcPr>
            <w:tcW w:w="567" w:type="dxa"/>
            <w:vAlign w:val="center"/>
          </w:tcPr>
          <w:p w14:paraId="7987B85B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25°</w:t>
            </w:r>
          </w:p>
        </w:tc>
        <w:tc>
          <w:tcPr>
            <w:tcW w:w="567" w:type="dxa"/>
            <w:vAlign w:val="center"/>
          </w:tcPr>
          <w:p w14:paraId="66B86F92" w14:textId="77777777" w:rsidR="00B85A09" w:rsidRPr="005F3671" w:rsidRDefault="00B85A09" w:rsidP="0006610D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40°</w:t>
            </w:r>
          </w:p>
        </w:tc>
        <w:tc>
          <w:tcPr>
            <w:tcW w:w="567" w:type="dxa"/>
            <w:vAlign w:val="center"/>
          </w:tcPr>
          <w:p w14:paraId="4C9D1F43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70°</w:t>
            </w:r>
          </w:p>
        </w:tc>
        <w:tc>
          <w:tcPr>
            <w:tcW w:w="567" w:type="dxa"/>
            <w:vAlign w:val="center"/>
          </w:tcPr>
          <w:p w14:paraId="42C52468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00°</w:t>
            </w:r>
          </w:p>
        </w:tc>
        <w:tc>
          <w:tcPr>
            <w:tcW w:w="567" w:type="dxa"/>
            <w:vAlign w:val="center"/>
          </w:tcPr>
          <w:p w14:paraId="2012862C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15°</w:t>
            </w:r>
          </w:p>
        </w:tc>
        <w:tc>
          <w:tcPr>
            <w:tcW w:w="567" w:type="dxa"/>
            <w:vAlign w:val="center"/>
          </w:tcPr>
          <w:p w14:paraId="01B1F80A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30°</w:t>
            </w:r>
          </w:p>
        </w:tc>
        <w:tc>
          <w:tcPr>
            <w:tcW w:w="567" w:type="dxa"/>
            <w:vAlign w:val="center"/>
          </w:tcPr>
          <w:p w14:paraId="23855800" w14:textId="77777777" w:rsidR="00B85A09" w:rsidRPr="005F3671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60°</w:t>
            </w:r>
          </w:p>
        </w:tc>
      </w:tr>
      <w:tr w:rsidR="00B85A09" w:rsidRPr="005F3671" w14:paraId="4DC73A3D" w14:textId="77777777" w:rsidTr="00B85A09">
        <w:tc>
          <w:tcPr>
            <w:tcW w:w="704" w:type="dxa"/>
            <w:vAlign w:val="center"/>
          </w:tcPr>
          <w:p w14:paraId="4F236E0E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1D41EE52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27"/>
        <w:tc>
          <w:tcPr>
            <w:tcW w:w="425" w:type="dxa"/>
            <w:vAlign w:val="center"/>
          </w:tcPr>
          <w:p w14:paraId="05609476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307CB91D">
                <v:shape id="_x0000_i1054" type="#_x0000_t75" style="width:12pt;height:31.2pt" o:ole="">
                  <v:imagedata r:id="rId58" o:title=""/>
                </v:shape>
                <o:OLEObject Type="Embed" ProgID="Equation.DSMT4" ShapeID="_x0000_i1054" DrawAspect="Content" ObjectID="_1525544339" r:id="rId76"/>
              </w:object>
            </w:r>
            <w:commentRangeEnd w:id="27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27"/>
            </w:r>
          </w:p>
        </w:tc>
        <w:commentRangeStart w:id="28"/>
        <w:tc>
          <w:tcPr>
            <w:tcW w:w="567" w:type="dxa"/>
            <w:vAlign w:val="center"/>
          </w:tcPr>
          <w:p w14:paraId="652C3015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3BD6504C">
                <v:shape id="_x0000_i1055" type="#_x0000_t75" style="width:21pt;height:33.6pt" o:ole="">
                  <v:imagedata r:id="rId60" o:title=""/>
                </v:shape>
                <o:OLEObject Type="Embed" ProgID="Equation.DSMT4" ShapeID="_x0000_i1055" DrawAspect="Content" ObjectID="_1525544340" r:id="rId77"/>
              </w:object>
            </w:r>
            <w:commentRangeEnd w:id="28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28"/>
            </w:r>
          </w:p>
        </w:tc>
        <w:commentRangeStart w:id="29"/>
        <w:tc>
          <w:tcPr>
            <w:tcW w:w="501" w:type="dxa"/>
            <w:vAlign w:val="center"/>
          </w:tcPr>
          <w:p w14:paraId="6B3D7ED3" w14:textId="77777777" w:rsidR="00B85A09" w:rsidRPr="0061785A" w:rsidRDefault="00B85A09" w:rsidP="006C59BA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27D34762">
                <v:shape id="_x0000_i1056" type="#_x0000_t75" style="width:20.4pt;height:33.6pt" o:ole="">
                  <v:imagedata r:id="rId62" o:title=""/>
                </v:shape>
                <o:OLEObject Type="Embed" ProgID="Equation.DSMT4" ShapeID="_x0000_i1056" DrawAspect="Content" ObjectID="_1525544341" r:id="rId78"/>
              </w:object>
            </w:r>
            <w:commentRangeEnd w:id="29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29"/>
            </w:r>
          </w:p>
        </w:tc>
        <w:tc>
          <w:tcPr>
            <w:tcW w:w="491" w:type="dxa"/>
            <w:vAlign w:val="center"/>
          </w:tcPr>
          <w:p w14:paraId="313765C1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commentRangeStart w:id="30"/>
        <w:tc>
          <w:tcPr>
            <w:tcW w:w="567" w:type="dxa"/>
            <w:vAlign w:val="center"/>
          </w:tcPr>
          <w:p w14:paraId="354775C1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6F6630EC">
                <v:shape id="_x0000_i1057" type="#_x0000_t75" style="width:20.4pt;height:33.6pt" o:ole="">
                  <v:imagedata r:id="rId62" o:title=""/>
                </v:shape>
                <o:OLEObject Type="Embed" ProgID="Equation.DSMT4" ShapeID="_x0000_i1057" DrawAspect="Content" ObjectID="_1525544342" r:id="rId79"/>
              </w:object>
            </w:r>
            <w:commentRangeEnd w:id="30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0"/>
            </w:r>
          </w:p>
        </w:tc>
        <w:commentRangeStart w:id="31"/>
        <w:tc>
          <w:tcPr>
            <w:tcW w:w="567" w:type="dxa"/>
            <w:vAlign w:val="center"/>
          </w:tcPr>
          <w:p w14:paraId="117D4263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3E6FC206">
                <v:shape id="_x0000_i1058" type="#_x0000_t75" style="width:21pt;height:33.6pt" o:ole="">
                  <v:imagedata r:id="rId60" o:title=""/>
                </v:shape>
                <o:OLEObject Type="Embed" ProgID="Equation.DSMT4" ShapeID="_x0000_i1058" DrawAspect="Content" ObjectID="_1525544343" r:id="rId80"/>
              </w:object>
            </w:r>
            <w:commentRangeEnd w:id="31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1"/>
            </w:r>
          </w:p>
        </w:tc>
        <w:commentRangeStart w:id="32"/>
        <w:tc>
          <w:tcPr>
            <w:tcW w:w="567" w:type="dxa"/>
            <w:vAlign w:val="center"/>
          </w:tcPr>
          <w:p w14:paraId="0D687834" w14:textId="77777777" w:rsidR="00B85A09" w:rsidRPr="0061785A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6073366C">
                <v:shape id="_x0000_i1059" type="#_x0000_t75" style="width:12pt;height:31.2pt" o:ole="">
                  <v:imagedata r:id="rId58" o:title=""/>
                </v:shape>
                <o:OLEObject Type="Embed" ProgID="Equation.DSMT4" ShapeID="_x0000_i1059" DrawAspect="Content" ObjectID="_1525544344" r:id="rId81"/>
              </w:object>
            </w:r>
            <w:commentRangeEnd w:id="32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2"/>
            </w:r>
          </w:p>
        </w:tc>
        <w:tc>
          <w:tcPr>
            <w:tcW w:w="567" w:type="dxa"/>
            <w:vAlign w:val="center"/>
          </w:tcPr>
          <w:p w14:paraId="7BD82B1E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33"/>
        <w:tc>
          <w:tcPr>
            <w:tcW w:w="567" w:type="dxa"/>
            <w:vAlign w:val="center"/>
          </w:tcPr>
          <w:p w14:paraId="2EFB2200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3EFBA9B2">
                <v:shape id="_x0000_i1060" type="#_x0000_t75" style="width:20.4pt;height:31.2pt" o:ole="">
                  <v:imagedata r:id="rId67" o:title=""/>
                </v:shape>
                <o:OLEObject Type="Embed" ProgID="Equation.DSMT4" ShapeID="_x0000_i1060" DrawAspect="Content" ObjectID="_1525544345" r:id="rId82"/>
              </w:object>
            </w:r>
            <w:commentRangeEnd w:id="33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3"/>
            </w:r>
          </w:p>
        </w:tc>
        <w:commentRangeStart w:id="34"/>
        <w:tc>
          <w:tcPr>
            <w:tcW w:w="567" w:type="dxa"/>
            <w:vAlign w:val="center"/>
          </w:tcPr>
          <w:p w14:paraId="73541677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57A9F10C">
                <v:shape id="_x0000_i1061" type="#_x0000_t75" style="width:28.8pt;height:33.6pt" o:ole="">
                  <v:imagedata r:id="rId69" o:title=""/>
                </v:shape>
                <o:OLEObject Type="Embed" ProgID="Equation.DSMT4" ShapeID="_x0000_i1061" DrawAspect="Content" ObjectID="_1525544346" r:id="rId83"/>
              </w:object>
            </w:r>
            <w:commentRangeEnd w:id="34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4"/>
            </w:r>
          </w:p>
        </w:tc>
        <w:commentRangeStart w:id="35"/>
        <w:tc>
          <w:tcPr>
            <w:tcW w:w="567" w:type="dxa"/>
            <w:vAlign w:val="center"/>
          </w:tcPr>
          <w:p w14:paraId="7BEEC378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2D913BF7">
                <v:shape id="_x0000_i1062" type="#_x0000_t75" style="width:28.8pt;height:33.6pt" o:ole="">
                  <v:imagedata r:id="rId71" o:title=""/>
                </v:shape>
                <o:OLEObject Type="Embed" ProgID="Equation.DSMT4" ShapeID="_x0000_i1062" DrawAspect="Content" ObjectID="_1525544347" r:id="rId84"/>
              </w:object>
            </w:r>
            <w:commentRangeEnd w:id="35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5"/>
            </w:r>
          </w:p>
        </w:tc>
        <w:tc>
          <w:tcPr>
            <w:tcW w:w="567" w:type="dxa"/>
            <w:vAlign w:val="center"/>
          </w:tcPr>
          <w:p w14:paraId="11CDD6B2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commentRangeStart w:id="36"/>
        <w:tc>
          <w:tcPr>
            <w:tcW w:w="567" w:type="dxa"/>
            <w:vAlign w:val="center"/>
          </w:tcPr>
          <w:p w14:paraId="20B22722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37B64E12">
                <v:shape id="_x0000_i1063" type="#_x0000_t75" style="width:28.8pt;height:33.6pt" o:ole="">
                  <v:imagedata r:id="rId71" o:title=""/>
                </v:shape>
                <o:OLEObject Type="Embed" ProgID="Equation.DSMT4" ShapeID="_x0000_i1063" DrawAspect="Content" ObjectID="_1525544348" r:id="rId85"/>
              </w:object>
            </w:r>
            <w:commentRangeEnd w:id="36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6"/>
            </w:r>
          </w:p>
        </w:tc>
        <w:commentRangeStart w:id="37"/>
        <w:tc>
          <w:tcPr>
            <w:tcW w:w="567" w:type="dxa"/>
            <w:vAlign w:val="center"/>
          </w:tcPr>
          <w:p w14:paraId="6D940D3A" w14:textId="77777777" w:rsidR="00B85A09" w:rsidRPr="0061785A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67DDCC1F">
                <v:shape id="_x0000_i1064" type="#_x0000_t75" style="width:28.8pt;height:33.6pt" o:ole="">
                  <v:imagedata r:id="rId69" o:title=""/>
                </v:shape>
                <o:OLEObject Type="Embed" ProgID="Equation.DSMT4" ShapeID="_x0000_i1064" DrawAspect="Content" ObjectID="_1525544349" r:id="rId86"/>
              </w:object>
            </w:r>
            <w:commentRangeEnd w:id="37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7"/>
            </w:r>
          </w:p>
        </w:tc>
        <w:commentRangeStart w:id="38"/>
        <w:tc>
          <w:tcPr>
            <w:tcW w:w="567" w:type="dxa"/>
            <w:vAlign w:val="center"/>
          </w:tcPr>
          <w:p w14:paraId="63CC6E04" w14:textId="77777777" w:rsidR="00B85A09" w:rsidRPr="0061785A" w:rsidRDefault="00B85A09" w:rsidP="00B85A09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42ECBB52">
                <v:shape id="_x0000_i1065" type="#_x0000_t75" style="width:17.4pt;height:27pt" o:ole="">
                  <v:imagedata r:id="rId67" o:title=""/>
                </v:shape>
                <o:OLEObject Type="Embed" ProgID="Equation.DSMT4" ShapeID="_x0000_i1065" DrawAspect="Content" ObjectID="_1525544350" r:id="rId87"/>
              </w:object>
            </w:r>
            <w:commentRangeEnd w:id="38"/>
            <w:r w:rsidR="00AA3A55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8"/>
            </w:r>
          </w:p>
        </w:tc>
        <w:tc>
          <w:tcPr>
            <w:tcW w:w="567" w:type="dxa"/>
            <w:vAlign w:val="center"/>
          </w:tcPr>
          <w:p w14:paraId="34A58AB6" w14:textId="77777777" w:rsidR="00B85A09" w:rsidRPr="005F3671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6F1212FE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36F9C80" w14:textId="77777777" w:rsidR="00466C2A" w:rsidRPr="005F3671" w:rsidRDefault="00466C2A" w:rsidP="00466C2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A partir de las tablas y teniendo en cuenta las características que hemos hallado, podemos hacer un bosquejo de la gráfica de la función seno</w:t>
      </w:r>
      <w:r w:rsidR="00656636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[</w:t>
      </w:r>
      <w:hyperlink r:id="rId88" w:history="1">
        <w:r w:rsidR="00656636" w:rsidRPr="005F3671">
          <w:rPr>
            <w:rStyle w:val="Hipervnculo"/>
            <w:rFonts w:ascii="Times New Roman" w:hAnsi="Times New Roman" w:cs="Times New Roman"/>
            <w:noProof/>
            <w:sz w:val="22"/>
            <w:szCs w:val="22"/>
            <w:lang w:eastAsia="es-ES"/>
          </w:rPr>
          <w:t>VER</w:t>
        </w:r>
      </w:hyperlink>
      <w:r w:rsidR="00656636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]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0BD3A8A7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35"/>
        <w:gridCol w:w="7619"/>
      </w:tblGrid>
      <w:tr w:rsidR="00E175E3" w:rsidRPr="005F3671" w14:paraId="7831D93C" w14:textId="77777777" w:rsidTr="006C59BA">
        <w:tc>
          <w:tcPr>
            <w:tcW w:w="9033" w:type="dxa"/>
            <w:gridSpan w:val="2"/>
            <w:shd w:val="clear" w:color="auto" w:fill="0D0D0D" w:themeFill="text1" w:themeFillTint="F2"/>
          </w:tcPr>
          <w:p w14:paraId="51F9D374" w14:textId="77777777" w:rsidR="00E175E3" w:rsidRPr="005F3671" w:rsidRDefault="00E175E3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E175E3" w:rsidRPr="005F3671" w14:paraId="549B0824" w14:textId="77777777" w:rsidTr="006C59BA">
        <w:tc>
          <w:tcPr>
            <w:tcW w:w="2518" w:type="dxa"/>
          </w:tcPr>
          <w:p w14:paraId="2B67D9AB" w14:textId="77777777" w:rsidR="00E175E3" w:rsidRPr="005F3671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A164D29" w14:textId="77777777" w:rsidR="00E175E3" w:rsidRPr="005F3671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5F3671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5F3671">
              <w:rPr>
                <w:rFonts w:ascii="Times New Roman" w:hAnsi="Times New Roman" w:cs="Times New Roman"/>
                <w:color w:val="000000"/>
              </w:rPr>
              <w:t>IMG07</w:t>
            </w:r>
          </w:p>
        </w:tc>
      </w:tr>
      <w:tr w:rsidR="00E175E3" w:rsidRPr="005F3671" w14:paraId="2D9D70FE" w14:textId="77777777" w:rsidTr="006C59BA">
        <w:tc>
          <w:tcPr>
            <w:tcW w:w="2518" w:type="dxa"/>
          </w:tcPr>
          <w:p w14:paraId="5A943CA5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3E7718B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lustrar la gráfica con los datos propuestos. </w:t>
            </w:r>
          </w:p>
          <w:p w14:paraId="60FB8EAD" w14:textId="77777777" w:rsidR="00E175E3" w:rsidRPr="005F3671" w:rsidRDefault="00585B99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0EDB0E83" wp14:editId="04C86347">
                  <wp:extent cx="4762500" cy="1931035"/>
                  <wp:effectExtent l="0" t="0" r="0" b="0"/>
                  <wp:docPr id="2" name="Imagen 2" descr="http://matematicaspr.com/image/l2dj/blog/graficas-funciones-trigonometricas/grafica-funcion-sen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3" descr="http://matematicaspr.com/image/l2dj/blog/graficas-funciones-trigonometricas/grafica-funcion-sen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193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75E3" w:rsidRPr="005F3671" w14:paraId="4D8271FD" w14:textId="77777777" w:rsidTr="006C59BA">
        <w:tc>
          <w:tcPr>
            <w:tcW w:w="2518" w:type="dxa"/>
          </w:tcPr>
          <w:p w14:paraId="0C049A91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5" w:type="dxa"/>
          </w:tcPr>
          <w:p w14:paraId="27AA5B6F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E175E3" w:rsidRPr="005F3671" w14:paraId="2DE77F4B" w14:textId="77777777" w:rsidTr="006C59BA">
        <w:tc>
          <w:tcPr>
            <w:tcW w:w="2518" w:type="dxa"/>
          </w:tcPr>
          <w:p w14:paraId="205BC763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7BFCD796" w14:textId="77777777" w:rsidR="00E175E3" w:rsidRPr="005F3671" w:rsidRDefault="00504C9A" w:rsidP="00585B99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Esquema general de la función seno </w:t>
            </w:r>
            <w:r w:rsidR="00585B99" w:rsidRPr="005F3671">
              <w:rPr>
                <w:rFonts w:ascii="Times New Roman" w:hAnsi="Times New Roman" w:cs="Times New Roman"/>
                <w:color w:val="000000"/>
              </w:rPr>
              <w:t xml:space="preserve">en el intervalo [0, </w:t>
            </w:r>
            <w:r w:rsidRPr="005F3671">
              <w:rPr>
                <w:rFonts w:ascii="Times New Roman" w:hAnsi="Times New Roman" w:cs="Times New Roman"/>
                <w:color w:val="000000"/>
              </w:rPr>
              <w:t>2</w:t>
            </w:r>
            <w:r w:rsidRPr="005F3671">
              <w:rPr>
                <w:rFonts w:ascii="Times New Roman" w:eastAsiaTheme="minorEastAsia" w:hAnsi="Times New Roman" w:cs="Times New Roman"/>
                <w:color w:val="000000"/>
              </w:rPr>
              <w:t>π</w:t>
            </w:r>
            <w:r w:rsidR="00585B99" w:rsidRPr="005F3671">
              <w:rPr>
                <w:rFonts w:ascii="Times New Roman" w:eastAsiaTheme="minorEastAsia" w:hAnsi="Times New Roman" w:cs="Times New Roman"/>
                <w:color w:val="000000"/>
              </w:rPr>
              <w:t>]</w:t>
            </w:r>
            <w:r w:rsidRPr="005F3671">
              <w:rPr>
                <w:rFonts w:ascii="Times New Roman" w:eastAsiaTheme="minorEastAsia" w:hAnsi="Times New Roman" w:cs="Times New Roman"/>
                <w:color w:val="000000"/>
              </w:rPr>
              <w:t xml:space="preserve">. 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</w:p>
        </w:tc>
      </w:tr>
      <w:tr w:rsidR="00E175E3" w:rsidRPr="005F3671" w14:paraId="083A8B74" w14:textId="77777777" w:rsidTr="006C59BA">
        <w:tc>
          <w:tcPr>
            <w:tcW w:w="2518" w:type="dxa"/>
          </w:tcPr>
          <w:p w14:paraId="250B2602" w14:textId="77777777" w:rsidR="00E175E3" w:rsidRPr="005F3671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37BDD253" w14:textId="77777777" w:rsidR="00E175E3" w:rsidRPr="005F3671" w:rsidRDefault="00E175E3" w:rsidP="006C59BA">
            <w:pPr>
              <w:rPr>
                <w:rFonts w:ascii="Times New Roman" w:hAnsi="Times New Roman" w:cs="Times New Roman"/>
                <w:color w:val="FF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490497B0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03C1DC4" w14:textId="77777777" w:rsidR="00656636" w:rsidRPr="005F3671" w:rsidRDefault="00656636" w:rsidP="00656636">
      <w:pPr>
        <w:tabs>
          <w:tab w:val="center" w:pos="4419"/>
        </w:tabs>
        <w:spacing w:after="0"/>
        <w:jc w:val="both"/>
        <w:rPr>
          <w:rFonts w:ascii="Times New Roman" w:eastAsiaTheme="minorEastAsia" w:hAnsi="Times New Roman" w:cs="Times New Roman"/>
          <w:noProof/>
          <w:sz w:val="22"/>
          <w:szCs w:val="22"/>
          <w:lang w:val="es-ES"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Como la función seno es periódica con periodo de 2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π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y con base en la gráfica obtenida para se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, con 0 ≤ 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 2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π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, podemos inferir que el gráfico de toda la función seno será como se muestra en la siguiente imagen.</w:t>
      </w:r>
    </w:p>
    <w:p w14:paraId="2D4ED872" w14:textId="77777777" w:rsidR="00656636" w:rsidRPr="005F3671" w:rsidRDefault="00656636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9"/>
        <w:gridCol w:w="6399"/>
      </w:tblGrid>
      <w:tr w:rsidR="00656636" w:rsidRPr="005F3671" w14:paraId="575FB3D1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44D26B00" w14:textId="77777777" w:rsidR="00656636" w:rsidRPr="005F3671" w:rsidRDefault="00656636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656636" w:rsidRPr="005F3671" w14:paraId="63AFD236" w14:textId="77777777" w:rsidTr="00713EEC">
        <w:tc>
          <w:tcPr>
            <w:tcW w:w="2429" w:type="dxa"/>
          </w:tcPr>
          <w:p w14:paraId="0D824A72" w14:textId="77777777" w:rsidR="00656636" w:rsidRPr="005F3671" w:rsidRDefault="00656636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99" w:type="dxa"/>
          </w:tcPr>
          <w:p w14:paraId="5A6EB202" w14:textId="77777777" w:rsidR="00656636" w:rsidRPr="005F3671" w:rsidRDefault="00656636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 CO_IMG08</w:t>
            </w:r>
          </w:p>
        </w:tc>
      </w:tr>
      <w:tr w:rsidR="00656636" w:rsidRPr="005F3671" w14:paraId="1F9F7AF8" w14:textId="77777777" w:rsidTr="00713EEC">
        <w:tc>
          <w:tcPr>
            <w:tcW w:w="2429" w:type="dxa"/>
          </w:tcPr>
          <w:p w14:paraId="6B205980" w14:textId="77777777" w:rsidR="00656636" w:rsidRPr="005F3671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99" w:type="dxa"/>
          </w:tcPr>
          <w:p w14:paraId="53167551" w14:textId="77777777" w:rsidR="00656636" w:rsidRPr="005F3671" w:rsidRDefault="00585B99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16954A4D" wp14:editId="78502597">
                  <wp:extent cx="3116275" cy="1635589"/>
                  <wp:effectExtent l="0" t="0" r="8255" b="3175"/>
                  <wp:docPr id="16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n 15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0689" cy="1648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636" w:rsidRPr="005F3671" w14:paraId="3FDE0A02" w14:textId="77777777" w:rsidTr="00713EEC">
        <w:tc>
          <w:tcPr>
            <w:tcW w:w="2429" w:type="dxa"/>
          </w:tcPr>
          <w:p w14:paraId="443D4E11" w14:textId="77777777" w:rsidR="00656636" w:rsidRPr="005F3671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99" w:type="dxa"/>
          </w:tcPr>
          <w:p w14:paraId="7EE8B112" w14:textId="77777777" w:rsidR="00656636" w:rsidRPr="005F3671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56636" w:rsidRPr="005F3671" w14:paraId="7AC09616" w14:textId="77777777" w:rsidTr="00713EEC">
        <w:tc>
          <w:tcPr>
            <w:tcW w:w="2429" w:type="dxa"/>
          </w:tcPr>
          <w:p w14:paraId="4432BBFA" w14:textId="77777777" w:rsidR="00656636" w:rsidRPr="005F3671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99" w:type="dxa"/>
          </w:tcPr>
          <w:p w14:paraId="69624A12" w14:textId="77777777" w:rsidR="00656636" w:rsidRPr="005F3671" w:rsidRDefault="00656636" w:rsidP="00A40BF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Gráfico de la función </w:t>
            </w:r>
            <w:r w:rsidR="005120C6" w:rsidRPr="005F3671">
              <w:rPr>
                <w:rFonts w:ascii="Times New Roman" w:hAnsi="Times New Roman" w:cs="Times New Roman"/>
                <w:i/>
                <w:color w:val="000000"/>
              </w:rPr>
              <w:t>y</w:t>
            </w:r>
            <w:r w:rsidR="005120C6" w:rsidRPr="005F3671">
              <w:rPr>
                <w:rFonts w:ascii="Times New Roman" w:hAnsi="Times New Roman" w:cs="Times New Roman"/>
                <w:color w:val="000000"/>
              </w:rPr>
              <w:t xml:space="preserve"> = </w:t>
            </w:r>
            <w:proofErr w:type="spellStart"/>
            <w:r w:rsidRPr="005F3671">
              <w:rPr>
                <w:rFonts w:ascii="Times New Roman" w:hAnsi="Times New Roman" w:cs="Times New Roman"/>
                <w:color w:val="000000"/>
              </w:rPr>
              <w:t>sen</w:t>
            </w:r>
            <w:proofErr w:type="spellEnd"/>
            <w:r w:rsidR="008C24D4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C24D4" w:rsidRPr="005F3671">
              <w:rPr>
                <w:rFonts w:ascii="Times New Roman" w:hAnsi="Times New Roman" w:cs="Times New Roman"/>
                <w:i/>
              </w:rPr>
              <w:t>α</w:t>
            </w:r>
            <w:r w:rsidR="008C24D4" w:rsidRPr="005F3671">
              <w:rPr>
                <w:rFonts w:ascii="Times New Roman" w:hAnsi="Times New Roman" w:cs="Times New Roman"/>
              </w:rPr>
              <w:t xml:space="preserve"> teniendo en cuenta </w:t>
            </w:r>
            <w:r w:rsidR="005120C6" w:rsidRPr="005F3671">
              <w:rPr>
                <w:rFonts w:ascii="Times New Roman" w:hAnsi="Times New Roman" w:cs="Times New Roman"/>
              </w:rPr>
              <w:t>que su dominio son todos los números reales y su periodo es 2π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713EEC" w:rsidRPr="005F3671" w14:paraId="6C1C36F5" w14:textId="77777777" w:rsidTr="00713EEC">
        <w:tc>
          <w:tcPr>
            <w:tcW w:w="2429" w:type="dxa"/>
          </w:tcPr>
          <w:p w14:paraId="494ACC5E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99" w:type="dxa"/>
          </w:tcPr>
          <w:p w14:paraId="558F0E16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1755476" w14:textId="77777777" w:rsidR="00656636" w:rsidRPr="005F3671" w:rsidRDefault="00656636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5D35E54B" w14:textId="77777777" w:rsidR="00C944D4" w:rsidRPr="005F3671" w:rsidRDefault="00F138ED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ara analizar la gráfica de la función se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</w:t>
      </w:r>
      <w:r w:rsidR="00C944D4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uedes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interactuar con el siguiente link</w:t>
      </w:r>
      <w:r w:rsidR="00C944D4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[</w:t>
      </w:r>
      <w:hyperlink r:id="rId91" w:history="1">
        <w:r w:rsidR="00C944D4" w:rsidRPr="005F3671">
          <w:rPr>
            <w:rStyle w:val="Hipervnculo"/>
            <w:rFonts w:ascii="Times New Roman" w:hAnsi="Times New Roman" w:cs="Times New Roman"/>
            <w:noProof/>
            <w:sz w:val="22"/>
            <w:szCs w:val="22"/>
            <w:lang w:eastAsia="es-ES"/>
          </w:rPr>
          <w:t>VER</w:t>
        </w:r>
      </w:hyperlink>
      <w:r w:rsidR="00C944D4"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]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; allí,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moviendo el punto </w:t>
      </w:r>
      <w:r w:rsidRPr="005F3671">
        <w:rPr>
          <w:rFonts w:ascii="Times New Roman" w:hAnsi="Times New Roman" w:cs="Times New Roman"/>
          <w:i/>
          <w:noProof/>
          <w:sz w:val="22"/>
          <w:szCs w:val="22"/>
          <w:lang w:eastAsia="es-ES"/>
        </w:rPr>
        <w:t>P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puedes observar los diferentes valores que la función adquiere en todo su dominio. </w:t>
      </w:r>
    </w:p>
    <w:p w14:paraId="77AA5173" w14:textId="77777777" w:rsidR="006527D9" w:rsidRPr="005F3671" w:rsidRDefault="006527D9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55"/>
        <w:gridCol w:w="7273"/>
      </w:tblGrid>
      <w:tr w:rsidR="006527D9" w:rsidRPr="005F3671" w14:paraId="108B188F" w14:textId="77777777" w:rsidTr="00460DA4">
        <w:tc>
          <w:tcPr>
            <w:tcW w:w="8828" w:type="dxa"/>
            <w:gridSpan w:val="2"/>
            <w:shd w:val="clear" w:color="auto" w:fill="000000" w:themeFill="text1"/>
          </w:tcPr>
          <w:p w14:paraId="5C03957F" w14:textId="77777777" w:rsidR="006527D9" w:rsidRPr="005F3671" w:rsidRDefault="006527D9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6527D9" w:rsidRPr="005F3671" w14:paraId="5767196D" w14:textId="77777777" w:rsidTr="0074079D">
        <w:tc>
          <w:tcPr>
            <w:tcW w:w="1555" w:type="dxa"/>
          </w:tcPr>
          <w:p w14:paraId="4339DD3F" w14:textId="77777777" w:rsidR="006527D9" w:rsidRPr="005F3671" w:rsidRDefault="006527D9" w:rsidP="006C59BA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273" w:type="dxa"/>
          </w:tcPr>
          <w:p w14:paraId="1DE995AD" w14:textId="77777777" w:rsidR="006527D9" w:rsidRPr="005F3671" w:rsidRDefault="006527D9" w:rsidP="006527D9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a función </w:t>
            </w:r>
            <w:r w:rsidR="006C59BA" w:rsidRPr="005F3671">
              <w:rPr>
                <w:rFonts w:ascii="Times New Roman" w:hAnsi="Times New Roman" w:cs="Times New Roman"/>
                <w:i/>
              </w:rPr>
              <w:t>y</w:t>
            </w:r>
            <w:r w:rsidR="006C59BA" w:rsidRPr="005F3671">
              <w:rPr>
                <w:rFonts w:ascii="Times New Roman" w:hAnsi="Times New Roman" w:cs="Times New Roman"/>
              </w:rPr>
              <w:t xml:space="preserve"> = sen </w:t>
            </w:r>
            <w:r w:rsidR="006C59BA" w:rsidRPr="005F3671">
              <w:rPr>
                <w:rFonts w:ascii="Times New Roman" w:hAnsi="Times New Roman" w:cs="Times New Roman"/>
                <w:i/>
              </w:rPr>
              <w:t>α</w:t>
            </w:r>
            <w:r w:rsidR="006C59BA"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</w:rPr>
              <w:t>cumple con las siguientes características:</w:t>
            </w:r>
          </w:p>
          <w:p w14:paraId="251FD4E2" w14:textId="77777777" w:rsidR="006527D9" w:rsidRPr="005F3671" w:rsidRDefault="006527D9" w:rsidP="006527D9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dominio</w:t>
            </w:r>
            <w:r w:rsidRPr="005F3671">
              <w:rPr>
                <w:rFonts w:ascii="Times New Roman" w:hAnsi="Times New Roman" w:cs="Times New Roman"/>
              </w:rPr>
              <w:t xml:space="preserve"> es el conjunto de todos los números reales </w:t>
            </w:r>
            <w:r w:rsidRPr="005F3671">
              <w:rPr>
                <w:rFonts w:ascii="Cambria Math" w:hAnsi="Cambria Math" w:cs="Cambria Math"/>
                <w:b/>
              </w:rPr>
              <w:t>ℛ</w:t>
            </w:r>
            <w:r w:rsidRPr="005F3671">
              <w:rPr>
                <w:rFonts w:ascii="Times New Roman" w:hAnsi="Times New Roman" w:cs="Times New Roman"/>
              </w:rPr>
              <w:t xml:space="preserve">. </w:t>
            </w:r>
          </w:p>
          <w:p w14:paraId="51369D12" w14:textId="77777777" w:rsidR="006527D9" w:rsidRPr="005F3671" w:rsidRDefault="006527D9" w:rsidP="006527D9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rango</w:t>
            </w:r>
            <w:r w:rsidRPr="005F3671">
              <w:rPr>
                <w:rFonts w:ascii="Times New Roman" w:hAnsi="Times New Roman" w:cs="Times New Roman"/>
              </w:rPr>
              <w:t xml:space="preserve"> es el intervalo [–1, 1], es decir, </w:t>
            </w:r>
            <w:r w:rsidRPr="005F3671">
              <w:rPr>
                <w:rFonts w:ascii="Times New Roman" w:hAnsi="Times New Roman" w:cs="Times New Roman"/>
                <w:b/>
              </w:rPr>
              <w:t xml:space="preserve">–1 &lt; sen </w:t>
            </w:r>
            <w:r w:rsidRPr="005F3671">
              <w:rPr>
                <w:rFonts w:ascii="Times New Roman" w:hAnsi="Times New Roman" w:cs="Times New Roman"/>
                <w:b/>
                <w:i/>
              </w:rPr>
              <w:t>α</w:t>
            </w:r>
            <w:r w:rsidRPr="005F3671">
              <w:rPr>
                <w:rFonts w:ascii="Times New Roman" w:hAnsi="Times New Roman" w:cs="Times New Roman"/>
                <w:b/>
              </w:rPr>
              <w:t xml:space="preserve"> &lt; 1</w:t>
            </w:r>
            <w:r w:rsidR="006C59BA" w:rsidRPr="005F3671">
              <w:rPr>
                <w:rFonts w:ascii="Times New Roman" w:hAnsi="Times New Roman" w:cs="Times New Roman"/>
              </w:rPr>
              <w:t xml:space="preserve">. </w:t>
            </w:r>
          </w:p>
          <w:p w14:paraId="37349381" w14:textId="77777777" w:rsidR="006C59BA" w:rsidRPr="005F3671" w:rsidRDefault="006C59BA" w:rsidP="006C59BA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a </w:t>
            </w:r>
            <w:r w:rsidRPr="005F3671">
              <w:rPr>
                <w:rFonts w:ascii="Times New Roman" w:hAnsi="Times New Roman" w:cs="Times New Roman"/>
                <w:b/>
              </w:rPr>
              <w:t>amplitud</w:t>
            </w:r>
            <w:r w:rsidRPr="005F3671">
              <w:rPr>
                <w:rFonts w:ascii="Times New Roman" w:hAnsi="Times New Roman" w:cs="Times New Roman"/>
              </w:rPr>
              <w:t xml:space="preserve"> es 1. </w:t>
            </w:r>
          </w:p>
          <w:p w14:paraId="770B9F24" w14:textId="77777777" w:rsidR="006C59BA" w:rsidRPr="005F3671" w:rsidRDefault="00E11AC7" w:rsidP="00E11AC7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periodo</w:t>
            </w:r>
            <w:r w:rsidRPr="005F3671">
              <w:rPr>
                <w:rFonts w:ascii="Times New Roman" w:hAnsi="Times New Roman" w:cs="Times New Roman"/>
              </w:rPr>
              <w:t xml:space="preserve"> es 2π</w:t>
            </w:r>
            <w:r w:rsidR="00A40BFA">
              <w:rPr>
                <w:rFonts w:ascii="Times New Roman" w:hAnsi="Times New Roman" w:cs="Times New Roman"/>
              </w:rPr>
              <w:t>.</w:t>
            </w:r>
          </w:p>
          <w:p w14:paraId="13E51BC5" w14:textId="77777777" w:rsidR="0074079D" w:rsidRPr="005F3671" w:rsidRDefault="0074079D" w:rsidP="005B7AA2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os </w:t>
            </w:r>
            <w:r w:rsidRPr="005F3671">
              <w:rPr>
                <w:rFonts w:ascii="Times New Roman" w:hAnsi="Times New Roman" w:cs="Times New Roman"/>
                <w:b/>
              </w:rPr>
              <w:t>puntos de corte</w:t>
            </w:r>
            <w:r w:rsidRPr="005F3671">
              <w:rPr>
                <w:rFonts w:ascii="Times New Roman" w:hAnsi="Times New Roman" w:cs="Times New Roman"/>
              </w:rPr>
              <w:t xml:space="preserve"> con el eje X suceden en </w:t>
            </w:r>
            <w:r w:rsidRPr="005F3671">
              <w:rPr>
                <w:rFonts w:ascii="Times New Roman" w:hAnsi="Times New Roman" w:cs="Times New Roman"/>
                <w:i/>
              </w:rPr>
              <w:t>n</w:t>
            </w:r>
            <w:r w:rsidRPr="005F3671">
              <w:rPr>
                <w:rFonts w:ascii="Times New Roman" w:hAnsi="Times New Roman" w:cs="Times New Roman"/>
              </w:rPr>
              <w:t xml:space="preserve">π, </w:t>
            </w:r>
            <w:r w:rsidR="005B7AA2" w:rsidRPr="005F3671">
              <w:rPr>
                <w:rFonts w:ascii="Times New Roman" w:hAnsi="Times New Roman" w:cs="Times New Roman"/>
              </w:rPr>
              <w:t>para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n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∈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ℤ</w:t>
            </w:r>
            <w:r w:rsidR="008C6C9F">
              <w:rPr>
                <w:rFonts w:ascii="Cambria Math" w:hAnsi="Cambria Math" w:cs="Cambria Math"/>
              </w:rPr>
              <w:t>.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294741AB" w14:textId="77777777" w:rsidR="006527D9" w:rsidRPr="005F3671" w:rsidRDefault="006527D9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2DAEF325" w14:textId="77777777" w:rsidR="00C944D4" w:rsidRPr="005F3671" w:rsidRDefault="00C944D4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</w:p>
    <w:p w14:paraId="2BB2AADC" w14:textId="77777777" w:rsidR="00F12DFA" w:rsidRPr="005F3671" w:rsidRDefault="00F12DFA" w:rsidP="00F12DFA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1.2 La función coseno</w:t>
      </w:r>
    </w:p>
    <w:p w14:paraId="00517A4A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0CD1D7B" w14:textId="77777777" w:rsidR="00A0733B" w:rsidRPr="005F3671" w:rsidRDefault="00A0733B" w:rsidP="00A0733B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 función coseno se determina a partir de la circunferencia unitaria teniendo en cuenta qu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cos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 define como el valor de la abscisa del punto </w:t>
      </w:r>
      <w:r w:rsidRPr="005F3671">
        <w:rPr>
          <w:rFonts w:ascii="Times New Roman" w:hAnsi="Times New Roman" w:cs="Times New Roman"/>
          <w:i/>
          <w:sz w:val="22"/>
          <w:szCs w:val="22"/>
        </w:rPr>
        <w:t>P</w:t>
      </w:r>
      <w:r w:rsidRPr="005F3671">
        <w:rPr>
          <w:rFonts w:ascii="Times New Roman" w:hAnsi="Times New Roman" w:cs="Times New Roman"/>
          <w:sz w:val="22"/>
          <w:szCs w:val="22"/>
        </w:rPr>
        <w:t xml:space="preserve"> (sobre la circunferencia unitaria) al que corresponde un ángulo de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radianes. </w:t>
      </w:r>
    </w:p>
    <w:p w14:paraId="67F0E527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A24F59" w:rsidRPr="005F3671" w14:paraId="0BCB439D" w14:textId="77777777" w:rsidTr="00AC3D48">
        <w:tc>
          <w:tcPr>
            <w:tcW w:w="8978" w:type="dxa"/>
            <w:gridSpan w:val="2"/>
            <w:shd w:val="clear" w:color="auto" w:fill="000000" w:themeFill="text1"/>
          </w:tcPr>
          <w:p w14:paraId="1F93FFDB" w14:textId="77777777" w:rsidR="00A24F59" w:rsidRPr="005F3671" w:rsidRDefault="00A24F59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A24F59" w:rsidRPr="005F3671" w14:paraId="632134D6" w14:textId="77777777" w:rsidTr="00AC3D48">
        <w:tc>
          <w:tcPr>
            <w:tcW w:w="2518" w:type="dxa"/>
          </w:tcPr>
          <w:p w14:paraId="0FED835A" w14:textId="77777777" w:rsidR="00A24F59" w:rsidRPr="005F3671" w:rsidRDefault="00A24F59" w:rsidP="00AC3D48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25D4D8B5" w14:textId="77777777" w:rsidR="00A24F59" w:rsidRPr="005F3671" w:rsidRDefault="00A24F59" w:rsidP="00AC3D48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La circunferencia unitaria está definida por la ecuación</w:t>
            </w:r>
          </w:p>
          <w:p w14:paraId="718A5664" w14:textId="77777777" w:rsidR="00A24F59" w:rsidRPr="005F3671" w:rsidRDefault="00A24F59" w:rsidP="00AC3D48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² + </w:t>
            </w:r>
            <w:r w:rsidRPr="005F3671">
              <w:rPr>
                <w:rFonts w:ascii="Times New Roman" w:hAnsi="Times New Roman" w:cs="Times New Roman"/>
                <w:i/>
              </w:rPr>
              <w:t>y</w:t>
            </w:r>
            <w:r w:rsidRPr="005F3671">
              <w:rPr>
                <w:rFonts w:ascii="Times New Roman" w:hAnsi="Times New Roman" w:cs="Times New Roman"/>
              </w:rPr>
              <w:t>² = 1</w:t>
            </w:r>
          </w:p>
        </w:tc>
      </w:tr>
    </w:tbl>
    <w:p w14:paraId="0BF4CEFC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54"/>
        <w:gridCol w:w="6374"/>
      </w:tblGrid>
      <w:tr w:rsidR="00724680" w:rsidRPr="005F3671" w14:paraId="4D443ABC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49B559D6" w14:textId="77777777" w:rsidR="00724680" w:rsidRPr="005F3671" w:rsidRDefault="0072468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24680" w:rsidRPr="005F3671" w14:paraId="608576B1" w14:textId="77777777" w:rsidTr="00713EEC">
        <w:tc>
          <w:tcPr>
            <w:tcW w:w="2454" w:type="dxa"/>
          </w:tcPr>
          <w:p w14:paraId="4D8E2FE3" w14:textId="77777777" w:rsidR="00724680" w:rsidRPr="005F3671" w:rsidRDefault="00724680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74" w:type="dxa"/>
          </w:tcPr>
          <w:p w14:paraId="62CFFF63" w14:textId="77777777" w:rsidR="00724680" w:rsidRPr="005F3671" w:rsidRDefault="00713EEC" w:rsidP="00724680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09</w:t>
            </w:r>
          </w:p>
        </w:tc>
      </w:tr>
      <w:tr w:rsidR="00724680" w:rsidRPr="005F3671" w14:paraId="750CDABF" w14:textId="77777777" w:rsidTr="00713EEC">
        <w:tc>
          <w:tcPr>
            <w:tcW w:w="2454" w:type="dxa"/>
          </w:tcPr>
          <w:p w14:paraId="7B275C8F" w14:textId="77777777" w:rsidR="00724680" w:rsidRPr="005F3671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374" w:type="dxa"/>
          </w:tcPr>
          <w:p w14:paraId="3016C83F" w14:textId="77777777" w:rsidR="00724680" w:rsidRPr="005F3671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object w:dxaOrig="3960" w:dyaOrig="3780" w14:anchorId="35BF05D8">
                <v:shape id="_x0000_i1066" type="#_x0000_t75" style="width:198.6pt;height:189pt" o:ole="">
                  <v:imagedata r:id="rId92" o:title=""/>
                </v:shape>
                <o:OLEObject Type="Embed" ProgID="PBrush" ShapeID="_x0000_i1066" DrawAspect="Content" ObjectID="_1525544351" r:id="rId93"/>
              </w:object>
            </w:r>
          </w:p>
        </w:tc>
      </w:tr>
      <w:tr w:rsidR="00724680" w:rsidRPr="005F3671" w14:paraId="64FEC816" w14:textId="77777777" w:rsidTr="00713EEC">
        <w:tc>
          <w:tcPr>
            <w:tcW w:w="2454" w:type="dxa"/>
          </w:tcPr>
          <w:p w14:paraId="0930C4A1" w14:textId="77777777" w:rsidR="00724680" w:rsidRPr="005F3671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74" w:type="dxa"/>
          </w:tcPr>
          <w:p w14:paraId="2EF4160D" w14:textId="77777777" w:rsidR="00724680" w:rsidRPr="005F3671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4680" w:rsidRPr="005F3671" w14:paraId="254159B9" w14:textId="77777777" w:rsidTr="00713EEC">
        <w:tc>
          <w:tcPr>
            <w:tcW w:w="2454" w:type="dxa"/>
          </w:tcPr>
          <w:p w14:paraId="1D4EEC41" w14:textId="77777777" w:rsidR="00724680" w:rsidRPr="005F3671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74" w:type="dxa"/>
          </w:tcPr>
          <w:p w14:paraId="77CA418B" w14:textId="77777777" w:rsidR="00724680" w:rsidRPr="008C6C9F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en la circunferencia unitaria de cos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="008C6C9F">
              <w:rPr>
                <w:rFonts w:ascii="Times New Roman" w:hAnsi="Times New Roman" w:cs="Times New Roman"/>
              </w:rPr>
              <w:t>.</w:t>
            </w:r>
          </w:p>
        </w:tc>
      </w:tr>
      <w:tr w:rsidR="00713EEC" w:rsidRPr="005F3671" w14:paraId="1AB3751B" w14:textId="77777777" w:rsidTr="00713EEC">
        <w:tc>
          <w:tcPr>
            <w:tcW w:w="2454" w:type="dxa"/>
          </w:tcPr>
          <w:p w14:paraId="571BDB28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74" w:type="dxa"/>
          </w:tcPr>
          <w:p w14:paraId="62B37C46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71A040F5" w14:textId="77777777" w:rsidR="00724680" w:rsidRPr="005F3671" w:rsidRDefault="0072468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BE8E107" w14:textId="77777777" w:rsidR="00C53578" w:rsidRPr="005F3671" w:rsidRDefault="009A2531" w:rsidP="00C53578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De acuerdo con lo que podemos deducir de la gráfica, </w:t>
      </w:r>
      <w:r w:rsidR="00C53578" w:rsidRPr="005F3671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la función </w:t>
      </w:r>
      <w:r w:rsidR="00C53578"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="00C53578" w:rsidRPr="005F3671">
        <w:rPr>
          <w:rFonts w:ascii="Times New Roman" w:hAnsi="Times New Roman" w:cs="Times New Roman"/>
          <w:sz w:val="22"/>
          <w:szCs w:val="22"/>
        </w:rPr>
        <w:t xml:space="preserve">= cos </w:t>
      </w:r>
      <w:r w:rsidR="00C53578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C53578" w:rsidRPr="005F3671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 y los valores que puede tomar </w:t>
      </w:r>
      <w:r w:rsidR="007F6F37" w:rsidRPr="005F3671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cumplen con </w:t>
      </w:r>
      <w:r w:rsidR="00C53578" w:rsidRPr="005F3671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>las siguientes características</w:t>
      </w:r>
      <w:r w:rsidR="00A40BFA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>.</w:t>
      </w:r>
    </w:p>
    <w:p w14:paraId="200DA449" w14:textId="77777777" w:rsidR="00C53578" w:rsidRPr="005F3671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función </w:t>
      </w:r>
      <w:r w:rsidRPr="005F3671">
        <w:rPr>
          <w:rFonts w:ascii="Times New Roman" w:hAnsi="Times New Roman" w:cs="Times New Roman"/>
          <w:noProof/>
          <w:sz w:val="22"/>
          <w:szCs w:val="22"/>
          <w:lang w:val="es-CO" w:eastAsia="es-ES"/>
        </w:rPr>
        <w:t>coseno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tiene como dominio todos los números reales </w:t>
      </w:r>
      <w:r w:rsidRPr="005F3671">
        <w:rPr>
          <w:rFonts w:ascii="Cambria Math" w:hAnsi="Cambria Math" w:cs="Cambria Math"/>
          <w:b/>
          <w:sz w:val="22"/>
          <w:szCs w:val="22"/>
        </w:rPr>
        <w:t>ℛ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466436B9" w14:textId="77777777" w:rsidR="00C53578" w:rsidRPr="005F3671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os valores que toma la función están entre –1 y 1, </w:t>
      </w:r>
      <w:r w:rsidRPr="005F3671">
        <w:rPr>
          <w:rFonts w:ascii="Times New Roman" w:hAnsi="Times New Roman" w:cs="Times New Roman"/>
          <w:noProof/>
          <w:sz w:val="22"/>
          <w:szCs w:val="22"/>
          <w:lang w:val="es-CO" w:eastAsia="es-ES"/>
        </w:rPr>
        <w:t xml:space="preserve">dado que los valores son coordenadas de puntos sobre 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la circunferencia unitaria.</w:t>
      </w:r>
    </w:p>
    <w:p w14:paraId="0D942583" w14:textId="77777777" w:rsidR="00C53578" w:rsidRPr="005F3671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>La función toma el mismo valor cada “giro”, es decir</w:t>
      </w:r>
      <w:r w:rsidR="00A40BFA">
        <w:rPr>
          <w:rFonts w:ascii="Times New Roman" w:hAnsi="Times New Roman" w:cs="Times New Roman"/>
          <w:noProof/>
          <w:sz w:val="22"/>
          <w:szCs w:val="22"/>
          <w:lang w:eastAsia="es-ES"/>
        </w:rPr>
        <w:t>,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la función toma el mismo valor para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y para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5F3671">
        <w:rPr>
          <w:rFonts w:ascii="Times New Roman" w:eastAsiaTheme="minorEastAsia" w:hAnsi="Times New Roman" w:cs="Times New Roman"/>
          <w:i/>
          <w:noProof/>
          <w:sz w:val="22"/>
          <w:szCs w:val="22"/>
          <w:lang w:eastAsia="es-ES"/>
        </w:rPr>
        <w:t xml:space="preserve">+ 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2π, dado que el punto que identifica estos dos ángulos es el mismo</w:t>
      </w:r>
      <w:r w:rsidR="007F6F37"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 xml:space="preserve"> 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s</w:t>
      </w:r>
      <w:r w:rsidR="007F6F37"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obre la circunferencia unitaria</w:t>
      </w:r>
      <w:r w:rsidR="00A40BFA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;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 xml:space="preserve"> por lo tanto</w:t>
      </w:r>
      <w:r w:rsidR="00A40BFA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,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 xml:space="preserve"> la función coseno tiene periodo </w:t>
      </w: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2π. </w:t>
      </w:r>
    </w:p>
    <w:p w14:paraId="076FBEF4" w14:textId="77777777" w:rsidR="00C53578" w:rsidRPr="005F3671" w:rsidRDefault="00C53578" w:rsidP="009A2531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4FD3822" w14:textId="77777777" w:rsidR="009A2531" w:rsidRPr="005F3671" w:rsidRDefault="009A2531" w:rsidP="009A2531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Como puedes observar, </w:t>
      </w:r>
      <w:r w:rsidR="00A40BFA">
        <w:rPr>
          <w:rFonts w:ascii="Times New Roman" w:hAnsi="Times New Roman" w:cs="Times New Roman"/>
          <w:sz w:val="22"/>
          <w:szCs w:val="22"/>
        </w:rPr>
        <w:t xml:space="preserve">la función coseno </w:t>
      </w:r>
      <w:r w:rsidR="007F6F37" w:rsidRPr="005F3671">
        <w:rPr>
          <w:rFonts w:ascii="Times New Roman" w:hAnsi="Times New Roman" w:cs="Times New Roman"/>
          <w:sz w:val="22"/>
          <w:szCs w:val="22"/>
        </w:rPr>
        <w:t xml:space="preserve">cumple con </w:t>
      </w:r>
      <w:r w:rsidRPr="005F3671">
        <w:rPr>
          <w:rFonts w:ascii="Times New Roman" w:hAnsi="Times New Roman" w:cs="Times New Roman"/>
          <w:sz w:val="22"/>
          <w:szCs w:val="22"/>
        </w:rPr>
        <w:t xml:space="preserve">características similares a </w:t>
      </w:r>
      <w:r w:rsidR="00D42583">
        <w:rPr>
          <w:rFonts w:ascii="Times New Roman" w:hAnsi="Times New Roman" w:cs="Times New Roman"/>
          <w:sz w:val="22"/>
          <w:szCs w:val="22"/>
        </w:rPr>
        <w:t xml:space="preserve">las de </w:t>
      </w:r>
      <w:r w:rsidRPr="005F3671">
        <w:rPr>
          <w:rFonts w:ascii="Times New Roman" w:hAnsi="Times New Roman" w:cs="Times New Roman"/>
          <w:sz w:val="22"/>
          <w:szCs w:val="22"/>
        </w:rPr>
        <w:t>la función seno. Veamos algunos puntos que pertenecen a la gráfica, en la siguiente tabla</w:t>
      </w:r>
      <w:r w:rsidR="00D42583">
        <w:rPr>
          <w:rFonts w:ascii="Times New Roman" w:hAnsi="Times New Roman" w:cs="Times New Roman"/>
          <w:sz w:val="22"/>
          <w:szCs w:val="22"/>
        </w:rPr>
        <w:t>.</w:t>
      </w:r>
    </w:p>
    <w:p w14:paraId="615F519B" w14:textId="77777777" w:rsidR="009A2531" w:rsidRPr="005F3671" w:rsidRDefault="009A2531" w:rsidP="009A2531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5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7F6F37" w:rsidRPr="005F3671" w14:paraId="1835ED86" w14:textId="77777777" w:rsidTr="007F6F37">
        <w:trPr>
          <w:trHeight w:val="316"/>
        </w:trPr>
        <w:tc>
          <w:tcPr>
            <w:tcW w:w="9775" w:type="dxa"/>
            <w:gridSpan w:val="18"/>
            <w:shd w:val="clear" w:color="auto" w:fill="DBE5F1" w:themeFill="accent1" w:themeFillTint="33"/>
            <w:vAlign w:val="center"/>
          </w:tcPr>
          <w:p w14:paraId="20CA9EAC" w14:textId="77777777" w:rsidR="007F6F37" w:rsidRPr="005F3671" w:rsidRDefault="007F6F37" w:rsidP="00CB657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5F3671">
              <w:rPr>
                <w:rFonts w:ascii="Times New Roman" w:hAnsi="Times New Roman" w:cs="Times New Roman"/>
                <w:color w:val="000000"/>
              </w:rPr>
              <w:t>cos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7F6F37" w:rsidRPr="005F3671" w14:paraId="55A9DD82" w14:textId="77777777" w:rsidTr="007F6F37">
        <w:trPr>
          <w:trHeight w:val="618"/>
        </w:trPr>
        <w:tc>
          <w:tcPr>
            <w:tcW w:w="704" w:type="dxa"/>
            <w:vAlign w:val="center"/>
          </w:tcPr>
          <w:p w14:paraId="67E5FAA1" w14:textId="77777777" w:rsidR="007F6F37" w:rsidRPr="005F367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7CCCE13B" w14:textId="77777777" w:rsidR="007F6F37" w:rsidRPr="005F367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39"/>
        <w:tc>
          <w:tcPr>
            <w:tcW w:w="425" w:type="dxa"/>
            <w:vAlign w:val="center"/>
          </w:tcPr>
          <w:p w14:paraId="5AE9801B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7C501033">
                <v:shape id="_x0000_i1067" type="#_x0000_t75" style="width:13.2pt;height:31.2pt" o:ole="">
                  <v:imagedata r:id="rId24" o:title=""/>
                </v:shape>
                <o:OLEObject Type="Embed" ProgID="Equation.DSMT4" ShapeID="_x0000_i1067" DrawAspect="Content" ObjectID="_1525544352" r:id="rId94"/>
              </w:object>
            </w:r>
            <w:commentRangeEnd w:id="39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39"/>
            </w:r>
          </w:p>
        </w:tc>
        <w:commentRangeStart w:id="40"/>
        <w:tc>
          <w:tcPr>
            <w:tcW w:w="567" w:type="dxa"/>
            <w:vAlign w:val="center"/>
          </w:tcPr>
          <w:p w14:paraId="4AE46666" w14:textId="77777777" w:rsidR="007F6F37" w:rsidRPr="00716C0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268A617A">
                <v:shape id="_x0000_i1068" type="#_x0000_t75" style="width:13.2pt;height:31.2pt" o:ole="">
                  <v:imagedata r:id="rId28" o:title=""/>
                </v:shape>
                <o:OLEObject Type="Embed" ProgID="Equation.DSMT4" ShapeID="_x0000_i1068" DrawAspect="Content" ObjectID="_1525544353" r:id="rId95"/>
              </w:object>
            </w:r>
            <w:commentRangeEnd w:id="40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0"/>
            </w:r>
          </w:p>
        </w:tc>
        <w:commentRangeStart w:id="41"/>
        <w:tc>
          <w:tcPr>
            <w:tcW w:w="501" w:type="dxa"/>
            <w:vAlign w:val="center"/>
          </w:tcPr>
          <w:p w14:paraId="373921AF" w14:textId="77777777" w:rsidR="007F6F37" w:rsidRPr="00716C0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25CA3CFE">
                <v:shape id="_x0000_i1069" type="#_x0000_t75" style="width:13.2pt;height:31.2pt" o:ole="">
                  <v:imagedata r:id="rId30" o:title=""/>
                </v:shape>
                <o:OLEObject Type="Embed" ProgID="Equation.DSMT4" ShapeID="_x0000_i1069" DrawAspect="Content" ObjectID="_1525544354" r:id="rId96"/>
              </w:object>
            </w:r>
            <w:commentRangeEnd w:id="41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1"/>
            </w:r>
          </w:p>
        </w:tc>
        <w:commentRangeStart w:id="42"/>
        <w:tc>
          <w:tcPr>
            <w:tcW w:w="491" w:type="dxa"/>
            <w:vAlign w:val="center"/>
          </w:tcPr>
          <w:p w14:paraId="25CE0D1E" w14:textId="77777777" w:rsidR="007F6F37" w:rsidRPr="00716C0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5A92B48A">
                <v:shape id="_x0000_i1070" type="#_x0000_t75" style="width:13.2pt;height:31.2pt" o:ole="">
                  <v:imagedata r:id="rId32" o:title=""/>
                </v:shape>
                <o:OLEObject Type="Embed" ProgID="Equation.DSMT4" ShapeID="_x0000_i1070" DrawAspect="Content" ObjectID="_1525544355" r:id="rId97"/>
              </w:object>
            </w:r>
            <w:commentRangeEnd w:id="42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2"/>
            </w:r>
          </w:p>
        </w:tc>
        <w:commentRangeStart w:id="43"/>
        <w:tc>
          <w:tcPr>
            <w:tcW w:w="567" w:type="dxa"/>
            <w:vAlign w:val="center"/>
          </w:tcPr>
          <w:p w14:paraId="6CDA09DE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4924EAEC">
                <v:shape id="_x0000_i1071" type="#_x0000_t75" style="width:18.6pt;height:31.2pt" o:ole="">
                  <v:imagedata r:id="rId34" o:title=""/>
                </v:shape>
                <o:OLEObject Type="Embed" ProgID="Equation.DSMT4" ShapeID="_x0000_i1071" DrawAspect="Content" ObjectID="_1525544356" r:id="rId98"/>
              </w:object>
            </w:r>
            <w:commentRangeEnd w:id="43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3"/>
            </w:r>
          </w:p>
        </w:tc>
        <w:commentRangeStart w:id="44"/>
        <w:tc>
          <w:tcPr>
            <w:tcW w:w="567" w:type="dxa"/>
            <w:vAlign w:val="center"/>
          </w:tcPr>
          <w:p w14:paraId="03B97EEA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285542F1">
                <v:shape id="_x0000_i1072" type="#_x0000_t75" style="width:18.6pt;height:31.2pt" o:ole="">
                  <v:imagedata r:id="rId36" o:title=""/>
                </v:shape>
                <o:OLEObject Type="Embed" ProgID="Equation.DSMT4" ShapeID="_x0000_i1072" DrawAspect="Content" ObjectID="_1525544357" r:id="rId99"/>
              </w:object>
            </w:r>
            <w:commentRangeEnd w:id="44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4"/>
            </w:r>
          </w:p>
        </w:tc>
        <w:commentRangeStart w:id="45"/>
        <w:tc>
          <w:tcPr>
            <w:tcW w:w="567" w:type="dxa"/>
            <w:vAlign w:val="center"/>
          </w:tcPr>
          <w:p w14:paraId="7E4694D2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69F5DDE8">
                <v:shape id="_x0000_i1073" type="#_x0000_t75" style="width:18.6pt;height:31.2pt" o:ole="">
                  <v:imagedata r:id="rId38" o:title=""/>
                </v:shape>
                <o:OLEObject Type="Embed" ProgID="Equation.DSMT4" ShapeID="_x0000_i1073" DrawAspect="Content" ObjectID="_1525544358" r:id="rId100"/>
              </w:object>
            </w:r>
            <w:commentRangeEnd w:id="45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5"/>
            </w:r>
          </w:p>
        </w:tc>
        <w:tc>
          <w:tcPr>
            <w:tcW w:w="425" w:type="dxa"/>
            <w:vAlign w:val="center"/>
          </w:tcPr>
          <w:p w14:paraId="74C836DE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220" w:dyaOrig="220" w14:anchorId="184EFCA1">
                <v:shape id="_x0000_i1074" type="#_x0000_t75" style="width:11.4pt;height:11.4pt" o:ole="">
                  <v:imagedata r:id="rId40" o:title=""/>
                </v:shape>
                <o:OLEObject Type="Embed" ProgID="Equation.DSMT4" ShapeID="_x0000_i1074" DrawAspect="Content" ObjectID="_1525544359" r:id="rId101"/>
              </w:object>
            </w:r>
          </w:p>
        </w:tc>
        <w:commentRangeStart w:id="46"/>
        <w:tc>
          <w:tcPr>
            <w:tcW w:w="567" w:type="dxa"/>
            <w:vAlign w:val="center"/>
          </w:tcPr>
          <w:p w14:paraId="3FEDE925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293E5CD2">
                <v:shape id="_x0000_i1075" type="#_x0000_t75" style="width:18.6pt;height:31.2pt" o:ole="">
                  <v:imagedata r:id="rId42" o:title=""/>
                </v:shape>
                <o:OLEObject Type="Embed" ProgID="Equation.DSMT4" ShapeID="_x0000_i1075" DrawAspect="Content" ObjectID="_1525544360" r:id="rId102"/>
              </w:object>
            </w:r>
            <w:commentRangeEnd w:id="46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6"/>
            </w:r>
          </w:p>
        </w:tc>
        <w:commentRangeStart w:id="47"/>
        <w:tc>
          <w:tcPr>
            <w:tcW w:w="567" w:type="dxa"/>
            <w:vAlign w:val="center"/>
          </w:tcPr>
          <w:p w14:paraId="25160C15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587B9DD5">
                <v:shape id="_x0000_i1076" type="#_x0000_t75" style="width:18.6pt;height:31.2pt" o:ole="">
                  <v:imagedata r:id="rId44" o:title=""/>
                </v:shape>
                <o:OLEObject Type="Embed" ProgID="Equation.DSMT4" ShapeID="_x0000_i1076" DrawAspect="Content" ObjectID="_1525544361" r:id="rId103"/>
              </w:object>
            </w:r>
            <w:commentRangeEnd w:id="47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7"/>
            </w:r>
          </w:p>
        </w:tc>
        <w:commentRangeStart w:id="48"/>
        <w:tc>
          <w:tcPr>
            <w:tcW w:w="567" w:type="dxa"/>
            <w:vAlign w:val="center"/>
          </w:tcPr>
          <w:p w14:paraId="59DA3AB9" w14:textId="77777777" w:rsidR="007F6F37" w:rsidRPr="00716C01" w:rsidRDefault="007F6F37" w:rsidP="00AC3D48">
            <w:pPr>
              <w:ind w:hanging="31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1962E167">
                <v:shape id="_x0000_i1077" type="#_x0000_t75" style="width:18.6pt;height:31.2pt" o:ole="">
                  <v:imagedata r:id="rId46" o:title=""/>
                </v:shape>
                <o:OLEObject Type="Embed" ProgID="Equation.DSMT4" ShapeID="_x0000_i1077" DrawAspect="Content" ObjectID="_1525544362" r:id="rId104"/>
              </w:object>
            </w:r>
            <w:commentRangeEnd w:id="48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8"/>
            </w:r>
          </w:p>
        </w:tc>
        <w:commentRangeStart w:id="49"/>
        <w:tc>
          <w:tcPr>
            <w:tcW w:w="567" w:type="dxa"/>
            <w:vAlign w:val="center"/>
          </w:tcPr>
          <w:p w14:paraId="240BB4C8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016DEAEA">
                <v:shape id="_x0000_i1078" type="#_x0000_t75" style="width:18.6pt;height:31.2pt" o:ole="">
                  <v:imagedata r:id="rId48" o:title=""/>
                </v:shape>
                <o:OLEObject Type="Embed" ProgID="Equation.DSMT4" ShapeID="_x0000_i1078" DrawAspect="Content" ObjectID="_1525544363" r:id="rId105"/>
              </w:object>
            </w:r>
            <w:commentRangeEnd w:id="49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49"/>
            </w:r>
          </w:p>
        </w:tc>
        <w:commentRangeStart w:id="50"/>
        <w:tc>
          <w:tcPr>
            <w:tcW w:w="567" w:type="dxa"/>
            <w:vAlign w:val="center"/>
          </w:tcPr>
          <w:p w14:paraId="702333DF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70D9B2DA">
                <v:shape id="_x0000_i1079" type="#_x0000_t75" style="width:18.6pt;height:31.2pt" o:ole="">
                  <v:imagedata r:id="rId50" o:title=""/>
                </v:shape>
                <o:OLEObject Type="Embed" ProgID="Equation.DSMT4" ShapeID="_x0000_i1079" DrawAspect="Content" ObjectID="_1525544364" r:id="rId106"/>
              </w:object>
            </w:r>
            <w:commentRangeEnd w:id="50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0"/>
            </w:r>
          </w:p>
        </w:tc>
        <w:commentRangeStart w:id="51"/>
        <w:tc>
          <w:tcPr>
            <w:tcW w:w="567" w:type="dxa"/>
            <w:vAlign w:val="center"/>
          </w:tcPr>
          <w:p w14:paraId="1189DC57" w14:textId="77777777" w:rsidR="007F6F37" w:rsidRPr="00716C0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6AAF369A">
                <v:shape id="_x0000_i1080" type="#_x0000_t75" style="width:18.6pt;height:31.2pt" o:ole="">
                  <v:imagedata r:id="rId52" o:title=""/>
                </v:shape>
                <o:OLEObject Type="Embed" ProgID="Equation.DSMT4" ShapeID="_x0000_i1080" DrawAspect="Content" ObjectID="_1525544365" r:id="rId107"/>
              </w:object>
            </w:r>
            <w:commentRangeEnd w:id="51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1"/>
            </w:r>
          </w:p>
        </w:tc>
        <w:commentRangeStart w:id="52"/>
        <w:tc>
          <w:tcPr>
            <w:tcW w:w="708" w:type="dxa"/>
            <w:vAlign w:val="center"/>
          </w:tcPr>
          <w:p w14:paraId="70D69F7D" w14:textId="77777777" w:rsidR="007F6F37" w:rsidRPr="00716C01" w:rsidRDefault="007F6F37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60" w:dyaOrig="620" w14:anchorId="5ECE9C6B">
                <v:shape id="_x0000_i1081" type="#_x0000_t75" style="width:23.4pt;height:31.2pt" o:ole="">
                  <v:imagedata r:id="rId54" o:title=""/>
                </v:shape>
                <o:OLEObject Type="Embed" ProgID="Equation.DSMT4" ShapeID="_x0000_i1081" DrawAspect="Content" ObjectID="_1525544366" r:id="rId108"/>
              </w:object>
            </w:r>
            <w:commentRangeEnd w:id="52"/>
            <w:r w:rsidR="00716C01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2"/>
            </w:r>
          </w:p>
        </w:tc>
        <w:tc>
          <w:tcPr>
            <w:tcW w:w="567" w:type="dxa"/>
            <w:vAlign w:val="center"/>
          </w:tcPr>
          <w:p w14:paraId="74B16CDA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360" w:dyaOrig="279" w14:anchorId="375392FB">
                <v:shape id="_x0000_i1082" type="#_x0000_t75" style="width:18pt;height:13.8pt" o:ole="">
                  <v:imagedata r:id="rId56" o:title=""/>
                </v:shape>
                <o:OLEObject Type="Embed" ProgID="Equation.DSMT4" ShapeID="_x0000_i1082" DrawAspect="Content" ObjectID="_1525544367" r:id="rId109"/>
              </w:object>
            </w:r>
          </w:p>
        </w:tc>
      </w:tr>
      <w:tr w:rsidR="007F6F37" w:rsidRPr="005F3671" w14:paraId="5253FE18" w14:textId="77777777" w:rsidTr="007F6F37">
        <w:tc>
          <w:tcPr>
            <w:tcW w:w="704" w:type="dxa"/>
            <w:vAlign w:val="center"/>
          </w:tcPr>
          <w:p w14:paraId="70A396DF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4EDFD043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commentRangeStart w:id="53"/>
        <w:tc>
          <w:tcPr>
            <w:tcW w:w="425" w:type="dxa"/>
            <w:vAlign w:val="center"/>
          </w:tcPr>
          <w:p w14:paraId="7B457FDD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1C3A866C">
                <v:shape id="_x0000_i1083" type="#_x0000_t75" style="width:20.4pt;height:33.6pt" o:ole="">
                  <v:imagedata r:id="rId62" o:title=""/>
                </v:shape>
                <o:OLEObject Type="Embed" ProgID="Equation.DSMT4" ShapeID="_x0000_i1083" DrawAspect="Content" ObjectID="_1525544368" r:id="rId110"/>
              </w:object>
            </w:r>
            <w:commentRangeEnd w:id="53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3"/>
            </w:r>
          </w:p>
        </w:tc>
        <w:commentRangeStart w:id="54"/>
        <w:tc>
          <w:tcPr>
            <w:tcW w:w="567" w:type="dxa"/>
            <w:vAlign w:val="center"/>
          </w:tcPr>
          <w:p w14:paraId="34474636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0C438B8B">
                <v:shape id="_x0000_i1084" type="#_x0000_t75" style="width:21pt;height:33.6pt" o:ole="">
                  <v:imagedata r:id="rId60" o:title=""/>
                </v:shape>
                <o:OLEObject Type="Embed" ProgID="Equation.DSMT4" ShapeID="_x0000_i1084" DrawAspect="Content" ObjectID="_1525544369" r:id="rId111"/>
              </w:object>
            </w:r>
            <w:commentRangeEnd w:id="54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4"/>
            </w:r>
          </w:p>
        </w:tc>
        <w:commentRangeStart w:id="55"/>
        <w:tc>
          <w:tcPr>
            <w:tcW w:w="501" w:type="dxa"/>
            <w:vAlign w:val="center"/>
          </w:tcPr>
          <w:p w14:paraId="2D5D4216" w14:textId="77777777" w:rsidR="007F6F37" w:rsidRPr="0061785A" w:rsidRDefault="007F6F37" w:rsidP="007F6F37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164D10B7">
                <v:shape id="_x0000_i1085" type="#_x0000_t75" style="width:12pt;height:31.2pt" o:ole="">
                  <v:imagedata r:id="rId58" o:title=""/>
                </v:shape>
                <o:OLEObject Type="Embed" ProgID="Equation.DSMT4" ShapeID="_x0000_i1085" DrawAspect="Content" ObjectID="_1525544370" r:id="rId112"/>
              </w:object>
            </w:r>
            <w:commentRangeEnd w:id="55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5"/>
            </w:r>
          </w:p>
        </w:tc>
        <w:tc>
          <w:tcPr>
            <w:tcW w:w="491" w:type="dxa"/>
            <w:vAlign w:val="center"/>
          </w:tcPr>
          <w:p w14:paraId="6DBD0FDE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56"/>
        <w:tc>
          <w:tcPr>
            <w:tcW w:w="567" w:type="dxa"/>
            <w:vAlign w:val="center"/>
          </w:tcPr>
          <w:p w14:paraId="0916BB9A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2586FF52">
                <v:shape id="_x0000_i1086" type="#_x0000_t75" style="width:20.4pt;height:31.2pt" o:ole="">
                  <v:imagedata r:id="rId67" o:title=""/>
                </v:shape>
                <o:OLEObject Type="Embed" ProgID="Equation.DSMT4" ShapeID="_x0000_i1086" DrawAspect="Content" ObjectID="_1525544371" r:id="rId113"/>
              </w:object>
            </w:r>
            <w:commentRangeEnd w:id="56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6"/>
            </w:r>
          </w:p>
        </w:tc>
        <w:commentRangeStart w:id="57"/>
        <w:tc>
          <w:tcPr>
            <w:tcW w:w="567" w:type="dxa"/>
            <w:vAlign w:val="center"/>
          </w:tcPr>
          <w:p w14:paraId="4827B17A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46FDA12A">
                <v:shape id="_x0000_i1087" type="#_x0000_t75" style="width:28.8pt;height:33.6pt" o:ole="">
                  <v:imagedata r:id="rId69" o:title=""/>
                </v:shape>
                <o:OLEObject Type="Embed" ProgID="Equation.DSMT4" ShapeID="_x0000_i1087" DrawAspect="Content" ObjectID="_1525544372" r:id="rId114"/>
              </w:object>
            </w:r>
            <w:commentRangeEnd w:id="57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7"/>
            </w:r>
          </w:p>
        </w:tc>
        <w:commentRangeStart w:id="58"/>
        <w:tc>
          <w:tcPr>
            <w:tcW w:w="567" w:type="dxa"/>
            <w:vAlign w:val="center"/>
          </w:tcPr>
          <w:p w14:paraId="35D06771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0B1CA0D4">
                <v:shape id="_x0000_i1088" type="#_x0000_t75" style="width:28.8pt;height:33.6pt" o:ole="">
                  <v:imagedata r:id="rId71" o:title=""/>
                </v:shape>
                <o:OLEObject Type="Embed" ProgID="Equation.DSMT4" ShapeID="_x0000_i1088" DrawAspect="Content" ObjectID="_1525544373" r:id="rId115"/>
              </w:object>
            </w:r>
            <w:commentRangeEnd w:id="58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8"/>
            </w:r>
          </w:p>
        </w:tc>
        <w:tc>
          <w:tcPr>
            <w:tcW w:w="425" w:type="dxa"/>
            <w:vAlign w:val="center"/>
          </w:tcPr>
          <w:p w14:paraId="171D36E4" w14:textId="77777777" w:rsidR="007F6F37" w:rsidRPr="005F367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commentRangeStart w:id="59"/>
        <w:tc>
          <w:tcPr>
            <w:tcW w:w="567" w:type="dxa"/>
            <w:vAlign w:val="center"/>
          </w:tcPr>
          <w:p w14:paraId="56CF7E53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64528CF3">
                <v:shape id="_x0000_i1089" type="#_x0000_t75" style="width:28.8pt;height:33.6pt" o:ole="">
                  <v:imagedata r:id="rId71" o:title=""/>
                </v:shape>
                <o:OLEObject Type="Embed" ProgID="Equation.DSMT4" ShapeID="_x0000_i1089" DrawAspect="Content" ObjectID="_1525544374" r:id="rId116"/>
              </w:object>
            </w:r>
            <w:commentRangeEnd w:id="59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59"/>
            </w:r>
          </w:p>
        </w:tc>
        <w:commentRangeStart w:id="60"/>
        <w:tc>
          <w:tcPr>
            <w:tcW w:w="567" w:type="dxa"/>
            <w:vAlign w:val="center"/>
          </w:tcPr>
          <w:p w14:paraId="712E2A83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4DF63F5C">
                <v:shape id="_x0000_i1090" type="#_x0000_t75" style="width:28.8pt;height:33.6pt" o:ole="">
                  <v:imagedata r:id="rId69" o:title=""/>
                </v:shape>
                <o:OLEObject Type="Embed" ProgID="Equation.DSMT4" ShapeID="_x0000_i1090" DrawAspect="Content" ObjectID="_1525544375" r:id="rId117"/>
              </w:object>
            </w:r>
            <w:commentRangeEnd w:id="60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0"/>
            </w:r>
          </w:p>
        </w:tc>
        <w:commentRangeStart w:id="61"/>
        <w:tc>
          <w:tcPr>
            <w:tcW w:w="567" w:type="dxa"/>
            <w:vAlign w:val="center"/>
          </w:tcPr>
          <w:p w14:paraId="1321E72B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7AE99AA3">
                <v:shape id="_x0000_i1091" type="#_x0000_t75" style="width:20.4pt;height:31.2pt" o:ole="">
                  <v:imagedata r:id="rId67" o:title=""/>
                </v:shape>
                <o:OLEObject Type="Embed" ProgID="Equation.DSMT4" ShapeID="_x0000_i1091" DrawAspect="Content" ObjectID="_1525544376" r:id="rId118"/>
              </w:object>
            </w:r>
            <w:commentRangeEnd w:id="61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1"/>
            </w:r>
          </w:p>
        </w:tc>
        <w:tc>
          <w:tcPr>
            <w:tcW w:w="567" w:type="dxa"/>
            <w:vAlign w:val="center"/>
          </w:tcPr>
          <w:p w14:paraId="16AE0E9A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62"/>
        <w:tc>
          <w:tcPr>
            <w:tcW w:w="567" w:type="dxa"/>
            <w:vAlign w:val="center"/>
          </w:tcPr>
          <w:p w14:paraId="2E72E357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6EDE66D5">
                <v:shape id="_x0000_i1092" type="#_x0000_t75" style="width:12pt;height:31.2pt" o:ole="">
                  <v:imagedata r:id="rId58" o:title=""/>
                </v:shape>
                <o:OLEObject Type="Embed" ProgID="Equation.DSMT4" ShapeID="_x0000_i1092" DrawAspect="Content" ObjectID="_1525544377" r:id="rId119"/>
              </w:object>
            </w:r>
            <w:commentRangeEnd w:id="62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2"/>
            </w:r>
          </w:p>
        </w:tc>
        <w:commentRangeStart w:id="63"/>
        <w:tc>
          <w:tcPr>
            <w:tcW w:w="567" w:type="dxa"/>
            <w:vAlign w:val="center"/>
          </w:tcPr>
          <w:p w14:paraId="08885FB1" w14:textId="77777777" w:rsidR="007F6F37" w:rsidRPr="0061785A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651BF0E3">
                <v:shape id="_x0000_i1093" type="#_x0000_t75" style="width:21pt;height:33.6pt" o:ole="">
                  <v:imagedata r:id="rId60" o:title=""/>
                </v:shape>
                <o:OLEObject Type="Embed" ProgID="Equation.DSMT4" ShapeID="_x0000_i1093" DrawAspect="Content" ObjectID="_1525544378" r:id="rId120"/>
              </w:object>
            </w:r>
            <w:commentRangeEnd w:id="63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3"/>
            </w:r>
          </w:p>
        </w:tc>
        <w:commentRangeStart w:id="64"/>
        <w:tc>
          <w:tcPr>
            <w:tcW w:w="708" w:type="dxa"/>
            <w:vAlign w:val="center"/>
          </w:tcPr>
          <w:p w14:paraId="72CBD008" w14:textId="77777777" w:rsidR="007F6F37" w:rsidRPr="0061785A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61785A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7BF529E0">
                <v:shape id="_x0000_i1094" type="#_x0000_t75" style="width:20.4pt;height:33.6pt" o:ole="">
                  <v:imagedata r:id="rId121" o:title=""/>
                </v:shape>
                <o:OLEObject Type="Embed" ProgID="Equation.DSMT4" ShapeID="_x0000_i1094" DrawAspect="Content" ObjectID="_1525544379" r:id="rId122"/>
              </w:object>
            </w:r>
            <w:commentRangeEnd w:id="64"/>
            <w:r w:rsidR="0061785A" w:rsidRPr="0061785A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4"/>
            </w:r>
          </w:p>
        </w:tc>
        <w:tc>
          <w:tcPr>
            <w:tcW w:w="567" w:type="dxa"/>
            <w:vAlign w:val="center"/>
          </w:tcPr>
          <w:p w14:paraId="0FF8AEBB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lang w:val="es-ES_tradnl"/>
              </w:rPr>
              <w:t>1</w:t>
            </w:r>
          </w:p>
        </w:tc>
      </w:tr>
    </w:tbl>
    <w:p w14:paraId="7B47C777" w14:textId="77777777" w:rsidR="00C53578" w:rsidRPr="005F3671" w:rsidRDefault="00C5357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BBC1DE4" w14:textId="77777777" w:rsidR="007F6F37" w:rsidRPr="005F3671" w:rsidRDefault="007F6F37" w:rsidP="007F6F37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Y usando la relación sexagesimal para el valor del </w:t>
      </w:r>
      <w:r w:rsidRPr="005F3671">
        <w:rPr>
          <w:rFonts w:ascii="Cambria Math" w:hAnsi="Cambria Math" w:cs="Cambria Math"/>
          <w:sz w:val="22"/>
          <w:szCs w:val="22"/>
        </w:rPr>
        <w:t>∡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de la función coseno se tiene la siguiente tabla equivalente</w:t>
      </w:r>
      <w:r w:rsidR="00D42583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4AD35878" w14:textId="77777777" w:rsidR="007F6F37" w:rsidRPr="005F3671" w:rsidRDefault="007F6F37" w:rsidP="007F6F37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6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F6F37" w:rsidRPr="005F3671" w14:paraId="77D158C3" w14:textId="77777777" w:rsidTr="00AC3D48">
        <w:trPr>
          <w:trHeight w:val="344"/>
        </w:trPr>
        <w:tc>
          <w:tcPr>
            <w:tcW w:w="9776" w:type="dxa"/>
            <w:gridSpan w:val="18"/>
            <w:shd w:val="clear" w:color="auto" w:fill="DBE5F1" w:themeFill="accent1" w:themeFillTint="33"/>
            <w:vAlign w:val="center"/>
          </w:tcPr>
          <w:p w14:paraId="28F5C69E" w14:textId="77777777" w:rsidR="007F6F37" w:rsidRPr="005F3671" w:rsidRDefault="007F6F37" w:rsidP="00CB6575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5F3671">
              <w:rPr>
                <w:rFonts w:ascii="Times New Roman" w:hAnsi="Times New Roman" w:cs="Times New Roman"/>
                <w:color w:val="000000"/>
              </w:rPr>
              <w:t>cos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en grados sexagesimales</w:t>
            </w:r>
          </w:p>
        </w:tc>
      </w:tr>
      <w:tr w:rsidR="007F6F37" w:rsidRPr="005F3671" w14:paraId="63A2FD45" w14:textId="77777777" w:rsidTr="00AC3D48">
        <w:trPr>
          <w:trHeight w:val="618"/>
        </w:trPr>
        <w:tc>
          <w:tcPr>
            <w:tcW w:w="704" w:type="dxa"/>
            <w:vAlign w:val="center"/>
          </w:tcPr>
          <w:p w14:paraId="354727FA" w14:textId="77777777" w:rsidR="007F6F37" w:rsidRPr="005F367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05D57478" w14:textId="77777777" w:rsidR="007F6F37" w:rsidRPr="005F367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68E1E07B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0°</w:t>
            </w:r>
          </w:p>
        </w:tc>
        <w:tc>
          <w:tcPr>
            <w:tcW w:w="567" w:type="dxa"/>
            <w:vAlign w:val="center"/>
          </w:tcPr>
          <w:p w14:paraId="3C6DB410" w14:textId="77777777" w:rsidR="007F6F37" w:rsidRPr="005F3671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45°</w:t>
            </w:r>
          </w:p>
        </w:tc>
        <w:tc>
          <w:tcPr>
            <w:tcW w:w="501" w:type="dxa"/>
            <w:vAlign w:val="center"/>
          </w:tcPr>
          <w:p w14:paraId="57A19A6F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60°</w:t>
            </w:r>
          </w:p>
        </w:tc>
        <w:tc>
          <w:tcPr>
            <w:tcW w:w="491" w:type="dxa"/>
            <w:vAlign w:val="center"/>
          </w:tcPr>
          <w:p w14:paraId="6DAE7F3F" w14:textId="77777777" w:rsidR="007F6F37" w:rsidRPr="005F3671" w:rsidRDefault="007F6F37" w:rsidP="00AC3D48">
            <w:pPr>
              <w:ind w:hanging="42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90°</w:t>
            </w:r>
          </w:p>
        </w:tc>
        <w:tc>
          <w:tcPr>
            <w:tcW w:w="567" w:type="dxa"/>
            <w:vAlign w:val="center"/>
          </w:tcPr>
          <w:p w14:paraId="5A547571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20°</w:t>
            </w:r>
          </w:p>
        </w:tc>
        <w:tc>
          <w:tcPr>
            <w:tcW w:w="567" w:type="dxa"/>
            <w:vAlign w:val="center"/>
          </w:tcPr>
          <w:p w14:paraId="752A5D12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35°</w:t>
            </w:r>
          </w:p>
        </w:tc>
        <w:tc>
          <w:tcPr>
            <w:tcW w:w="567" w:type="dxa"/>
            <w:vAlign w:val="center"/>
          </w:tcPr>
          <w:p w14:paraId="75416064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50°</w:t>
            </w:r>
          </w:p>
        </w:tc>
        <w:tc>
          <w:tcPr>
            <w:tcW w:w="567" w:type="dxa"/>
            <w:vAlign w:val="center"/>
          </w:tcPr>
          <w:p w14:paraId="681BC90C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80°</w:t>
            </w:r>
          </w:p>
        </w:tc>
        <w:tc>
          <w:tcPr>
            <w:tcW w:w="567" w:type="dxa"/>
            <w:vAlign w:val="center"/>
          </w:tcPr>
          <w:p w14:paraId="0CFCC0C8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10°</w:t>
            </w:r>
          </w:p>
        </w:tc>
        <w:tc>
          <w:tcPr>
            <w:tcW w:w="567" w:type="dxa"/>
            <w:vAlign w:val="center"/>
          </w:tcPr>
          <w:p w14:paraId="577C6FF4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25°</w:t>
            </w:r>
          </w:p>
        </w:tc>
        <w:tc>
          <w:tcPr>
            <w:tcW w:w="567" w:type="dxa"/>
            <w:vAlign w:val="center"/>
          </w:tcPr>
          <w:p w14:paraId="5BDFBF6D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40°</w:t>
            </w:r>
          </w:p>
        </w:tc>
        <w:tc>
          <w:tcPr>
            <w:tcW w:w="567" w:type="dxa"/>
            <w:vAlign w:val="center"/>
          </w:tcPr>
          <w:p w14:paraId="31BFA5FF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270°</w:t>
            </w:r>
          </w:p>
        </w:tc>
        <w:tc>
          <w:tcPr>
            <w:tcW w:w="567" w:type="dxa"/>
            <w:vAlign w:val="center"/>
          </w:tcPr>
          <w:p w14:paraId="204FE29C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00°</w:t>
            </w:r>
          </w:p>
        </w:tc>
        <w:tc>
          <w:tcPr>
            <w:tcW w:w="567" w:type="dxa"/>
            <w:vAlign w:val="center"/>
          </w:tcPr>
          <w:p w14:paraId="33B52C47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15°</w:t>
            </w:r>
          </w:p>
        </w:tc>
        <w:tc>
          <w:tcPr>
            <w:tcW w:w="567" w:type="dxa"/>
            <w:vAlign w:val="center"/>
          </w:tcPr>
          <w:p w14:paraId="48705CB6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30°</w:t>
            </w:r>
          </w:p>
        </w:tc>
        <w:tc>
          <w:tcPr>
            <w:tcW w:w="567" w:type="dxa"/>
            <w:vAlign w:val="center"/>
          </w:tcPr>
          <w:p w14:paraId="19A17F72" w14:textId="77777777" w:rsidR="007F6F37" w:rsidRPr="005F3671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360°</w:t>
            </w:r>
          </w:p>
        </w:tc>
      </w:tr>
      <w:tr w:rsidR="007F6F37" w:rsidRPr="005F3671" w14:paraId="5670D12F" w14:textId="77777777" w:rsidTr="00AC3D48">
        <w:tc>
          <w:tcPr>
            <w:tcW w:w="704" w:type="dxa"/>
            <w:vAlign w:val="center"/>
          </w:tcPr>
          <w:p w14:paraId="7EDB3D7E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lastRenderedPageBreak/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3BD30D86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commentRangeStart w:id="65"/>
        <w:tc>
          <w:tcPr>
            <w:tcW w:w="425" w:type="dxa"/>
            <w:vAlign w:val="center"/>
          </w:tcPr>
          <w:p w14:paraId="2ABAA62C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0754686B">
                <v:shape id="_x0000_i1095" type="#_x0000_t75" style="width:20.4pt;height:33.6pt" o:ole="">
                  <v:imagedata r:id="rId62" o:title=""/>
                </v:shape>
                <o:OLEObject Type="Embed" ProgID="Equation.DSMT4" ShapeID="_x0000_i1095" DrawAspect="Content" ObjectID="_1525544380" r:id="rId123"/>
              </w:object>
            </w:r>
            <w:commentRangeEnd w:id="65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5"/>
            </w:r>
          </w:p>
        </w:tc>
        <w:commentRangeStart w:id="66"/>
        <w:tc>
          <w:tcPr>
            <w:tcW w:w="567" w:type="dxa"/>
            <w:vAlign w:val="center"/>
          </w:tcPr>
          <w:p w14:paraId="5585AD51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4C369608">
                <v:shape id="_x0000_i1096" type="#_x0000_t75" style="width:21pt;height:33.6pt" o:ole="">
                  <v:imagedata r:id="rId60" o:title=""/>
                </v:shape>
                <o:OLEObject Type="Embed" ProgID="Equation.DSMT4" ShapeID="_x0000_i1096" DrawAspect="Content" ObjectID="_1525544381" r:id="rId124"/>
              </w:object>
            </w:r>
            <w:commentRangeEnd w:id="66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6"/>
            </w:r>
          </w:p>
        </w:tc>
        <w:commentRangeStart w:id="67"/>
        <w:tc>
          <w:tcPr>
            <w:tcW w:w="501" w:type="dxa"/>
            <w:vAlign w:val="center"/>
          </w:tcPr>
          <w:p w14:paraId="0456D346" w14:textId="77777777" w:rsidR="007F6F37" w:rsidRPr="00716C01" w:rsidRDefault="007F6F37" w:rsidP="007F6F37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65267D7B">
                <v:shape id="_x0000_i1097" type="#_x0000_t75" style="width:12pt;height:31.2pt" o:ole="">
                  <v:imagedata r:id="rId58" o:title=""/>
                </v:shape>
                <o:OLEObject Type="Embed" ProgID="Equation.DSMT4" ShapeID="_x0000_i1097" DrawAspect="Content" ObjectID="_1525544382" r:id="rId125"/>
              </w:object>
            </w:r>
            <w:commentRangeEnd w:id="67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7"/>
            </w:r>
          </w:p>
        </w:tc>
        <w:tc>
          <w:tcPr>
            <w:tcW w:w="491" w:type="dxa"/>
            <w:vAlign w:val="center"/>
          </w:tcPr>
          <w:p w14:paraId="11F3C58D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68"/>
        <w:tc>
          <w:tcPr>
            <w:tcW w:w="567" w:type="dxa"/>
            <w:vAlign w:val="center"/>
          </w:tcPr>
          <w:p w14:paraId="4FEE70A3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10A8C9F4">
                <v:shape id="_x0000_i1098" type="#_x0000_t75" style="width:20.4pt;height:31.2pt" o:ole="">
                  <v:imagedata r:id="rId67" o:title=""/>
                </v:shape>
                <o:OLEObject Type="Embed" ProgID="Equation.DSMT4" ShapeID="_x0000_i1098" DrawAspect="Content" ObjectID="_1525544383" r:id="rId126"/>
              </w:object>
            </w:r>
            <w:commentRangeEnd w:id="68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8"/>
            </w:r>
          </w:p>
        </w:tc>
        <w:commentRangeStart w:id="69"/>
        <w:tc>
          <w:tcPr>
            <w:tcW w:w="567" w:type="dxa"/>
            <w:vAlign w:val="center"/>
          </w:tcPr>
          <w:p w14:paraId="096402D2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36584931">
                <v:shape id="_x0000_i1099" type="#_x0000_t75" style="width:28.8pt;height:33.6pt" o:ole="">
                  <v:imagedata r:id="rId69" o:title=""/>
                </v:shape>
                <o:OLEObject Type="Embed" ProgID="Equation.DSMT4" ShapeID="_x0000_i1099" DrawAspect="Content" ObjectID="_1525544384" r:id="rId127"/>
              </w:object>
            </w:r>
            <w:commentRangeEnd w:id="69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69"/>
            </w:r>
          </w:p>
        </w:tc>
        <w:commentRangeStart w:id="70"/>
        <w:tc>
          <w:tcPr>
            <w:tcW w:w="567" w:type="dxa"/>
            <w:vAlign w:val="center"/>
          </w:tcPr>
          <w:p w14:paraId="5CCCF174" w14:textId="77777777" w:rsidR="007F6F37" w:rsidRPr="00716C0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73FCB570">
                <v:shape id="_x0000_i1100" type="#_x0000_t75" style="width:28.8pt;height:33.6pt" o:ole="">
                  <v:imagedata r:id="rId71" o:title=""/>
                </v:shape>
                <o:OLEObject Type="Embed" ProgID="Equation.DSMT4" ShapeID="_x0000_i1100" DrawAspect="Content" ObjectID="_1525544385" r:id="rId128"/>
              </w:object>
            </w:r>
            <w:commentRangeEnd w:id="70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0"/>
            </w:r>
          </w:p>
        </w:tc>
        <w:tc>
          <w:tcPr>
            <w:tcW w:w="567" w:type="dxa"/>
            <w:vAlign w:val="center"/>
          </w:tcPr>
          <w:p w14:paraId="3D57CDB3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commentRangeStart w:id="71"/>
        <w:tc>
          <w:tcPr>
            <w:tcW w:w="567" w:type="dxa"/>
            <w:vAlign w:val="center"/>
          </w:tcPr>
          <w:p w14:paraId="6C7B2EB5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60" w:dyaOrig="680" w14:anchorId="40C98552">
                <v:shape id="_x0000_i1101" type="#_x0000_t75" style="width:28.8pt;height:33.6pt" o:ole="">
                  <v:imagedata r:id="rId71" o:title=""/>
                </v:shape>
                <o:OLEObject Type="Embed" ProgID="Equation.DSMT4" ShapeID="_x0000_i1101" DrawAspect="Content" ObjectID="_1525544386" r:id="rId129"/>
              </w:object>
            </w:r>
            <w:commentRangeEnd w:id="71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1"/>
            </w:r>
          </w:p>
        </w:tc>
        <w:commentRangeStart w:id="72"/>
        <w:tc>
          <w:tcPr>
            <w:tcW w:w="567" w:type="dxa"/>
            <w:vAlign w:val="center"/>
          </w:tcPr>
          <w:p w14:paraId="4CBBB80F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580" w:dyaOrig="680" w14:anchorId="0E0C698B">
                <v:shape id="_x0000_i1102" type="#_x0000_t75" style="width:28.8pt;height:33.6pt" o:ole="">
                  <v:imagedata r:id="rId69" o:title=""/>
                </v:shape>
                <o:OLEObject Type="Embed" ProgID="Equation.DSMT4" ShapeID="_x0000_i1102" DrawAspect="Content" ObjectID="_1525544387" r:id="rId130"/>
              </w:object>
            </w:r>
            <w:commentRangeEnd w:id="72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2"/>
            </w:r>
          </w:p>
        </w:tc>
        <w:commentRangeStart w:id="73"/>
        <w:tc>
          <w:tcPr>
            <w:tcW w:w="567" w:type="dxa"/>
            <w:vAlign w:val="center"/>
          </w:tcPr>
          <w:p w14:paraId="5890FD47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20" w14:anchorId="0D39A94E">
                <v:shape id="_x0000_i1103" type="#_x0000_t75" style="width:20.4pt;height:31.2pt" o:ole="">
                  <v:imagedata r:id="rId67" o:title=""/>
                </v:shape>
                <o:OLEObject Type="Embed" ProgID="Equation.DSMT4" ShapeID="_x0000_i1103" DrawAspect="Content" ObjectID="_1525544388" r:id="rId131"/>
              </w:object>
            </w:r>
            <w:commentRangeEnd w:id="73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3"/>
            </w:r>
          </w:p>
        </w:tc>
        <w:tc>
          <w:tcPr>
            <w:tcW w:w="567" w:type="dxa"/>
            <w:vAlign w:val="center"/>
          </w:tcPr>
          <w:p w14:paraId="4D5160DD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74"/>
        <w:tc>
          <w:tcPr>
            <w:tcW w:w="567" w:type="dxa"/>
            <w:vAlign w:val="center"/>
          </w:tcPr>
          <w:p w14:paraId="45FDD07B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40" w:dyaOrig="620" w14:anchorId="7820C476">
                <v:shape id="_x0000_i1104" type="#_x0000_t75" style="width:12pt;height:31.2pt" o:ole="">
                  <v:imagedata r:id="rId58" o:title=""/>
                </v:shape>
                <o:OLEObject Type="Embed" ProgID="Equation.DSMT4" ShapeID="_x0000_i1104" DrawAspect="Content" ObjectID="_1525544389" r:id="rId132"/>
              </w:object>
            </w:r>
            <w:commentRangeEnd w:id="74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4"/>
            </w:r>
          </w:p>
        </w:tc>
        <w:commentRangeStart w:id="75"/>
        <w:tc>
          <w:tcPr>
            <w:tcW w:w="567" w:type="dxa"/>
            <w:vAlign w:val="center"/>
          </w:tcPr>
          <w:p w14:paraId="3533E27D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20" w:dyaOrig="680" w14:anchorId="1C1DECBD">
                <v:shape id="_x0000_i1105" type="#_x0000_t75" style="width:21pt;height:33.6pt" o:ole="">
                  <v:imagedata r:id="rId60" o:title=""/>
                </v:shape>
                <o:OLEObject Type="Embed" ProgID="Equation.DSMT4" ShapeID="_x0000_i1105" DrawAspect="Content" ObjectID="_1525544390" r:id="rId133"/>
              </w:object>
            </w:r>
            <w:commentRangeEnd w:id="75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5"/>
            </w:r>
          </w:p>
        </w:tc>
        <w:commentRangeStart w:id="76"/>
        <w:tc>
          <w:tcPr>
            <w:tcW w:w="567" w:type="dxa"/>
            <w:vAlign w:val="center"/>
          </w:tcPr>
          <w:p w14:paraId="2284AD27" w14:textId="77777777" w:rsidR="007F6F37" w:rsidRPr="00716C01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716C0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00" w:dyaOrig="680" w14:anchorId="430FCA87">
                <v:shape id="_x0000_i1106" type="#_x0000_t75" style="width:20.4pt;height:33.6pt" o:ole="">
                  <v:imagedata r:id="rId121" o:title=""/>
                </v:shape>
                <o:OLEObject Type="Embed" ProgID="Equation.DSMT4" ShapeID="_x0000_i1106" DrawAspect="Content" ObjectID="_1525544391" r:id="rId134"/>
              </w:object>
            </w:r>
            <w:commentRangeEnd w:id="76"/>
            <w:r w:rsidR="0061785A" w:rsidRPr="00716C0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6"/>
            </w:r>
          </w:p>
        </w:tc>
        <w:tc>
          <w:tcPr>
            <w:tcW w:w="567" w:type="dxa"/>
            <w:vAlign w:val="center"/>
          </w:tcPr>
          <w:p w14:paraId="56F37F8B" w14:textId="77777777" w:rsidR="007F6F37" w:rsidRPr="005F3671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lang w:val="es-ES_tradnl"/>
              </w:rPr>
              <w:t>1</w:t>
            </w:r>
          </w:p>
        </w:tc>
      </w:tr>
    </w:tbl>
    <w:p w14:paraId="4115E22C" w14:textId="77777777" w:rsidR="00C53578" w:rsidRPr="005F3671" w:rsidRDefault="00C5357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7E2770" w:rsidRPr="005F3671" w14:paraId="3535E1E0" w14:textId="77777777" w:rsidTr="00AC3D48">
        <w:tc>
          <w:tcPr>
            <w:tcW w:w="8978" w:type="dxa"/>
            <w:gridSpan w:val="2"/>
            <w:shd w:val="clear" w:color="auto" w:fill="000000" w:themeFill="text1"/>
          </w:tcPr>
          <w:p w14:paraId="7F92939D" w14:textId="77777777" w:rsidR="007E2770" w:rsidRPr="005F3671" w:rsidRDefault="007E277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7E2770" w:rsidRPr="005F3671" w14:paraId="76FEAD43" w14:textId="77777777" w:rsidTr="00AC3D48">
        <w:tc>
          <w:tcPr>
            <w:tcW w:w="2518" w:type="dxa"/>
          </w:tcPr>
          <w:p w14:paraId="6F272151" w14:textId="77777777" w:rsidR="007E2770" w:rsidRPr="005F3671" w:rsidRDefault="007E2770" w:rsidP="00AC3D48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4B36238D" w14:textId="77777777" w:rsidR="007E2770" w:rsidRPr="005F3671" w:rsidRDefault="007E2770" w:rsidP="007E2770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os </w:t>
            </w:r>
            <w:r w:rsidRPr="00CE4C7E">
              <w:rPr>
                <w:rFonts w:ascii="Times New Roman" w:hAnsi="Times New Roman" w:cs="Times New Roman"/>
              </w:rPr>
              <w:t xml:space="preserve">ángulos </w:t>
            </w:r>
            <w:r w:rsidRPr="00CE4C7E">
              <w:rPr>
                <w:rFonts w:ascii="Times New Roman" w:eastAsiaTheme="minorEastAsia" w:hAnsi="Times New Roman" w:cs="Times New Roman"/>
              </w:rPr>
              <w:t>π/6, π/3 y π/4 son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ángulos notables, por lo que podemos calcular fácilmente los valores de las razones trigonométricas seno y coseno, valores con los que, teniendo en cuenta el cuadrante en el que se encuentra el ángulo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α</w:t>
            </w:r>
            <w:r w:rsidRPr="005F3671">
              <w:rPr>
                <w:rFonts w:ascii="Times New Roman" w:eastAsiaTheme="minorEastAsia" w:hAnsi="Times New Roman" w:cs="Times New Roman"/>
              </w:rPr>
              <w:t>, hemos completado la tabla anterior.</w:t>
            </w:r>
          </w:p>
        </w:tc>
      </w:tr>
    </w:tbl>
    <w:p w14:paraId="2349E9C3" w14:textId="77777777" w:rsidR="00C53578" w:rsidRPr="005F3671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Con los datos que hemos recolectado sobre la función coseno podemos generar un primer bosquejo de su gráfica</w:t>
      </w:r>
      <w:r w:rsidR="004A4F57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4A4F57">
        <w:rPr>
          <w:rFonts w:ascii="Times New Roman" w:hAnsi="Times New Roman" w:cs="Times New Roman"/>
          <w:color w:val="000000"/>
          <w:sz w:val="22"/>
          <w:szCs w:val="22"/>
        </w:rPr>
        <w:t>O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bserva</w:t>
      </w:r>
      <w:r w:rsidR="004A4F57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6599B295" w14:textId="77777777" w:rsidR="007E2770" w:rsidRPr="005F3671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6990"/>
      </w:tblGrid>
      <w:tr w:rsidR="007E2770" w:rsidRPr="005F3671" w14:paraId="3E3F19ED" w14:textId="77777777" w:rsidTr="00585B99">
        <w:tc>
          <w:tcPr>
            <w:tcW w:w="8828" w:type="dxa"/>
            <w:gridSpan w:val="2"/>
            <w:shd w:val="clear" w:color="auto" w:fill="0D0D0D" w:themeFill="text1" w:themeFillTint="F2"/>
          </w:tcPr>
          <w:p w14:paraId="5464E8AD" w14:textId="77777777" w:rsidR="007E2770" w:rsidRPr="005F3671" w:rsidRDefault="007E277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E2770" w:rsidRPr="005F3671" w14:paraId="1AA90375" w14:textId="77777777" w:rsidTr="00585B99">
        <w:tc>
          <w:tcPr>
            <w:tcW w:w="1838" w:type="dxa"/>
          </w:tcPr>
          <w:p w14:paraId="15D27437" w14:textId="77777777" w:rsidR="007E2770" w:rsidRPr="005F3671" w:rsidRDefault="007E2770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990" w:type="dxa"/>
          </w:tcPr>
          <w:p w14:paraId="45C110A9" w14:textId="77777777" w:rsidR="007E2770" w:rsidRPr="005F3671" w:rsidRDefault="00713EEC" w:rsidP="007E2770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0</w:t>
            </w:r>
          </w:p>
        </w:tc>
      </w:tr>
      <w:tr w:rsidR="007E2770" w:rsidRPr="005F3671" w14:paraId="7B830E99" w14:textId="77777777" w:rsidTr="00585B99">
        <w:tc>
          <w:tcPr>
            <w:tcW w:w="1838" w:type="dxa"/>
          </w:tcPr>
          <w:p w14:paraId="60F64DBC" w14:textId="77777777" w:rsidR="007E2770" w:rsidRPr="005F3671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990" w:type="dxa"/>
          </w:tcPr>
          <w:p w14:paraId="641101E8" w14:textId="77777777" w:rsidR="007E2770" w:rsidRPr="005F3671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4FD97BE7" wp14:editId="6573251B">
                  <wp:extent cx="4111447" cy="1704880"/>
                  <wp:effectExtent l="0" t="0" r="3810" b="0"/>
                  <wp:docPr id="3" name="Imagen 3" descr="Grafica Funcion Cosen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5" descr="Grafica Funcion Cosen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052" cy="1711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770" w:rsidRPr="005F3671" w14:paraId="5C008FBD" w14:textId="77777777" w:rsidTr="00585B99">
        <w:tc>
          <w:tcPr>
            <w:tcW w:w="1838" w:type="dxa"/>
          </w:tcPr>
          <w:p w14:paraId="6DD4044E" w14:textId="77777777" w:rsidR="007E2770" w:rsidRPr="005F3671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990" w:type="dxa"/>
          </w:tcPr>
          <w:p w14:paraId="79B626EF" w14:textId="77777777" w:rsidR="007E2770" w:rsidRPr="005F3671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E2770" w:rsidRPr="005F3671" w14:paraId="52A94F43" w14:textId="77777777" w:rsidTr="00585B99">
        <w:tc>
          <w:tcPr>
            <w:tcW w:w="1838" w:type="dxa"/>
          </w:tcPr>
          <w:p w14:paraId="1C973BAD" w14:textId="77777777" w:rsidR="007E2770" w:rsidRPr="005F3671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990" w:type="dxa"/>
          </w:tcPr>
          <w:p w14:paraId="70D9128B" w14:textId="77777777" w:rsidR="007E2770" w:rsidRPr="005F3671" w:rsidRDefault="007E2770" w:rsidP="007E2770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cos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en el intervalo [0, 2π]. </w:t>
            </w:r>
          </w:p>
        </w:tc>
      </w:tr>
      <w:tr w:rsidR="00713EEC" w:rsidRPr="005F3671" w14:paraId="7DDECD37" w14:textId="77777777" w:rsidTr="00585B99">
        <w:tc>
          <w:tcPr>
            <w:tcW w:w="1838" w:type="dxa"/>
          </w:tcPr>
          <w:p w14:paraId="4452A56A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990" w:type="dxa"/>
          </w:tcPr>
          <w:p w14:paraId="31A0B8D0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6773A606" w14:textId="77777777" w:rsidR="007E2770" w:rsidRPr="005F3671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AB51583" w14:textId="77777777" w:rsidR="00585B99" w:rsidRPr="005F3671" w:rsidRDefault="00585B99" w:rsidP="00585B99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ado que es una función periódica, podemos extender el gráfico de la función a su dominio completo: todos los reales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>.</w:t>
      </w:r>
    </w:p>
    <w:p w14:paraId="70071A8E" w14:textId="77777777" w:rsidR="007E2770" w:rsidRPr="005F3671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3"/>
        <w:gridCol w:w="6395"/>
      </w:tblGrid>
      <w:tr w:rsidR="00585B99" w:rsidRPr="005F3671" w14:paraId="2298BE0D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5B929CDD" w14:textId="77777777" w:rsidR="00585B99" w:rsidRPr="005F3671" w:rsidRDefault="00585B99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85B99" w:rsidRPr="005F3671" w14:paraId="7EE5D661" w14:textId="77777777" w:rsidTr="00713EEC">
        <w:tc>
          <w:tcPr>
            <w:tcW w:w="2433" w:type="dxa"/>
          </w:tcPr>
          <w:p w14:paraId="58BFC48D" w14:textId="77777777" w:rsidR="00585B99" w:rsidRPr="005F3671" w:rsidRDefault="00585B99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95" w:type="dxa"/>
          </w:tcPr>
          <w:p w14:paraId="4FE4282B" w14:textId="77777777" w:rsidR="00585B99" w:rsidRPr="005F3671" w:rsidRDefault="00713EEC" w:rsidP="00585B9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1</w:t>
            </w:r>
          </w:p>
        </w:tc>
      </w:tr>
      <w:tr w:rsidR="00585B99" w:rsidRPr="005F3671" w14:paraId="30C3A4AF" w14:textId="77777777" w:rsidTr="00713EEC">
        <w:tc>
          <w:tcPr>
            <w:tcW w:w="2433" w:type="dxa"/>
          </w:tcPr>
          <w:p w14:paraId="525E427F" w14:textId="77777777" w:rsidR="00585B99" w:rsidRPr="005F3671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95" w:type="dxa"/>
          </w:tcPr>
          <w:p w14:paraId="0529D456" w14:textId="77777777" w:rsidR="00585B99" w:rsidRPr="005F3671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0D6374FF" wp14:editId="3B8C1B9A">
                  <wp:extent cx="3050438" cy="1548328"/>
                  <wp:effectExtent l="0" t="0" r="0" b="0"/>
                  <wp:docPr id="8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n 7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4609" cy="1560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B99" w:rsidRPr="005F3671" w14:paraId="772CAC29" w14:textId="77777777" w:rsidTr="00713EEC">
        <w:tc>
          <w:tcPr>
            <w:tcW w:w="2433" w:type="dxa"/>
          </w:tcPr>
          <w:p w14:paraId="5C91A550" w14:textId="77777777" w:rsidR="00585B99" w:rsidRPr="005F3671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 xml:space="preserve">Código Shutterstock (o URL o la ruta en </w:t>
            </w: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AulaPlaneta)</w:t>
            </w:r>
          </w:p>
        </w:tc>
        <w:tc>
          <w:tcPr>
            <w:tcW w:w="6395" w:type="dxa"/>
          </w:tcPr>
          <w:p w14:paraId="5A7FE2CD" w14:textId="77777777" w:rsidR="00585B99" w:rsidRPr="005F3671" w:rsidRDefault="00585B99" w:rsidP="00585B99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85B99" w:rsidRPr="005F3671" w14:paraId="500278C2" w14:textId="77777777" w:rsidTr="00713EEC">
        <w:tc>
          <w:tcPr>
            <w:tcW w:w="2433" w:type="dxa"/>
          </w:tcPr>
          <w:p w14:paraId="07D58AFF" w14:textId="77777777" w:rsidR="00585B99" w:rsidRPr="005F3671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95" w:type="dxa"/>
          </w:tcPr>
          <w:p w14:paraId="264213E8" w14:textId="77777777" w:rsidR="00585B99" w:rsidRPr="005F3671" w:rsidRDefault="005120C6" w:rsidP="004A4F57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Gráfico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y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= </w:t>
            </w:r>
            <w:proofErr w:type="spellStart"/>
            <w:r w:rsidRPr="005F3671">
              <w:rPr>
                <w:rFonts w:ascii="Times New Roman" w:hAnsi="Times New Roman" w:cs="Times New Roman"/>
                <w:color w:val="000000"/>
              </w:rPr>
              <w:t>cos</w:t>
            </w:r>
            <w:proofErr w:type="spellEnd"/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teniendo en cuenta que su dominio son todos los números reales y su periodo es 2π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713EEC" w:rsidRPr="005F3671" w14:paraId="6A975BBF" w14:textId="77777777" w:rsidTr="00713EEC">
        <w:tc>
          <w:tcPr>
            <w:tcW w:w="2433" w:type="dxa"/>
          </w:tcPr>
          <w:p w14:paraId="09DF7D47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95" w:type="dxa"/>
          </w:tcPr>
          <w:p w14:paraId="5DD5B541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4BA7A61F" w14:textId="77777777" w:rsidR="007E2770" w:rsidRPr="005F3671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99CD723" w14:textId="77777777" w:rsidR="0089068A" w:rsidRPr="005F3671" w:rsidRDefault="001D2BE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ara analizar la construcción de la función </w:t>
      </w:r>
      <w:r w:rsidR="00C53578"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="00C53578" w:rsidRPr="005F3671">
        <w:rPr>
          <w:rFonts w:ascii="Times New Roman" w:hAnsi="Times New Roman" w:cs="Times New Roman"/>
          <w:sz w:val="22"/>
          <w:szCs w:val="22"/>
        </w:rPr>
        <w:t xml:space="preserve">= cos </w:t>
      </w:r>
      <w:r w:rsidR="00C53578"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="00C53578" w:rsidRPr="005F3671">
        <w:rPr>
          <w:rFonts w:ascii="Times New Roman" w:hAnsi="Times New Roman" w:cs="Times New Roman"/>
          <w:sz w:val="22"/>
          <w:szCs w:val="22"/>
        </w:rPr>
        <w:t>puedes visitar el link [</w:t>
      </w:r>
      <w:hyperlink r:id="rId137" w:history="1">
        <w:r w:rsidR="00C53578"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="00C53578" w:rsidRPr="005F3671">
        <w:rPr>
          <w:rFonts w:ascii="Times New Roman" w:hAnsi="Times New Roman" w:cs="Times New Roman"/>
          <w:sz w:val="22"/>
          <w:szCs w:val="22"/>
        </w:rPr>
        <w:t>]</w:t>
      </w:r>
      <w:r w:rsidR="004A4F57">
        <w:rPr>
          <w:rFonts w:ascii="Times New Roman" w:hAnsi="Times New Roman" w:cs="Times New Roman"/>
          <w:sz w:val="22"/>
          <w:szCs w:val="22"/>
        </w:rPr>
        <w:t>,</w:t>
      </w:r>
      <w:r w:rsidR="00C53578" w:rsidRPr="005F3671">
        <w:rPr>
          <w:rFonts w:ascii="Times New Roman" w:hAnsi="Times New Roman" w:cs="Times New Roman"/>
          <w:sz w:val="22"/>
          <w:szCs w:val="22"/>
        </w:rPr>
        <w:t xml:space="preserve"> donde moviendo el punto </w:t>
      </w:r>
      <w:r w:rsidR="00C53578" w:rsidRPr="005F3671">
        <w:rPr>
          <w:rFonts w:ascii="Times New Roman" w:hAnsi="Times New Roman" w:cs="Times New Roman"/>
          <w:i/>
          <w:sz w:val="22"/>
          <w:szCs w:val="22"/>
        </w:rPr>
        <w:t>P</w:t>
      </w:r>
      <w:r w:rsidR="00C53578" w:rsidRPr="005F3671">
        <w:rPr>
          <w:rFonts w:ascii="Times New Roman" w:hAnsi="Times New Roman" w:cs="Times New Roman"/>
          <w:sz w:val="22"/>
          <w:szCs w:val="22"/>
        </w:rPr>
        <w:t xml:space="preserve"> puedes observar su comportamiento. </w:t>
      </w:r>
    </w:p>
    <w:p w14:paraId="10F65ECA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55"/>
        <w:gridCol w:w="7273"/>
      </w:tblGrid>
      <w:tr w:rsidR="00396F0F" w:rsidRPr="005F3671" w14:paraId="34D98848" w14:textId="77777777" w:rsidTr="00AC3D48">
        <w:tc>
          <w:tcPr>
            <w:tcW w:w="8828" w:type="dxa"/>
            <w:gridSpan w:val="2"/>
            <w:shd w:val="clear" w:color="auto" w:fill="000000" w:themeFill="text1"/>
          </w:tcPr>
          <w:p w14:paraId="569F35A3" w14:textId="77777777" w:rsidR="00396F0F" w:rsidRPr="005F3671" w:rsidRDefault="00396F0F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96F0F" w:rsidRPr="005F3671" w14:paraId="328CF77F" w14:textId="77777777" w:rsidTr="00AC3D48">
        <w:tc>
          <w:tcPr>
            <w:tcW w:w="1555" w:type="dxa"/>
          </w:tcPr>
          <w:p w14:paraId="184DF25F" w14:textId="77777777" w:rsidR="00396F0F" w:rsidRPr="005F3671" w:rsidRDefault="00396F0F" w:rsidP="00AC3D48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273" w:type="dxa"/>
          </w:tcPr>
          <w:p w14:paraId="0157F38B" w14:textId="77777777" w:rsidR="00396F0F" w:rsidRPr="005F3671" w:rsidRDefault="00396F0F" w:rsidP="00AC3D48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a función </w:t>
            </w:r>
            <w:r w:rsidRPr="005F3671">
              <w:rPr>
                <w:rFonts w:ascii="Times New Roman" w:hAnsi="Times New Roman" w:cs="Times New Roman"/>
                <w:i/>
              </w:rPr>
              <w:t>y</w:t>
            </w:r>
            <w:r w:rsidRPr="005F3671">
              <w:rPr>
                <w:rFonts w:ascii="Times New Roman" w:hAnsi="Times New Roman" w:cs="Times New Roman"/>
              </w:rPr>
              <w:t xml:space="preserve"> = cos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umple con las siguientes características:</w:t>
            </w:r>
          </w:p>
          <w:p w14:paraId="2626C47C" w14:textId="77777777" w:rsidR="00396F0F" w:rsidRPr="005F3671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dominio</w:t>
            </w:r>
            <w:r w:rsidRPr="005F3671">
              <w:rPr>
                <w:rFonts w:ascii="Times New Roman" w:hAnsi="Times New Roman" w:cs="Times New Roman"/>
              </w:rPr>
              <w:t xml:space="preserve"> es el conjunto de todos los números reales </w:t>
            </w:r>
            <w:r w:rsidRPr="005F3671">
              <w:rPr>
                <w:rFonts w:ascii="Cambria Math" w:hAnsi="Cambria Math" w:cs="Cambria Math"/>
                <w:b/>
              </w:rPr>
              <w:t>ℛ</w:t>
            </w:r>
            <w:r w:rsidRPr="005F3671">
              <w:rPr>
                <w:rFonts w:ascii="Times New Roman" w:hAnsi="Times New Roman" w:cs="Times New Roman"/>
              </w:rPr>
              <w:t xml:space="preserve">. </w:t>
            </w:r>
          </w:p>
          <w:p w14:paraId="384C8A3D" w14:textId="77777777" w:rsidR="00396F0F" w:rsidRPr="005F3671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rango</w:t>
            </w:r>
            <w:r w:rsidRPr="005F3671">
              <w:rPr>
                <w:rFonts w:ascii="Times New Roman" w:hAnsi="Times New Roman" w:cs="Times New Roman"/>
              </w:rPr>
              <w:t xml:space="preserve"> es el intervalo [–1, 1], es decir, </w:t>
            </w:r>
            <w:r w:rsidRPr="005F3671">
              <w:rPr>
                <w:rFonts w:ascii="Times New Roman" w:hAnsi="Times New Roman" w:cs="Times New Roman"/>
                <w:b/>
              </w:rPr>
              <w:t xml:space="preserve">–1 &lt; cos </w:t>
            </w:r>
            <w:r w:rsidRPr="005F3671">
              <w:rPr>
                <w:rFonts w:ascii="Times New Roman" w:hAnsi="Times New Roman" w:cs="Times New Roman"/>
                <w:b/>
                <w:i/>
              </w:rPr>
              <w:t>α</w:t>
            </w:r>
            <w:r w:rsidRPr="005F3671">
              <w:rPr>
                <w:rFonts w:ascii="Times New Roman" w:hAnsi="Times New Roman" w:cs="Times New Roman"/>
                <w:b/>
              </w:rPr>
              <w:t xml:space="preserve"> &lt; 1</w:t>
            </w:r>
            <w:r w:rsidRPr="005F3671">
              <w:rPr>
                <w:rFonts w:ascii="Times New Roman" w:hAnsi="Times New Roman" w:cs="Times New Roman"/>
              </w:rPr>
              <w:t xml:space="preserve">. </w:t>
            </w:r>
          </w:p>
          <w:p w14:paraId="6B60062F" w14:textId="77777777" w:rsidR="00396F0F" w:rsidRPr="005F3671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a </w:t>
            </w:r>
            <w:r w:rsidRPr="005F3671">
              <w:rPr>
                <w:rFonts w:ascii="Times New Roman" w:hAnsi="Times New Roman" w:cs="Times New Roman"/>
                <w:b/>
              </w:rPr>
              <w:t>amplitud</w:t>
            </w:r>
            <w:r w:rsidRPr="005F3671">
              <w:rPr>
                <w:rFonts w:ascii="Times New Roman" w:hAnsi="Times New Roman" w:cs="Times New Roman"/>
              </w:rPr>
              <w:t xml:space="preserve"> es 1. </w:t>
            </w:r>
          </w:p>
          <w:p w14:paraId="5DDA2E43" w14:textId="77777777" w:rsidR="00396F0F" w:rsidRPr="005F3671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El </w:t>
            </w:r>
            <w:r w:rsidRPr="005F3671">
              <w:rPr>
                <w:rFonts w:ascii="Times New Roman" w:hAnsi="Times New Roman" w:cs="Times New Roman"/>
                <w:b/>
              </w:rPr>
              <w:t>periodo</w:t>
            </w:r>
            <w:r w:rsidRPr="005F3671">
              <w:rPr>
                <w:rFonts w:ascii="Times New Roman" w:hAnsi="Times New Roman" w:cs="Times New Roman"/>
              </w:rPr>
              <w:t xml:space="preserve"> es 2π</w:t>
            </w:r>
          </w:p>
          <w:p w14:paraId="162D9D7B" w14:textId="77777777" w:rsidR="0061785A" w:rsidRDefault="00396F0F" w:rsidP="005B7AA2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Los </w:t>
            </w:r>
            <w:r w:rsidRPr="005F3671">
              <w:rPr>
                <w:rFonts w:ascii="Times New Roman" w:hAnsi="Times New Roman" w:cs="Times New Roman"/>
                <w:b/>
              </w:rPr>
              <w:t>puntos de corte</w:t>
            </w:r>
            <w:r w:rsidRPr="005F3671">
              <w:rPr>
                <w:rFonts w:ascii="Times New Roman" w:hAnsi="Times New Roman" w:cs="Times New Roman"/>
              </w:rPr>
              <w:t xml:space="preserve"> con el eje X suceden en</w:t>
            </w:r>
            <w:r w:rsidR="0061785A">
              <w:rPr>
                <w:rFonts w:ascii="Times New Roman" w:hAnsi="Times New Roman" w:cs="Times New Roman"/>
              </w:rPr>
              <w:t>:</w:t>
            </w:r>
          </w:p>
          <w:p w14:paraId="6EFF22B1" w14:textId="77777777" w:rsidR="0061785A" w:rsidRPr="0061785A" w:rsidRDefault="005B7AA2" w:rsidP="0061785A">
            <w:pPr>
              <w:pStyle w:val="Prrafodelista"/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position w:val="-24"/>
                <w:sz w:val="24"/>
                <w:szCs w:val="24"/>
                <w:lang w:val="es-ES_tradnl"/>
              </w:rPr>
              <w:object w:dxaOrig="840" w:dyaOrig="620" w14:anchorId="090BA8EF">
                <v:shape id="_x0000_i1107" type="#_x0000_t75" style="width:42pt;height:31.2pt" o:ole="">
                  <v:imagedata r:id="rId138" o:title=""/>
                </v:shape>
                <o:OLEObject Type="Embed" ProgID="Equation.DSMT4" ShapeID="_x0000_i1107" DrawAspect="Content" ObjectID="_1525544392" r:id="rId139"/>
              </w:object>
            </w:r>
            <w:r w:rsidR="0061785A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 </w:t>
            </w:r>
            <w:r w:rsidR="00716C01" w:rsidRPr="00716C01">
              <w:rPr>
                <w:rFonts w:ascii="Times New Roman" w:hAnsi="Times New Roman" w:cs="Times New Roman"/>
                <w:szCs w:val="24"/>
                <w:highlight w:val="magenta"/>
                <w:lang w:val="es-ES_tradnl"/>
              </w:rPr>
              <w:t>&lt;&lt;MA_10_03_026&gt;&gt;</w:t>
            </w:r>
          </w:p>
          <w:p w14:paraId="4CE2C42E" w14:textId="77777777" w:rsidR="00396F0F" w:rsidRPr="005F3671" w:rsidRDefault="005B7AA2" w:rsidP="0061785A">
            <w:pPr>
              <w:pStyle w:val="Prrafodelista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para</w:t>
            </w:r>
            <w:r w:rsidR="00396F0F" w:rsidRPr="005F3671">
              <w:rPr>
                <w:rFonts w:ascii="Times New Roman" w:hAnsi="Times New Roman" w:cs="Times New Roman"/>
              </w:rPr>
              <w:t xml:space="preserve"> </w:t>
            </w:r>
            <w:r w:rsidR="00396F0F" w:rsidRPr="005F3671">
              <w:rPr>
                <w:rFonts w:ascii="Times New Roman" w:hAnsi="Times New Roman" w:cs="Times New Roman"/>
                <w:i/>
              </w:rPr>
              <w:t>n</w:t>
            </w:r>
            <w:r w:rsidR="00396F0F" w:rsidRPr="005F3671">
              <w:rPr>
                <w:rFonts w:ascii="Times New Roman" w:hAnsi="Times New Roman" w:cs="Times New Roman"/>
              </w:rPr>
              <w:t xml:space="preserve"> </w:t>
            </w:r>
            <w:r w:rsidR="00396F0F" w:rsidRPr="005F3671">
              <w:rPr>
                <w:rFonts w:ascii="Cambria Math" w:hAnsi="Cambria Math" w:cs="Cambria Math"/>
              </w:rPr>
              <w:t>∈</w:t>
            </w:r>
            <w:r w:rsidR="00396F0F" w:rsidRPr="005F3671">
              <w:rPr>
                <w:rFonts w:ascii="Times New Roman" w:hAnsi="Times New Roman" w:cs="Times New Roman"/>
              </w:rPr>
              <w:t xml:space="preserve"> </w:t>
            </w:r>
            <w:r w:rsidR="00396F0F" w:rsidRPr="005F3671">
              <w:rPr>
                <w:rFonts w:ascii="Cambria Math" w:hAnsi="Cambria Math" w:cs="Cambria Math"/>
              </w:rPr>
              <w:t>ℤ</w:t>
            </w:r>
            <w:r w:rsidR="008C6C9F">
              <w:rPr>
                <w:rFonts w:ascii="Cambria Math" w:hAnsi="Cambria Math" w:cs="Cambria Math"/>
              </w:rPr>
              <w:t>.</w:t>
            </w:r>
          </w:p>
        </w:tc>
      </w:tr>
    </w:tbl>
    <w:p w14:paraId="64FF945B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BEB635D" w14:textId="77777777" w:rsidR="00F53327" w:rsidRPr="005F3671" w:rsidRDefault="00F53327" w:rsidP="00F5332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1.3 La función tangente</w:t>
      </w:r>
    </w:p>
    <w:p w14:paraId="504FCDBC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094952B" w14:textId="77777777" w:rsidR="0089068A" w:rsidRPr="005F3671" w:rsidRDefault="00F60529" w:rsidP="007D79A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ara definir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utilizamos la relación entre las razones trigonométricas de se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cos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AB1BB7" w:rsidRPr="005F3671">
        <w:rPr>
          <w:rFonts w:ascii="Times New Roman" w:hAnsi="Times New Roman" w:cs="Times New Roman"/>
          <w:sz w:val="22"/>
          <w:szCs w:val="22"/>
        </w:rPr>
        <w:t xml:space="preserve"> que dan origen a </w:t>
      </w:r>
      <w:r w:rsidR="00AB1BB7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tan </w:t>
      </w:r>
      <w:r w:rsidR="00AB1BB7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, así: </w:t>
      </w:r>
    </w:p>
    <w:p w14:paraId="7F2B4D5D" w14:textId="77777777" w:rsidR="00F60529" w:rsidRDefault="00F60529" w:rsidP="00F60529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1F5C7EF7" wp14:editId="3A7F8EAA">
            <wp:extent cx="1419225" cy="402590"/>
            <wp:effectExtent l="0" t="0" r="9525" b="0"/>
            <wp:docPr id="4" name="Imagen 4" descr="https://latex.codecogs.com/gif.latex?%5Cfn_jvn%20%5Clarge%20%5Ctext%7Btan%20%7D%5Calpha%20%3D%20%5Cfrac%7B%5Ctext%7Bsen%20%7D%5Calpha%20%7D%7B%5Ctext%7Bcos%20%7D%5Calpha%20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https://latex.codecogs.com/gif.latex?%5Cfn_jvn%20%5Clarge%20%5Ctext%7Btan%20%7D%5Calpha%20%3D%20%5Cfrac%7B%5Ctext%7Bsen%20%7D%5Calpha%20%7D%7B%5Ctext%7Bcos%20%7D%5Calpha%20%7D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785A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3B43D236" w14:textId="77777777" w:rsidR="00716C01" w:rsidRPr="005F3671" w:rsidRDefault="00716C01" w:rsidP="00F60529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716C01">
        <w:rPr>
          <w:rFonts w:ascii="Times New Roman" w:hAnsi="Times New Roman" w:cs="Times New Roman"/>
          <w:sz w:val="22"/>
          <w:highlight w:val="magenta"/>
        </w:rPr>
        <w:t>&lt;&lt;MA_10_03_02</w:t>
      </w:r>
      <w:r>
        <w:rPr>
          <w:rFonts w:ascii="Times New Roman" w:hAnsi="Times New Roman" w:cs="Times New Roman"/>
          <w:sz w:val="22"/>
          <w:highlight w:val="magenta"/>
        </w:rPr>
        <w:t>7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3E42AF9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35165A0" w14:textId="77777777" w:rsidR="00FB6E4D" w:rsidRPr="005F3671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Al determinar la función tangente en función del seno y el coseno del mismo ángulo debemos tener presente la indeterminación para cos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=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0; al observar la gráfica de la función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cos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 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 podemos ver que los valores en los que la función es igual a cero, es decir</w:t>
      </w:r>
      <w:r w:rsidR="00B2595F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s puntos de corte con el eje X</w:t>
      </w:r>
      <w:r w:rsidR="00B2595F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on</w:t>
      </w:r>
      <w:r w:rsidR="00D32F12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cuando el ángulo </w:t>
      </w:r>
      <w:r w:rsidR="00D32F12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D32F12" w:rsidRPr="005F3671">
        <w:rPr>
          <w:rFonts w:ascii="Times New Roman" w:hAnsi="Times New Roman" w:cs="Times New Roman"/>
          <w:sz w:val="22"/>
          <w:szCs w:val="22"/>
        </w:rPr>
        <w:t xml:space="preserve"> toma los valores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: </w:t>
      </w:r>
    </w:p>
    <w:p w14:paraId="74B49CCA" w14:textId="77777777" w:rsidR="00FB6E4D" w:rsidRPr="005F3671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4FEFE047" w14:textId="77777777" w:rsidR="00FB6E4D" w:rsidRDefault="00C42855" w:rsidP="00FB6E4D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4A90EDCB" wp14:editId="34FF5D03">
            <wp:extent cx="2333625" cy="438785"/>
            <wp:effectExtent l="0" t="0" r="9525" b="0"/>
            <wp:docPr id="7" name="Imagen 7" descr="https://latex.codecogs.com/gif.latex?%5Cfn_jvn%20%5Clarge%20%5Cpm%20%5Cfrac%7B%5Cpi%20%7D%7B2%7D%2C%5Cpm%20%5Cfrac%7B3%5Cpi%20%7D%7B2%7D%2C%20%5Cpm%20%5Cfrac%7B5%5Cpi%20%7D%7B2%7D%2C%5Cpm%20%5Cfrac%7B7%5Cpi%20%7D%7B2%7D%2C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 descr="https://latex.codecogs.com/gif.latex?%5Cfn_jvn%20%5Clarge%20%5Cpm%20%5Cfrac%7B%5Cpi%20%7D%7B2%7D%2C%5Cpm%20%5Cfrac%7B3%5Cpi%20%7D%7B2%7D%2C%20%5Cpm%20%5Cfrac%7B5%5Cpi%20%7D%7B2%7D%2C%5Cpm%20%5Cfrac%7B7%5Cpi%20%7D%7B2%7D%2C...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785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407BD70A" w14:textId="77777777" w:rsidR="00716C01" w:rsidRPr="005F3671" w:rsidRDefault="00716C01" w:rsidP="00FB6E4D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716C01">
        <w:rPr>
          <w:rFonts w:ascii="Times New Roman" w:hAnsi="Times New Roman" w:cs="Times New Roman"/>
          <w:sz w:val="22"/>
          <w:highlight w:val="magenta"/>
        </w:rPr>
        <w:t>&lt;&lt;MA_10_03_02</w:t>
      </w:r>
      <w:r>
        <w:rPr>
          <w:rFonts w:ascii="Times New Roman" w:hAnsi="Times New Roman" w:cs="Times New Roman"/>
          <w:sz w:val="22"/>
          <w:highlight w:val="magenta"/>
        </w:rPr>
        <w:t>8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9F56CE7" w14:textId="77777777" w:rsidR="00C42855" w:rsidRPr="005F3671" w:rsidRDefault="00C42855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075FC4B2" w14:textId="77777777" w:rsidR="00C42855" w:rsidRPr="005F3671" w:rsidRDefault="00C42855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n general</w:t>
      </w:r>
      <w:r w:rsidR="00D32F12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podemos decir que 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cos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=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0 cuando:</w:t>
      </w:r>
    </w:p>
    <w:p w14:paraId="00098DED" w14:textId="77777777" w:rsidR="00D32F12" w:rsidRPr="005F3671" w:rsidRDefault="00D32F12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0996657D" w14:textId="77777777" w:rsidR="00C42855" w:rsidRDefault="00D32F12" w:rsidP="00C42855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43A014E1" wp14:editId="6F4DDEF1">
            <wp:extent cx="1236345" cy="438785"/>
            <wp:effectExtent l="0" t="0" r="1905" b="0"/>
            <wp:docPr id="10" name="Imagen 10" descr="https://latex.codecogs.com/gif.latex?%5Cfn_jvn%20%5Clarge%20%5Calpha%20%3D%5Cfrac%7B2n&amp;plus;1%7D%7B2%7D%5C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 descr="https://latex.codecogs.com/gif.latex?%5Cfn_jvn%20%5Clarge%20%5Calpha%20%3D%5Cfrac%7B2n&amp;plus;1%7D%7B2%7D%5Cpi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785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69C01C37" w14:textId="77777777" w:rsidR="00716C01" w:rsidRPr="005F3671" w:rsidRDefault="00716C01" w:rsidP="00C42855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716C01">
        <w:rPr>
          <w:rFonts w:ascii="Times New Roman" w:hAnsi="Times New Roman" w:cs="Times New Roman"/>
          <w:sz w:val="22"/>
          <w:highlight w:val="magenta"/>
        </w:rPr>
        <w:t>&lt;&lt;MA_10_03_02</w:t>
      </w:r>
      <w:r>
        <w:rPr>
          <w:rFonts w:ascii="Times New Roman" w:hAnsi="Times New Roman" w:cs="Times New Roman"/>
          <w:sz w:val="22"/>
          <w:highlight w:val="magenta"/>
        </w:rPr>
        <w:t>9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A074D22" w14:textId="77777777" w:rsidR="00FB6E4D" w:rsidRPr="005F3671" w:rsidRDefault="00FB6E4D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</w:t>
      </w:r>
      <w:r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ℤ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5526C8DF" w14:textId="77777777" w:rsidR="00FB6E4D" w:rsidRPr="005F3671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4BF503B4" w14:textId="77777777" w:rsidR="0018420A" w:rsidRPr="005F3671" w:rsidRDefault="0018420A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Dado que para estos valores la función tangente no está definida, podemos afirmar que en dichos puntos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presenta asíntotas verticales. </w:t>
      </w:r>
    </w:p>
    <w:p w14:paraId="119BF16D" w14:textId="77777777" w:rsidR="002230CD" w:rsidRPr="005F3671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6899EB1" w14:textId="77777777" w:rsidR="002230CD" w:rsidRPr="005F3671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>Para construir la gráfica de la función tangente es necesario analizar su comportamiento al tomar valores cercanos a las asíntotas</w:t>
      </w:r>
      <w:r w:rsidR="00B2595F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para ello, hallaremos algunos valores para el ángulo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utilizando la calculadora</w:t>
      </w:r>
      <w:r w:rsidR="00F65F98" w:rsidRPr="005F3671">
        <w:rPr>
          <w:rFonts w:ascii="Times New Roman" w:hAnsi="Times New Roman" w:cs="Times New Roman"/>
          <w:sz w:val="22"/>
          <w:szCs w:val="22"/>
        </w:rPr>
        <w:t>. Tú puedes hallar algunos valores más</w:t>
      </w:r>
      <w:r w:rsidR="00B2595F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recuerda que debes trabajar en radianes. </w:t>
      </w:r>
    </w:p>
    <w:p w14:paraId="0899B9B5" w14:textId="77777777" w:rsidR="002230CD" w:rsidRPr="005F3671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9775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2230CD" w:rsidRPr="005F3671" w14:paraId="250D094B" w14:textId="77777777" w:rsidTr="00AC3D48">
        <w:trPr>
          <w:trHeight w:val="316"/>
        </w:trPr>
        <w:tc>
          <w:tcPr>
            <w:tcW w:w="9775" w:type="dxa"/>
            <w:gridSpan w:val="18"/>
            <w:shd w:val="clear" w:color="auto" w:fill="DBE5F1" w:themeFill="accent1" w:themeFillTint="33"/>
            <w:vAlign w:val="center"/>
          </w:tcPr>
          <w:p w14:paraId="0C75FA39" w14:textId="77777777" w:rsidR="002230CD" w:rsidRPr="005F3671" w:rsidRDefault="002230CD" w:rsidP="00CB657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5F3671">
              <w:rPr>
                <w:rFonts w:ascii="Times New Roman" w:hAnsi="Times New Roman" w:cs="Times New Roman"/>
                <w:color w:val="000000"/>
              </w:rPr>
              <w:t>tan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2230CD" w:rsidRPr="005F3671" w14:paraId="602C9F19" w14:textId="77777777" w:rsidTr="00AC3D48">
        <w:trPr>
          <w:trHeight w:val="618"/>
        </w:trPr>
        <w:tc>
          <w:tcPr>
            <w:tcW w:w="704" w:type="dxa"/>
            <w:vAlign w:val="center"/>
          </w:tcPr>
          <w:p w14:paraId="002A38A6" w14:textId="77777777" w:rsidR="002230CD" w:rsidRPr="005F367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6ECBE6D5" w14:textId="77777777" w:rsidR="002230CD" w:rsidRPr="005F367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commentRangeStart w:id="77"/>
        <w:tc>
          <w:tcPr>
            <w:tcW w:w="425" w:type="dxa"/>
            <w:vAlign w:val="center"/>
          </w:tcPr>
          <w:p w14:paraId="1F6371DE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196EB046">
                <v:shape id="_x0000_i1108" type="#_x0000_t75" style="width:13.2pt;height:31.2pt" o:ole="">
                  <v:imagedata r:id="rId24" o:title=""/>
                </v:shape>
                <o:OLEObject Type="Embed" ProgID="Equation.DSMT4" ShapeID="_x0000_i1108" DrawAspect="Content" ObjectID="_1525544393" r:id="rId143"/>
              </w:object>
            </w:r>
            <w:commentRangeEnd w:id="77"/>
            <w:r w:rsidR="0061785A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7"/>
            </w:r>
          </w:p>
        </w:tc>
        <w:commentRangeStart w:id="78"/>
        <w:tc>
          <w:tcPr>
            <w:tcW w:w="567" w:type="dxa"/>
            <w:vAlign w:val="center"/>
          </w:tcPr>
          <w:p w14:paraId="45141682" w14:textId="77777777" w:rsidR="002230CD" w:rsidRPr="00A639F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466D367C">
                <v:shape id="_x0000_i1109" type="#_x0000_t75" style="width:13.2pt;height:31.2pt" o:ole="">
                  <v:imagedata r:id="rId28" o:title=""/>
                </v:shape>
                <o:OLEObject Type="Embed" ProgID="Equation.DSMT4" ShapeID="_x0000_i1109" DrawAspect="Content" ObjectID="_1525544394" r:id="rId144"/>
              </w:object>
            </w:r>
            <w:commentRangeEnd w:id="78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8"/>
            </w:r>
          </w:p>
        </w:tc>
        <w:commentRangeStart w:id="79"/>
        <w:tc>
          <w:tcPr>
            <w:tcW w:w="501" w:type="dxa"/>
            <w:vAlign w:val="center"/>
          </w:tcPr>
          <w:p w14:paraId="2EB0504B" w14:textId="77777777" w:rsidR="002230CD" w:rsidRPr="00A639F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66D010B5">
                <v:shape id="_x0000_i1110" type="#_x0000_t75" style="width:13.2pt;height:31.2pt" o:ole="">
                  <v:imagedata r:id="rId30" o:title=""/>
                </v:shape>
                <o:OLEObject Type="Embed" ProgID="Equation.DSMT4" ShapeID="_x0000_i1110" DrawAspect="Content" ObjectID="_1525544395" r:id="rId145"/>
              </w:object>
            </w:r>
            <w:commentRangeEnd w:id="79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79"/>
            </w:r>
          </w:p>
        </w:tc>
        <w:commentRangeStart w:id="80"/>
        <w:tc>
          <w:tcPr>
            <w:tcW w:w="491" w:type="dxa"/>
            <w:vAlign w:val="center"/>
          </w:tcPr>
          <w:p w14:paraId="3D0529A2" w14:textId="77777777" w:rsidR="002230CD" w:rsidRPr="00A639F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260" w:dyaOrig="620" w14:anchorId="571DCB8A">
                <v:shape id="_x0000_i1111" type="#_x0000_t75" style="width:13.2pt;height:31.2pt" o:ole="">
                  <v:imagedata r:id="rId32" o:title=""/>
                </v:shape>
                <o:OLEObject Type="Embed" ProgID="Equation.DSMT4" ShapeID="_x0000_i1111" DrawAspect="Content" ObjectID="_1525544396" r:id="rId146"/>
              </w:object>
            </w:r>
            <w:commentRangeEnd w:id="80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0"/>
            </w:r>
          </w:p>
        </w:tc>
        <w:commentRangeStart w:id="81"/>
        <w:tc>
          <w:tcPr>
            <w:tcW w:w="567" w:type="dxa"/>
            <w:vAlign w:val="center"/>
          </w:tcPr>
          <w:p w14:paraId="0A1B0445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2D165A88">
                <v:shape id="_x0000_i1112" type="#_x0000_t75" style="width:18.6pt;height:31.2pt" o:ole="">
                  <v:imagedata r:id="rId34" o:title=""/>
                </v:shape>
                <o:OLEObject Type="Embed" ProgID="Equation.DSMT4" ShapeID="_x0000_i1112" DrawAspect="Content" ObjectID="_1525544397" r:id="rId147"/>
              </w:object>
            </w:r>
            <w:commentRangeEnd w:id="81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1"/>
            </w:r>
          </w:p>
        </w:tc>
        <w:commentRangeStart w:id="82"/>
        <w:tc>
          <w:tcPr>
            <w:tcW w:w="567" w:type="dxa"/>
            <w:vAlign w:val="center"/>
          </w:tcPr>
          <w:p w14:paraId="497F8B6E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4D9BCE60">
                <v:shape id="_x0000_i1113" type="#_x0000_t75" style="width:18.6pt;height:31.2pt" o:ole="">
                  <v:imagedata r:id="rId36" o:title=""/>
                </v:shape>
                <o:OLEObject Type="Embed" ProgID="Equation.DSMT4" ShapeID="_x0000_i1113" DrawAspect="Content" ObjectID="_1525544398" r:id="rId148"/>
              </w:object>
            </w:r>
            <w:commentRangeEnd w:id="82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2"/>
            </w:r>
          </w:p>
        </w:tc>
        <w:commentRangeStart w:id="83"/>
        <w:tc>
          <w:tcPr>
            <w:tcW w:w="567" w:type="dxa"/>
            <w:vAlign w:val="center"/>
          </w:tcPr>
          <w:p w14:paraId="3D14D5ED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6D4910D7">
                <v:shape id="_x0000_i1114" type="#_x0000_t75" style="width:18.6pt;height:31.2pt" o:ole="">
                  <v:imagedata r:id="rId38" o:title=""/>
                </v:shape>
                <o:OLEObject Type="Embed" ProgID="Equation.DSMT4" ShapeID="_x0000_i1114" DrawAspect="Content" ObjectID="_1525544399" r:id="rId149"/>
              </w:object>
            </w:r>
            <w:commentRangeEnd w:id="83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3"/>
            </w:r>
          </w:p>
        </w:tc>
        <w:tc>
          <w:tcPr>
            <w:tcW w:w="425" w:type="dxa"/>
            <w:vAlign w:val="center"/>
          </w:tcPr>
          <w:p w14:paraId="635FAC34" w14:textId="77777777" w:rsidR="002230CD" w:rsidRPr="005F367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220" w:dyaOrig="220" w14:anchorId="2717EB63">
                <v:shape id="_x0000_i1115" type="#_x0000_t75" style="width:11.4pt;height:11.4pt" o:ole="">
                  <v:imagedata r:id="rId40" o:title=""/>
                </v:shape>
                <o:OLEObject Type="Embed" ProgID="Equation.DSMT4" ShapeID="_x0000_i1115" DrawAspect="Content" ObjectID="_1525544400" r:id="rId150"/>
              </w:object>
            </w:r>
          </w:p>
        </w:tc>
        <w:commentRangeStart w:id="84"/>
        <w:tc>
          <w:tcPr>
            <w:tcW w:w="567" w:type="dxa"/>
            <w:vAlign w:val="center"/>
          </w:tcPr>
          <w:p w14:paraId="685E2F30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5BAE025D">
                <v:shape id="_x0000_i1116" type="#_x0000_t75" style="width:18.6pt;height:31.2pt" o:ole="">
                  <v:imagedata r:id="rId42" o:title=""/>
                </v:shape>
                <o:OLEObject Type="Embed" ProgID="Equation.DSMT4" ShapeID="_x0000_i1116" DrawAspect="Content" ObjectID="_1525544401" r:id="rId151"/>
              </w:object>
            </w:r>
            <w:commentRangeEnd w:id="84"/>
            <w:r w:rsidR="00716C0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4"/>
            </w:r>
          </w:p>
        </w:tc>
        <w:commentRangeStart w:id="85"/>
        <w:tc>
          <w:tcPr>
            <w:tcW w:w="567" w:type="dxa"/>
            <w:vAlign w:val="center"/>
          </w:tcPr>
          <w:p w14:paraId="00453EA6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3D9D9BFA">
                <v:shape id="_x0000_i1117" type="#_x0000_t75" style="width:18.6pt;height:31.2pt" o:ole="">
                  <v:imagedata r:id="rId44" o:title=""/>
                </v:shape>
                <o:OLEObject Type="Embed" ProgID="Equation.DSMT4" ShapeID="_x0000_i1117" DrawAspect="Content" ObjectID="_1525544402" r:id="rId152"/>
              </w:object>
            </w:r>
            <w:commentRangeEnd w:id="85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5"/>
            </w:r>
          </w:p>
        </w:tc>
        <w:commentRangeStart w:id="86"/>
        <w:tc>
          <w:tcPr>
            <w:tcW w:w="567" w:type="dxa"/>
            <w:vAlign w:val="center"/>
          </w:tcPr>
          <w:p w14:paraId="7B812398" w14:textId="77777777" w:rsidR="002230CD" w:rsidRPr="00A639F1" w:rsidRDefault="002230CD" w:rsidP="00AC3D48">
            <w:pPr>
              <w:ind w:hanging="31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627598C4">
                <v:shape id="_x0000_i1118" type="#_x0000_t75" style="width:18.6pt;height:31.2pt" o:ole="">
                  <v:imagedata r:id="rId46" o:title=""/>
                </v:shape>
                <o:OLEObject Type="Embed" ProgID="Equation.DSMT4" ShapeID="_x0000_i1118" DrawAspect="Content" ObjectID="_1525544403" r:id="rId153"/>
              </w:object>
            </w:r>
            <w:commentRangeEnd w:id="86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6"/>
            </w:r>
          </w:p>
        </w:tc>
        <w:commentRangeStart w:id="87"/>
        <w:tc>
          <w:tcPr>
            <w:tcW w:w="567" w:type="dxa"/>
            <w:vAlign w:val="center"/>
          </w:tcPr>
          <w:p w14:paraId="243F6E64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547273F7">
                <v:shape id="_x0000_i1119" type="#_x0000_t75" style="width:18.6pt;height:31.2pt" o:ole="">
                  <v:imagedata r:id="rId48" o:title=""/>
                </v:shape>
                <o:OLEObject Type="Embed" ProgID="Equation.DSMT4" ShapeID="_x0000_i1119" DrawAspect="Content" ObjectID="_1525544404" r:id="rId154"/>
              </w:object>
            </w:r>
            <w:commentRangeEnd w:id="87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7"/>
            </w:r>
          </w:p>
        </w:tc>
        <w:commentRangeStart w:id="88"/>
        <w:tc>
          <w:tcPr>
            <w:tcW w:w="567" w:type="dxa"/>
            <w:vAlign w:val="center"/>
          </w:tcPr>
          <w:p w14:paraId="307AB10B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45D79FA0">
                <v:shape id="_x0000_i1120" type="#_x0000_t75" style="width:18.6pt;height:31.2pt" o:ole="">
                  <v:imagedata r:id="rId50" o:title=""/>
                </v:shape>
                <o:OLEObject Type="Embed" ProgID="Equation.DSMT4" ShapeID="_x0000_i1120" DrawAspect="Content" ObjectID="_1525544405" r:id="rId155"/>
              </w:object>
            </w:r>
            <w:commentRangeEnd w:id="88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8"/>
            </w:r>
          </w:p>
        </w:tc>
        <w:commentRangeStart w:id="89"/>
        <w:tc>
          <w:tcPr>
            <w:tcW w:w="567" w:type="dxa"/>
            <w:vAlign w:val="center"/>
          </w:tcPr>
          <w:p w14:paraId="6DE6CE1B" w14:textId="77777777" w:rsidR="002230CD" w:rsidRPr="00A639F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380" w:dyaOrig="620" w14:anchorId="7C138F3E">
                <v:shape id="_x0000_i1121" type="#_x0000_t75" style="width:18.6pt;height:31.2pt" o:ole="">
                  <v:imagedata r:id="rId52" o:title=""/>
                </v:shape>
                <o:OLEObject Type="Embed" ProgID="Equation.DSMT4" ShapeID="_x0000_i1121" DrawAspect="Content" ObjectID="_1525544406" r:id="rId156"/>
              </w:object>
            </w:r>
            <w:commentRangeEnd w:id="89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89"/>
            </w:r>
          </w:p>
        </w:tc>
        <w:commentRangeStart w:id="90"/>
        <w:tc>
          <w:tcPr>
            <w:tcW w:w="708" w:type="dxa"/>
            <w:vAlign w:val="center"/>
          </w:tcPr>
          <w:p w14:paraId="4A7DDD37" w14:textId="77777777" w:rsidR="002230CD" w:rsidRPr="00A639F1" w:rsidRDefault="002230CD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  <w:highlight w:val="magenta"/>
              </w:rPr>
            </w:pPr>
            <w:r w:rsidRPr="00A639F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highlight w:val="magenta"/>
                <w:lang w:val="es-ES_tradnl"/>
              </w:rPr>
              <w:object w:dxaOrig="460" w:dyaOrig="620" w14:anchorId="156B40BA">
                <v:shape id="_x0000_i1122" type="#_x0000_t75" style="width:23.4pt;height:31.2pt" o:ole="">
                  <v:imagedata r:id="rId54" o:title=""/>
                </v:shape>
                <o:OLEObject Type="Embed" ProgID="Equation.DSMT4" ShapeID="_x0000_i1122" DrawAspect="Content" ObjectID="_1525544407" r:id="rId157"/>
              </w:object>
            </w:r>
            <w:commentRangeEnd w:id="90"/>
            <w:r w:rsidR="00A639F1" w:rsidRPr="00A639F1">
              <w:rPr>
                <w:rStyle w:val="Refdecomentario"/>
                <w:rFonts w:ascii="Calibri" w:eastAsia="Calibri" w:hAnsi="Calibri" w:cs="Times New Roman"/>
                <w:highlight w:val="magenta"/>
              </w:rPr>
              <w:commentReference w:id="90"/>
            </w:r>
          </w:p>
        </w:tc>
        <w:tc>
          <w:tcPr>
            <w:tcW w:w="567" w:type="dxa"/>
            <w:vAlign w:val="center"/>
          </w:tcPr>
          <w:p w14:paraId="599C671D" w14:textId="77777777" w:rsidR="002230CD" w:rsidRPr="005F3671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s-ES_tradnl"/>
              </w:rPr>
              <w:object w:dxaOrig="360" w:dyaOrig="279" w14:anchorId="4E9ED525">
                <v:shape id="_x0000_i1123" type="#_x0000_t75" style="width:18pt;height:13.8pt" o:ole="">
                  <v:imagedata r:id="rId56" o:title=""/>
                </v:shape>
                <o:OLEObject Type="Embed" ProgID="Equation.DSMT4" ShapeID="_x0000_i1123" DrawAspect="Content" ObjectID="_1525544408" r:id="rId158"/>
              </w:object>
            </w:r>
          </w:p>
        </w:tc>
      </w:tr>
      <w:tr w:rsidR="002230CD" w:rsidRPr="005F3671" w14:paraId="467D18AE" w14:textId="77777777" w:rsidTr="00AC3D48">
        <w:tc>
          <w:tcPr>
            <w:tcW w:w="704" w:type="dxa"/>
            <w:vAlign w:val="center"/>
          </w:tcPr>
          <w:p w14:paraId="2AE05A93" w14:textId="77777777" w:rsidR="002230CD" w:rsidRPr="005F3671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7BFF80BB" w14:textId="77777777" w:rsidR="002230CD" w:rsidRPr="005F3671" w:rsidRDefault="009329E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13FA8324" w14:textId="77777777" w:rsidR="002230CD" w:rsidRPr="005F3671" w:rsidRDefault="009329E7" w:rsidP="009329E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,57</w:t>
            </w:r>
          </w:p>
        </w:tc>
        <w:tc>
          <w:tcPr>
            <w:tcW w:w="567" w:type="dxa"/>
            <w:vAlign w:val="center"/>
          </w:tcPr>
          <w:p w14:paraId="0C85C3A3" w14:textId="77777777" w:rsidR="002230CD" w:rsidRPr="005F3671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501" w:type="dxa"/>
            <w:vAlign w:val="center"/>
          </w:tcPr>
          <w:p w14:paraId="02AF099A" w14:textId="77777777" w:rsidR="002230CD" w:rsidRPr="005F3671" w:rsidRDefault="00FC6BDC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,73</w:t>
            </w:r>
          </w:p>
        </w:tc>
        <w:tc>
          <w:tcPr>
            <w:tcW w:w="491" w:type="dxa"/>
            <w:vAlign w:val="center"/>
          </w:tcPr>
          <w:p w14:paraId="10101411" w14:textId="77777777" w:rsidR="002230CD" w:rsidRPr="005F3671" w:rsidRDefault="00FC6BDC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NE</w:t>
            </w:r>
          </w:p>
        </w:tc>
        <w:tc>
          <w:tcPr>
            <w:tcW w:w="567" w:type="dxa"/>
            <w:vAlign w:val="center"/>
          </w:tcPr>
          <w:p w14:paraId="53DE8FB7" w14:textId="77777777" w:rsidR="002230CD" w:rsidRPr="005F3671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1,73</w:t>
            </w:r>
          </w:p>
        </w:tc>
        <w:tc>
          <w:tcPr>
            <w:tcW w:w="567" w:type="dxa"/>
            <w:vAlign w:val="center"/>
          </w:tcPr>
          <w:p w14:paraId="1C3C5186" w14:textId="77777777" w:rsidR="002230CD" w:rsidRPr="005F3671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1</w:t>
            </w:r>
          </w:p>
        </w:tc>
        <w:tc>
          <w:tcPr>
            <w:tcW w:w="567" w:type="dxa"/>
            <w:vAlign w:val="center"/>
          </w:tcPr>
          <w:p w14:paraId="511046B0" w14:textId="77777777" w:rsidR="002230CD" w:rsidRPr="005F3671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0,57</w:t>
            </w:r>
          </w:p>
        </w:tc>
        <w:tc>
          <w:tcPr>
            <w:tcW w:w="425" w:type="dxa"/>
            <w:vAlign w:val="center"/>
          </w:tcPr>
          <w:p w14:paraId="7874B2F0" w14:textId="77777777" w:rsidR="002230CD" w:rsidRPr="005F3671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30019BB2" w14:textId="77777777" w:rsidR="002230CD" w:rsidRPr="005F3671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,57</w:t>
            </w:r>
          </w:p>
        </w:tc>
        <w:tc>
          <w:tcPr>
            <w:tcW w:w="567" w:type="dxa"/>
            <w:vAlign w:val="center"/>
          </w:tcPr>
          <w:p w14:paraId="48BED4E7" w14:textId="77777777" w:rsidR="002230CD" w:rsidRPr="005F3671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5BFA8891" w14:textId="77777777" w:rsidR="002230CD" w:rsidRPr="005F3671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1,73</w:t>
            </w:r>
          </w:p>
        </w:tc>
        <w:tc>
          <w:tcPr>
            <w:tcW w:w="567" w:type="dxa"/>
            <w:vAlign w:val="center"/>
          </w:tcPr>
          <w:p w14:paraId="35561D09" w14:textId="77777777" w:rsidR="002230CD" w:rsidRPr="005F3671" w:rsidRDefault="00DE064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NE</w:t>
            </w:r>
          </w:p>
        </w:tc>
        <w:tc>
          <w:tcPr>
            <w:tcW w:w="567" w:type="dxa"/>
            <w:vAlign w:val="center"/>
          </w:tcPr>
          <w:p w14:paraId="43A4AD7F" w14:textId="77777777" w:rsidR="002230CD" w:rsidRPr="005F3671" w:rsidRDefault="00CB6575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1,73</w:t>
            </w:r>
          </w:p>
        </w:tc>
        <w:tc>
          <w:tcPr>
            <w:tcW w:w="567" w:type="dxa"/>
            <w:vAlign w:val="center"/>
          </w:tcPr>
          <w:p w14:paraId="1FA0C911" w14:textId="77777777" w:rsidR="002230CD" w:rsidRPr="005F3671" w:rsidRDefault="00CB6575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1</w:t>
            </w:r>
          </w:p>
        </w:tc>
        <w:tc>
          <w:tcPr>
            <w:tcW w:w="708" w:type="dxa"/>
            <w:vAlign w:val="center"/>
          </w:tcPr>
          <w:p w14:paraId="764E422D" w14:textId="77777777" w:rsidR="002230CD" w:rsidRPr="005F3671" w:rsidRDefault="00CB6575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–0,57</w:t>
            </w:r>
          </w:p>
        </w:tc>
        <w:tc>
          <w:tcPr>
            <w:tcW w:w="567" w:type="dxa"/>
            <w:vAlign w:val="center"/>
          </w:tcPr>
          <w:p w14:paraId="334DB09C" w14:textId="77777777" w:rsidR="002230CD" w:rsidRPr="005F3671" w:rsidRDefault="00CB6575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4828940B" w14:textId="77777777" w:rsidR="002230CD" w:rsidRPr="005F3671" w:rsidRDefault="002230C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57C432C0" w14:textId="77777777" w:rsidR="00FB6E4D" w:rsidRPr="005F3671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Una aproximación de la gráfica para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: </w:t>
      </w:r>
    </w:p>
    <w:p w14:paraId="1CDBD7E7" w14:textId="77777777" w:rsidR="00BB74AA" w:rsidRPr="005F3671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49"/>
        <w:gridCol w:w="6379"/>
      </w:tblGrid>
      <w:tr w:rsidR="00BB74AA" w:rsidRPr="005F3671" w14:paraId="636C508C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38F67ED4" w14:textId="77777777" w:rsidR="00BB74AA" w:rsidRPr="005F3671" w:rsidRDefault="00BB74AA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DD3F9B" w:rsidRPr="005F3671" w14:paraId="5CCE64ED" w14:textId="77777777" w:rsidTr="00713EEC">
        <w:tc>
          <w:tcPr>
            <w:tcW w:w="2449" w:type="dxa"/>
          </w:tcPr>
          <w:p w14:paraId="4D5AFA47" w14:textId="77777777" w:rsidR="00BB74AA" w:rsidRPr="005F3671" w:rsidRDefault="00BB74AA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79" w:type="dxa"/>
          </w:tcPr>
          <w:p w14:paraId="36405374" w14:textId="77777777" w:rsidR="00BB74AA" w:rsidRPr="005F3671" w:rsidRDefault="00713EEC" w:rsidP="00BB74A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2</w:t>
            </w:r>
          </w:p>
        </w:tc>
      </w:tr>
      <w:tr w:rsidR="00DD3F9B" w:rsidRPr="005F3671" w14:paraId="122A67DA" w14:textId="77777777" w:rsidTr="00713EEC">
        <w:tc>
          <w:tcPr>
            <w:tcW w:w="2449" w:type="dxa"/>
          </w:tcPr>
          <w:p w14:paraId="7502C57D" w14:textId="77777777" w:rsidR="00BB74AA" w:rsidRPr="005F3671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79" w:type="dxa"/>
          </w:tcPr>
          <w:p w14:paraId="065F541C" w14:textId="77777777" w:rsidR="00BB74AA" w:rsidRPr="005F3671" w:rsidRDefault="00DD3F9B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3E63C169" wp14:editId="13FFB23D">
                  <wp:extent cx="2654842" cy="2121154"/>
                  <wp:effectExtent l="0" t="0" r="0" b="0"/>
                  <wp:docPr id="19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n 18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8364" cy="2147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F9B" w:rsidRPr="005F3671" w14:paraId="6035770D" w14:textId="77777777" w:rsidTr="00713EEC">
        <w:tc>
          <w:tcPr>
            <w:tcW w:w="2449" w:type="dxa"/>
          </w:tcPr>
          <w:p w14:paraId="7FDEDA14" w14:textId="77777777" w:rsidR="00BB74AA" w:rsidRPr="005F3671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79" w:type="dxa"/>
          </w:tcPr>
          <w:p w14:paraId="236120D6" w14:textId="77777777" w:rsidR="00BB74AA" w:rsidRPr="005F3671" w:rsidRDefault="00BB74AA" w:rsidP="00BB74A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DD3F9B" w:rsidRPr="005F3671" w14:paraId="0C668608" w14:textId="77777777" w:rsidTr="00713EEC">
        <w:tc>
          <w:tcPr>
            <w:tcW w:w="2449" w:type="dxa"/>
          </w:tcPr>
          <w:p w14:paraId="7E25083C" w14:textId="77777777" w:rsidR="00BB74AA" w:rsidRPr="005F3671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79" w:type="dxa"/>
          </w:tcPr>
          <w:p w14:paraId="6DB9CFD1" w14:textId="77777777" w:rsidR="00BB74AA" w:rsidRPr="005F3671" w:rsidRDefault="00DD3F9B" w:rsidP="00DD3F9B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Bosquejo de la grá</w:t>
            </w:r>
            <w:r w:rsidR="00BB74AA" w:rsidRPr="005F3671">
              <w:rPr>
                <w:rFonts w:ascii="Times New Roman" w:hAnsi="Times New Roman" w:cs="Times New Roman"/>
                <w:color w:val="000000"/>
              </w:rPr>
              <w:t xml:space="preserve">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tan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="00BB74AA" w:rsidRPr="005F3671">
              <w:rPr>
                <w:rFonts w:ascii="Times New Roman" w:hAnsi="Times New Roman" w:cs="Times New Roman"/>
                <w:color w:val="000000"/>
              </w:rPr>
              <w:t>en el intervalo [0, 2π]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</w:tc>
      </w:tr>
      <w:tr w:rsidR="00713EEC" w:rsidRPr="005F3671" w14:paraId="083CC992" w14:textId="77777777" w:rsidTr="00713EEC">
        <w:tc>
          <w:tcPr>
            <w:tcW w:w="2449" w:type="dxa"/>
          </w:tcPr>
          <w:p w14:paraId="5430932F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79" w:type="dxa"/>
          </w:tcPr>
          <w:p w14:paraId="668B4757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F0DAE46" w14:textId="77777777" w:rsidR="00BB74AA" w:rsidRPr="005F3671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AE36ACD" w14:textId="77777777" w:rsidR="00BB74AA" w:rsidRPr="005F3671" w:rsidRDefault="006D4097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l observar el bosquejo de la gráfica podemos determinar algunas de las características que </w:t>
      </w:r>
      <w:r w:rsidR="00BF79A7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a función </w:t>
      </w:r>
      <w:r w:rsidR="00BF79A7"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="00BF79A7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="00BF79A7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BF79A7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BF79A7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umple</w:t>
      </w:r>
      <w:r w:rsidR="00B2595F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31851D3B" w14:textId="77777777" w:rsidR="006D4097" w:rsidRPr="005F3671" w:rsidRDefault="006D4097" w:rsidP="006D409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El dominio </w:t>
      </w:r>
      <w:r w:rsidR="00BF79A7"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está 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efinido para todos los valores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que pertene</w:t>
      </w:r>
      <w:r w:rsidR="00BF79A7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e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n al conjunto de los números reales</w:t>
      </w:r>
      <w:r w:rsidR="00B2595F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in incluir aquellos de la forma: </w:t>
      </w:r>
    </w:p>
    <w:p w14:paraId="5ABF237E" w14:textId="77777777" w:rsidR="00FB6E4D" w:rsidRDefault="006D4097" w:rsidP="006D4097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3658083" wp14:editId="77FFFDD3">
            <wp:extent cx="1236345" cy="438785"/>
            <wp:effectExtent l="0" t="0" r="1905" b="0"/>
            <wp:docPr id="22" name="Imagen 22" descr="https://latex.codecogs.com/gif.latex?%5Cfn_jvn%20%5Clarge%20%5Calpha%20%3D%5Cfrac%7B2n&amp;plus;1%7D%7B2%7D%5C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 descr="https://latex.codecogs.com/gif.latex?%5Cfn_jvn%20%5Clarge%20%5Calpha%20%3D%5Cfrac%7B2n&amp;plus;1%7D%7B2%7D%5Cpi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1886A" w14:textId="77777777" w:rsidR="00A639F1" w:rsidRPr="005F3671" w:rsidRDefault="00A639F1" w:rsidP="006D4097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716C01">
        <w:rPr>
          <w:rFonts w:ascii="Times New Roman" w:hAnsi="Times New Roman" w:cs="Times New Roman"/>
          <w:sz w:val="22"/>
          <w:highlight w:val="magenta"/>
        </w:rPr>
        <w:t>&lt;&lt;MA_10_03_0</w:t>
      </w:r>
      <w:r>
        <w:rPr>
          <w:rFonts w:ascii="Times New Roman" w:hAnsi="Times New Roman" w:cs="Times New Roman"/>
          <w:sz w:val="22"/>
          <w:highlight w:val="magenta"/>
        </w:rPr>
        <w:t>30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89B3D13" w14:textId="77777777" w:rsidR="00FB6E4D" w:rsidRPr="005F3671" w:rsidRDefault="00BF79A7" w:rsidP="006D409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son los números reales. </w:t>
      </w:r>
    </w:p>
    <w:p w14:paraId="6682D166" w14:textId="77777777" w:rsidR="00BF79A7" w:rsidRPr="005F3671" w:rsidRDefault="00BF79A7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os valores donde se interseca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con el eje X, es decir, los ceros de la función, son los mismos de la función seno: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0, 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π,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2π,…,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π, para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ℤ</w:t>
      </w:r>
      <w:r w:rsidRPr="005F3671">
        <w:rPr>
          <w:rFonts w:ascii="Times New Roman" w:hAnsi="Times New Roman" w:cs="Times New Roman"/>
          <w:sz w:val="22"/>
          <w:szCs w:val="22"/>
        </w:rPr>
        <w:t>.</w:t>
      </w:r>
    </w:p>
    <w:p w14:paraId="43A82B8B" w14:textId="77777777" w:rsidR="00BF79A7" w:rsidRPr="005F3671" w:rsidRDefault="00BF79A7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a función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periódica, con periodo π.</w:t>
      </w:r>
    </w:p>
    <w:p w14:paraId="259B4625" w14:textId="77777777" w:rsidR="00BF79A7" w:rsidRPr="005F3671" w:rsidRDefault="001A4435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La</w:t>
      </w:r>
      <w:r w:rsidR="00BF79A7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función no posee puntos máximos ni mínimos.</w:t>
      </w:r>
    </w:p>
    <w:p w14:paraId="50DEBA54" w14:textId="77777777" w:rsidR="00BF79A7" w:rsidRPr="005F3671" w:rsidRDefault="00BF79A7" w:rsidP="001A443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0B9F0DE6" w14:textId="77777777" w:rsidR="0089068A" w:rsidRPr="005F3671" w:rsidRDefault="001A4435" w:rsidP="007D79A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sí, al </w:t>
      </w:r>
      <w:r w:rsidR="00557CB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nstruir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la gráfica de la función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en todo su dominio tenemos: </w:t>
      </w:r>
    </w:p>
    <w:p w14:paraId="6FE4DAD0" w14:textId="77777777" w:rsidR="001A4435" w:rsidRPr="005F3671" w:rsidRDefault="001A4435" w:rsidP="007D79AC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5"/>
        <w:gridCol w:w="6513"/>
      </w:tblGrid>
      <w:tr w:rsidR="00557CBC" w:rsidRPr="005F3671" w14:paraId="7B089EAD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39AB487C" w14:textId="77777777" w:rsidR="00557CBC" w:rsidRPr="005F3671" w:rsidRDefault="00557CBC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57CBC" w:rsidRPr="005F3671" w14:paraId="4B58DADD" w14:textId="77777777" w:rsidTr="00713EEC">
        <w:tc>
          <w:tcPr>
            <w:tcW w:w="2315" w:type="dxa"/>
          </w:tcPr>
          <w:p w14:paraId="14BC46B1" w14:textId="77777777" w:rsidR="00557CBC" w:rsidRPr="005F3671" w:rsidRDefault="00557CBC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3" w:type="dxa"/>
          </w:tcPr>
          <w:p w14:paraId="15F0A0E3" w14:textId="77777777" w:rsidR="00713EEC" w:rsidRPr="005F3671" w:rsidRDefault="00713EE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3</w:t>
            </w:r>
          </w:p>
        </w:tc>
      </w:tr>
      <w:tr w:rsidR="00557CBC" w:rsidRPr="005F3671" w14:paraId="7FE0F336" w14:textId="77777777" w:rsidTr="00713EEC">
        <w:tc>
          <w:tcPr>
            <w:tcW w:w="2315" w:type="dxa"/>
          </w:tcPr>
          <w:p w14:paraId="2AD1252E" w14:textId="77777777" w:rsidR="00557CBC" w:rsidRPr="005F3671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3" w:type="dxa"/>
          </w:tcPr>
          <w:p w14:paraId="348C27D5" w14:textId="77777777" w:rsidR="00557CBC" w:rsidRPr="005F3671" w:rsidRDefault="002974C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object w:dxaOrig="8475" w:dyaOrig="3870" w14:anchorId="32B9787F">
                <v:shape id="_x0000_i1124" type="#_x0000_t75" style="width:314.4pt;height:2in" o:ole="">
                  <v:imagedata r:id="rId160" o:title=""/>
                </v:shape>
                <o:OLEObject Type="Embed" ProgID="PBrush" ShapeID="_x0000_i1124" DrawAspect="Content" ObjectID="_1525544409" r:id="rId161"/>
              </w:object>
            </w:r>
          </w:p>
        </w:tc>
      </w:tr>
      <w:tr w:rsidR="00557CBC" w:rsidRPr="005F3671" w14:paraId="3357F49F" w14:textId="77777777" w:rsidTr="00713EEC">
        <w:tc>
          <w:tcPr>
            <w:tcW w:w="2315" w:type="dxa"/>
          </w:tcPr>
          <w:p w14:paraId="73DF60D7" w14:textId="77777777" w:rsidR="00557CBC" w:rsidRPr="005F3671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513" w:type="dxa"/>
          </w:tcPr>
          <w:p w14:paraId="5B930C9E" w14:textId="77777777" w:rsidR="00557CBC" w:rsidRPr="005F3671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57CBC" w:rsidRPr="005F3671" w14:paraId="24DC02D6" w14:textId="77777777" w:rsidTr="00713EEC">
        <w:tc>
          <w:tcPr>
            <w:tcW w:w="2315" w:type="dxa"/>
          </w:tcPr>
          <w:p w14:paraId="50504ED4" w14:textId="77777777" w:rsidR="00557CBC" w:rsidRPr="005F3671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3" w:type="dxa"/>
          </w:tcPr>
          <w:p w14:paraId="33ECF767" w14:textId="77777777" w:rsidR="00557CBC" w:rsidRPr="005F3671" w:rsidRDefault="00BD1F07" w:rsidP="00BD1F07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Representación g</w:t>
            </w:r>
            <w:r w:rsidR="000F21F5" w:rsidRPr="005F3671">
              <w:rPr>
                <w:rFonts w:ascii="Times New Roman" w:hAnsi="Times New Roman" w:cs="Times New Roman"/>
                <w:color w:val="000000"/>
              </w:rPr>
              <w:t>ráfica de la f</w:t>
            </w:r>
            <w:r w:rsidR="00707AC7" w:rsidRPr="005F3671">
              <w:rPr>
                <w:rFonts w:ascii="Times New Roman" w:hAnsi="Times New Roman" w:cs="Times New Roman"/>
                <w:color w:val="000000"/>
              </w:rPr>
              <w:t xml:space="preserve">unción </w:t>
            </w:r>
            <w:r w:rsidR="00557CBC"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="00557CBC"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tan</w:t>
            </w:r>
            <w:r w:rsidR="00557CBC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557CBC"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teniendo en cuenta su dominio. </w:t>
            </w:r>
          </w:p>
        </w:tc>
      </w:tr>
      <w:tr w:rsidR="00713EEC" w:rsidRPr="005F3671" w14:paraId="4D88ED09" w14:textId="77777777" w:rsidTr="00713EEC">
        <w:tc>
          <w:tcPr>
            <w:tcW w:w="2315" w:type="dxa"/>
          </w:tcPr>
          <w:p w14:paraId="27658C1B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3" w:type="dxa"/>
          </w:tcPr>
          <w:p w14:paraId="7DBCC2C5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8FA5AA6" w14:textId="77777777" w:rsidR="001A4435" w:rsidRPr="005F3671" w:rsidRDefault="001A4435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77446C1" w14:textId="77777777" w:rsidR="0089068A" w:rsidRPr="005F3671" w:rsidRDefault="0087466E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uedes analizar la relación que hay entre las funciones trigonométricas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sen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s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tan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observando sus comportamientos en el siguiente link [</w:t>
      </w:r>
      <w:hyperlink r:id="rId162" w:history="1">
        <w:r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22CB39A6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31FC8" w:rsidRPr="005F3671" w14:paraId="70AEEB24" w14:textId="77777777" w:rsidTr="008F3AA3">
        <w:tc>
          <w:tcPr>
            <w:tcW w:w="9033" w:type="dxa"/>
            <w:gridSpan w:val="2"/>
            <w:shd w:val="clear" w:color="auto" w:fill="000000" w:themeFill="text1"/>
          </w:tcPr>
          <w:p w14:paraId="696F5F7B" w14:textId="77777777" w:rsidR="00D31FC8" w:rsidRPr="005F3671" w:rsidRDefault="00D31FC8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1FC8" w:rsidRPr="005F3671" w14:paraId="0FD61ACA" w14:textId="77777777" w:rsidTr="008F3AA3">
        <w:tc>
          <w:tcPr>
            <w:tcW w:w="2518" w:type="dxa"/>
          </w:tcPr>
          <w:p w14:paraId="017FAEC8" w14:textId="77777777" w:rsidR="00D31FC8" w:rsidRPr="005F3671" w:rsidRDefault="00D31FC8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A60D4F2" w14:textId="77777777" w:rsidR="00D31FC8" w:rsidRPr="005F3671" w:rsidRDefault="00D31FC8" w:rsidP="00D31FC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30</w:t>
            </w:r>
          </w:p>
        </w:tc>
      </w:tr>
      <w:tr w:rsidR="00D31FC8" w:rsidRPr="005F3671" w14:paraId="3A4D07BB" w14:textId="77777777" w:rsidTr="008F3AA3">
        <w:tc>
          <w:tcPr>
            <w:tcW w:w="2518" w:type="dxa"/>
          </w:tcPr>
          <w:p w14:paraId="23CE7251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42044EBA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Caracteriza las funciones trigonométricas seno, coseno y tangente</w:t>
            </w:r>
          </w:p>
        </w:tc>
      </w:tr>
      <w:tr w:rsidR="00D31FC8" w:rsidRPr="005F3671" w14:paraId="7258A8CF" w14:textId="77777777" w:rsidTr="008F3AA3">
        <w:tc>
          <w:tcPr>
            <w:tcW w:w="2518" w:type="dxa"/>
          </w:tcPr>
          <w:p w14:paraId="382E5E1C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5DD3575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caracterizar el comportamiento de las funciones trigonométricas</w:t>
            </w:r>
            <w:r w:rsidR="008C6C9F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4E510F33" w14:textId="77777777" w:rsidR="00D31FC8" w:rsidRPr="005F3671" w:rsidRDefault="00D31FC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6C0F710" w14:textId="77777777" w:rsidR="00D31FC8" w:rsidRPr="005F3671" w:rsidRDefault="00D31FC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3D2EAFF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2 Las funciones trigonométricas recíprocas</w:t>
      </w:r>
    </w:p>
    <w:p w14:paraId="4D8DE55E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7A531D8" w14:textId="77777777" w:rsidR="00AC3D48" w:rsidRPr="005F3671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recíproca </w:t>
      </w:r>
      <w:r w:rsidR="001572A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g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de un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cumple que: </w:t>
      </w:r>
    </w:p>
    <w:p w14:paraId="77761E7B" w14:textId="77777777" w:rsidR="00842B3D" w:rsidRPr="005F3671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97C4DEC" w14:textId="77777777" w:rsidR="00842B3D" w:rsidRDefault="00842B3D" w:rsidP="00842B3D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</w:t>
      </w:r>
      <w:r w:rsidRPr="005F3671">
        <w:rPr>
          <w:rFonts w:ascii="Times New Roman" w:hAnsi="Times New Roman" w:cs="Times New Roman"/>
          <w:sz w:val="22"/>
          <w:szCs w:val="22"/>
        </w:rPr>
        <w:t>·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1572A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g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) = 1</w:t>
      </w:r>
    </w:p>
    <w:p w14:paraId="00C60651" w14:textId="77777777" w:rsidR="00A639F1" w:rsidRPr="005F3671" w:rsidRDefault="00A639F1" w:rsidP="00842B3D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1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7ED1204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CD8ECF5" w14:textId="77777777" w:rsidR="00842B3D" w:rsidRPr="005F3671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sí, el producto entre la función y su recíproca es el elemento neutro de la multiplicación, es decir</w:t>
      </w:r>
      <w:r w:rsidR="008C6C9F">
        <w:rPr>
          <w:rFonts w:ascii="Times New Roman" w:hAnsi="Times New Roman" w:cs="Times New Roman"/>
          <w:color w:val="000000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1. </w:t>
      </w:r>
    </w:p>
    <w:p w14:paraId="59075F93" w14:textId="77777777" w:rsidR="00842B3D" w:rsidRPr="005F3671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AEA6BE3" w14:textId="77777777" w:rsidR="00714460" w:rsidRPr="005F3671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La función recíproca se puede definir como:</w:t>
      </w:r>
    </w:p>
    <w:p w14:paraId="5E39A301" w14:textId="77777777" w:rsidR="00714460" w:rsidRDefault="001572A2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position w:val="-28"/>
          <w:sz w:val="22"/>
          <w:szCs w:val="22"/>
        </w:rPr>
        <w:object w:dxaOrig="1260" w:dyaOrig="660" w14:anchorId="105068E5">
          <v:shape id="_x0000_i1125" type="#_x0000_t75" style="width:62.4pt;height:32.4pt" o:ole="">
            <v:imagedata r:id="rId163" o:title=""/>
          </v:shape>
          <o:OLEObject Type="Embed" ProgID="Equation.DSMT4" ShapeID="_x0000_i1125" DrawAspect="Content" ObjectID="_1525544410" r:id="rId164"/>
        </w:object>
      </w:r>
      <w:r w:rsidR="00714460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642F3866" w14:textId="77777777" w:rsidR="00A639F1" w:rsidRPr="005F3671" w:rsidRDefault="00A639F1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  <w:lang w:val="es-CO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2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293957F" w14:textId="77777777" w:rsidR="00714460" w:rsidRPr="005F3671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2DAE6F3" w14:textId="77777777" w:rsidR="00714460" w:rsidRPr="005F3671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Ya que: </w:t>
      </w:r>
    </w:p>
    <w:p w14:paraId="52DAF2DD" w14:textId="77777777" w:rsidR="00714460" w:rsidRPr="005F3671" w:rsidRDefault="001572A2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position w:val="-28"/>
          <w:sz w:val="22"/>
          <w:szCs w:val="22"/>
        </w:rPr>
        <w:object w:dxaOrig="2720" w:dyaOrig="660" w14:anchorId="77D4DAFA">
          <v:shape id="_x0000_i1126" type="#_x0000_t75" style="width:135.6pt;height:32.4pt" o:ole="">
            <v:imagedata r:id="rId165" o:title=""/>
          </v:shape>
          <o:OLEObject Type="Embed" ProgID="Equation.DSMT4" ShapeID="_x0000_i1126" DrawAspect="Content" ObjectID="_1525544411" r:id="rId166"/>
        </w:object>
      </w:r>
    </w:p>
    <w:p w14:paraId="34A3D922" w14:textId="77777777" w:rsidR="00714460" w:rsidRPr="005F3671" w:rsidRDefault="00A639F1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CCDC6D2" w14:textId="77777777" w:rsidR="00842B3D" w:rsidRPr="005F3671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ara las funciones trigonométricas también se </w:t>
      </w:r>
      <w:r w:rsidR="00E4058F" w:rsidRPr="005F3671">
        <w:rPr>
          <w:rFonts w:ascii="Times New Roman" w:hAnsi="Times New Roman" w:cs="Times New Roman"/>
          <w:color w:val="000000"/>
          <w:sz w:val="22"/>
          <w:szCs w:val="22"/>
        </w:rPr>
        <w:t>determinan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funciones recíprocas, de tal manera que cumpl</w:t>
      </w:r>
      <w:r w:rsidR="00E4058F" w:rsidRPr="005F3671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n con la anterior definición</w:t>
      </w:r>
      <w:r w:rsidR="008C6C9F">
        <w:rPr>
          <w:rFonts w:ascii="Times New Roman" w:hAnsi="Times New Roman" w:cs="Times New Roman"/>
          <w:color w:val="000000"/>
          <w:sz w:val="22"/>
          <w:szCs w:val="22"/>
        </w:rPr>
        <w:t>;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sin embargo, se debe analizar características básicas como su dominio, rango, periodo, </w:t>
      </w:r>
      <w:r w:rsidR="008C6C9F">
        <w:rPr>
          <w:rFonts w:ascii="Times New Roman" w:hAnsi="Times New Roman" w:cs="Times New Roman"/>
          <w:color w:val="000000"/>
          <w:sz w:val="22"/>
          <w:szCs w:val="22"/>
        </w:rPr>
        <w:t xml:space="preserve">sus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síntotas, etc. </w:t>
      </w:r>
    </w:p>
    <w:p w14:paraId="4D51151E" w14:textId="77777777" w:rsidR="00350956" w:rsidRPr="005F3671" w:rsidRDefault="00350956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350956" w:rsidRPr="005F3671" w14:paraId="42B5D68B" w14:textId="77777777" w:rsidTr="006344BC">
        <w:tc>
          <w:tcPr>
            <w:tcW w:w="8978" w:type="dxa"/>
            <w:gridSpan w:val="2"/>
            <w:shd w:val="clear" w:color="auto" w:fill="000000" w:themeFill="text1"/>
          </w:tcPr>
          <w:p w14:paraId="3AA40DE5" w14:textId="77777777" w:rsidR="00350956" w:rsidRPr="005F3671" w:rsidRDefault="00350956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50956" w:rsidRPr="009E53FB" w14:paraId="50BEE540" w14:textId="77777777" w:rsidTr="00A639F1">
        <w:trPr>
          <w:trHeight w:val="954"/>
        </w:trPr>
        <w:tc>
          <w:tcPr>
            <w:tcW w:w="2518" w:type="dxa"/>
          </w:tcPr>
          <w:p w14:paraId="54F46FDB" w14:textId="77777777" w:rsidR="00350956" w:rsidRPr="005F3671" w:rsidRDefault="00350956" w:rsidP="006344B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40740AD6" w14:textId="77777777" w:rsidR="00350956" w:rsidRPr="005F3671" w:rsidRDefault="00350956" w:rsidP="00350956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i/>
              </w:rPr>
              <w:t>g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) es la función recíproca de </w:t>
            </w:r>
            <w:r w:rsidRPr="005F3671">
              <w:rPr>
                <w:rFonts w:ascii="Times New Roman" w:hAnsi="Times New Roman" w:cs="Times New Roman"/>
                <w:i/>
              </w:rPr>
              <w:t>f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si y solo s</w:t>
            </w:r>
            <w:r w:rsidR="000D0BF2">
              <w:rPr>
                <w:rFonts w:ascii="Times New Roman" w:hAnsi="Times New Roman" w:cs="Times New Roman"/>
              </w:rPr>
              <w:t>i</w:t>
            </w:r>
            <w:r w:rsidRPr="005F3671">
              <w:rPr>
                <w:rFonts w:ascii="Times New Roman" w:hAnsi="Times New Roman" w:cs="Times New Roman"/>
              </w:rPr>
              <w:t>:</w:t>
            </w:r>
          </w:p>
          <w:p w14:paraId="3ED08B42" w14:textId="77777777" w:rsidR="00350956" w:rsidRPr="00FA2625" w:rsidRDefault="00350956" w:rsidP="001572A2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FA2625">
              <w:rPr>
                <w:rFonts w:ascii="Times New Roman" w:hAnsi="Times New Roman" w:cs="Times New Roman"/>
                <w:lang w:val="en-US"/>
              </w:rPr>
              <w:t>(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 xml:space="preserve">f </w:t>
            </w:r>
            <w:r w:rsidRPr="00FA2625">
              <w:rPr>
                <w:rFonts w:ascii="Times New Roman" w:hAnsi="Times New Roman" w:cs="Times New Roman"/>
                <w:lang w:val="en-US"/>
              </w:rPr>
              <w:t xml:space="preserve">· 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>g</w:t>
            </w:r>
            <w:r w:rsidRPr="00FA2625">
              <w:rPr>
                <w:rFonts w:ascii="Times New Roman" w:hAnsi="Times New Roman" w:cs="Times New Roman"/>
                <w:lang w:val="en-US"/>
              </w:rPr>
              <w:t>) (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FA2625">
              <w:rPr>
                <w:rFonts w:ascii="Times New Roman" w:hAnsi="Times New Roman" w:cs="Times New Roman"/>
                <w:lang w:val="en-US"/>
              </w:rPr>
              <w:t xml:space="preserve">) = 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 xml:space="preserve">f </w:t>
            </w:r>
            <w:r w:rsidRPr="00FA2625">
              <w:rPr>
                <w:rFonts w:ascii="Times New Roman" w:hAnsi="Times New Roman" w:cs="Times New Roman"/>
                <w:lang w:val="en-US"/>
              </w:rPr>
              <w:t>(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FA2625">
              <w:rPr>
                <w:rFonts w:ascii="Times New Roman" w:hAnsi="Times New Roman" w:cs="Times New Roman"/>
                <w:lang w:val="en-US"/>
              </w:rPr>
              <w:t xml:space="preserve">) · 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 xml:space="preserve">g </w:t>
            </w:r>
            <w:r w:rsidRPr="00FA2625">
              <w:rPr>
                <w:rFonts w:ascii="Times New Roman" w:hAnsi="Times New Roman" w:cs="Times New Roman"/>
                <w:lang w:val="en-US"/>
              </w:rPr>
              <w:t>(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FA2625">
              <w:rPr>
                <w:rFonts w:ascii="Times New Roman" w:hAnsi="Times New Roman" w:cs="Times New Roman"/>
                <w:lang w:val="en-US"/>
              </w:rPr>
              <w:t>) = 1</w:t>
            </w:r>
            <w:r w:rsidR="001572A2" w:rsidRPr="00FA2625">
              <w:rPr>
                <w:rFonts w:ascii="Times New Roman" w:hAnsi="Times New Roman" w:cs="Times New Roman"/>
                <w:lang w:val="en-US"/>
              </w:rPr>
              <w:t xml:space="preserve">; </w:t>
            </w:r>
            <w:r w:rsidRPr="00FA2625">
              <w:rPr>
                <w:rFonts w:ascii="Cambria Math" w:hAnsi="Cambria Math" w:cs="Cambria Math"/>
                <w:lang w:val="en-US"/>
              </w:rPr>
              <w:t>∀</w:t>
            </w:r>
            <w:r w:rsidRPr="00FA2625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FA2625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  <w:p w14:paraId="617B42CF" w14:textId="77777777" w:rsidR="00A639F1" w:rsidRPr="00FA2625" w:rsidRDefault="00A639F1" w:rsidP="00A639F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A2625">
              <w:rPr>
                <w:rFonts w:ascii="Times New Roman" w:hAnsi="Times New Roman" w:cs="Times New Roman"/>
                <w:highlight w:val="magenta"/>
                <w:lang w:val="en-US"/>
              </w:rPr>
              <w:t>&lt;&lt;MA_10_03_034&gt;&gt;</w:t>
            </w:r>
          </w:p>
        </w:tc>
      </w:tr>
    </w:tbl>
    <w:p w14:paraId="466DB139" w14:textId="77777777" w:rsidR="00350956" w:rsidRPr="00FA2625" w:rsidRDefault="00350956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</w:p>
    <w:p w14:paraId="7934C3E6" w14:textId="77777777" w:rsidR="007303A3" w:rsidRPr="00FA2625" w:rsidRDefault="007303A3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</w:p>
    <w:p w14:paraId="784C59D8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2.1 La función cotangente</w:t>
      </w:r>
    </w:p>
    <w:p w14:paraId="241FA716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6D59B4F5" w14:textId="77777777" w:rsidR="00E4058F" w:rsidRPr="005F3671" w:rsidRDefault="00902F35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l determinar la</w:t>
      </w:r>
      <w:r w:rsidR="00E4058F" w:rsidRPr="005F3671">
        <w:rPr>
          <w:rFonts w:ascii="Times New Roman" w:hAnsi="Times New Roman" w:cs="Times New Roman"/>
          <w:sz w:val="22"/>
          <w:szCs w:val="22"/>
        </w:rPr>
        <w:t xml:space="preserve">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</w:t>
      </w:r>
      <w:r w:rsidR="00E4058F" w:rsidRPr="005F3671">
        <w:rPr>
          <w:rFonts w:ascii="Times New Roman" w:hAnsi="Times New Roman" w:cs="Times New Roman"/>
          <w:sz w:val="22"/>
          <w:szCs w:val="22"/>
        </w:rPr>
        <w:t xml:space="preserve">cot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mo la función trigonométrica 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recípro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, tenemos: </w:t>
      </w:r>
    </w:p>
    <w:p w14:paraId="257FFD29" w14:textId="77777777" w:rsidR="00902F35" w:rsidRDefault="00BA266C" w:rsidP="00902F3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40" w:dyaOrig="620" w14:anchorId="3BE19518">
          <v:shape id="_x0000_i1127" type="#_x0000_t75" style="width:67.2pt;height:31.2pt" o:ole="">
            <v:imagedata r:id="rId167" o:title=""/>
          </v:shape>
          <o:OLEObject Type="Embed" ProgID="Equation.DSMT4" ShapeID="_x0000_i1127" DrawAspect="Content" ObjectID="_1525544412" r:id="rId168"/>
        </w:objec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</w:p>
    <w:p w14:paraId="3A1FE5F0" w14:textId="77777777" w:rsidR="00A639F1" w:rsidRPr="005F3671" w:rsidRDefault="00A639F1" w:rsidP="00902F3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716C01">
        <w:rPr>
          <w:rFonts w:ascii="Times New Roman" w:hAnsi="Times New Roman" w:cs="Times New Roman"/>
          <w:sz w:val="22"/>
          <w:highlight w:val="magenta"/>
        </w:rPr>
        <w:t>&lt;&lt;MA_10_03_0</w:t>
      </w:r>
      <w:r>
        <w:rPr>
          <w:rFonts w:ascii="Times New Roman" w:hAnsi="Times New Roman" w:cs="Times New Roman"/>
          <w:sz w:val="22"/>
          <w:highlight w:val="magenta"/>
        </w:rPr>
        <w:t>35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4C4EC12" w14:textId="77777777" w:rsidR="002B1E26" w:rsidRPr="005F3671" w:rsidRDefault="002B1E26" w:rsidP="002B1E2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Ya que cumple que:</w:t>
      </w:r>
    </w:p>
    <w:p w14:paraId="41A15E1C" w14:textId="77777777" w:rsidR="002B1E26" w:rsidRDefault="002B1E26" w:rsidP="002B1E26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2880" w:dyaOrig="620" w14:anchorId="58217F53">
          <v:shape id="_x0000_i1128" type="#_x0000_t75" style="width:2in;height:31.2pt" o:ole="">
            <v:imagedata r:id="rId169" o:title=""/>
          </v:shape>
          <o:OLEObject Type="Embed" ProgID="Equation.DSMT4" ShapeID="_x0000_i1128" DrawAspect="Content" ObjectID="_1525544413" r:id="rId170"/>
        </w:object>
      </w:r>
    </w:p>
    <w:p w14:paraId="66A41D7A" w14:textId="77777777" w:rsidR="00A639F1" w:rsidRPr="005F3671" w:rsidRDefault="00A639F1" w:rsidP="002B1E26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6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10BD232" w14:textId="77777777" w:rsidR="0018103F" w:rsidRPr="005F3671" w:rsidRDefault="0018103F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7D8BB22F" w14:textId="77777777" w:rsidR="0018103F" w:rsidRPr="005F3671" w:rsidRDefault="002B1E26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T</w:t>
      </w:r>
      <w:r w:rsidR="0018103F" w:rsidRPr="005F3671">
        <w:rPr>
          <w:rFonts w:ascii="Times New Roman" w:hAnsi="Times New Roman" w:cs="Times New Roman"/>
          <w:sz w:val="22"/>
          <w:szCs w:val="22"/>
          <w:lang w:val="es-CO"/>
        </w:rPr>
        <w:t>eniendo en cuenta las razones trigonométricas donde:</w:t>
      </w:r>
    </w:p>
    <w:p w14:paraId="733FB619" w14:textId="77777777" w:rsidR="0018103F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59" w:dyaOrig="620" w14:anchorId="181E898B">
          <v:shape id="_x0000_i1129" type="#_x0000_t75" style="width:68.4pt;height:31.2pt" o:ole="">
            <v:imagedata r:id="rId171" o:title=""/>
          </v:shape>
          <o:OLEObject Type="Embed" ProgID="Equation.DSMT4" ShapeID="_x0000_i1129" DrawAspect="Content" ObjectID="_1525544414" r:id="rId172"/>
        </w:objec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</w:p>
    <w:p w14:paraId="6E39D531" w14:textId="77777777" w:rsidR="00A639F1" w:rsidRPr="005F3671" w:rsidRDefault="00A639F1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7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BB4993C" w14:textId="77777777" w:rsidR="0018103F" w:rsidRPr="005F3671" w:rsidRDefault="0018103F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Tenemos que: </w:t>
      </w:r>
    </w:p>
    <w:p w14:paraId="1A6763F2" w14:textId="77777777" w:rsidR="0018103F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54"/>
          <w:sz w:val="22"/>
          <w:szCs w:val="22"/>
          <w:lang w:val="es-CO"/>
        </w:rPr>
        <w:object w:dxaOrig="1400" w:dyaOrig="1200" w14:anchorId="668F4CAC">
          <v:shape id="_x0000_i1130" type="#_x0000_t75" style="width:70.2pt;height:60pt" o:ole="">
            <v:imagedata r:id="rId173" o:title=""/>
          </v:shape>
          <o:OLEObject Type="Embed" ProgID="Equation.DSMT4" ShapeID="_x0000_i1130" DrawAspect="Content" ObjectID="_1525544415" r:id="rId174"/>
        </w:object>
      </w:r>
    </w:p>
    <w:p w14:paraId="0B7209E4" w14:textId="77777777" w:rsidR="00A639F1" w:rsidRPr="005F3671" w:rsidRDefault="00A639F1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8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0F2348A" w14:textId="77777777" w:rsidR="007303A3" w:rsidRPr="005F3671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Y por la ley de </w:t>
      </w:r>
      <w:r w:rsidR="002377A4" w:rsidRPr="005F3671">
        <w:rPr>
          <w:rFonts w:ascii="Times New Roman" w:hAnsi="Times New Roman" w:cs="Times New Roman"/>
          <w:sz w:val="22"/>
          <w:szCs w:val="22"/>
        </w:rPr>
        <w:t xml:space="preserve">extremos y </w:t>
      </w:r>
      <w:r w:rsidRPr="005F3671">
        <w:rPr>
          <w:rFonts w:ascii="Times New Roman" w:hAnsi="Times New Roman" w:cs="Times New Roman"/>
          <w:sz w:val="22"/>
          <w:szCs w:val="22"/>
        </w:rPr>
        <w:t>medios llegamos a:</w:t>
      </w:r>
    </w:p>
    <w:p w14:paraId="56D65B43" w14:textId="77777777" w:rsidR="0018103F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59" w:dyaOrig="620" w14:anchorId="227D3EA6">
          <v:shape id="_x0000_i1131" type="#_x0000_t75" style="width:68.4pt;height:31.2pt" o:ole="">
            <v:imagedata r:id="rId175" o:title=""/>
          </v:shape>
          <o:OLEObject Type="Embed" ProgID="Equation.DSMT4" ShapeID="_x0000_i1131" DrawAspect="Content" ObjectID="_1525544416" r:id="rId176"/>
        </w:object>
      </w:r>
    </w:p>
    <w:p w14:paraId="7877FDF7" w14:textId="77777777" w:rsidR="00A639F1" w:rsidRPr="005F3671" w:rsidRDefault="00A639F1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39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E56EAC3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7790265" w14:textId="77777777" w:rsidR="0018103F" w:rsidRPr="005F3671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sí</w:t>
      </w:r>
      <w:r w:rsidR="000D0BF2">
        <w:rPr>
          <w:rFonts w:ascii="Times New Roman" w:hAnsi="Times New Roman" w:cs="Times New Roman"/>
          <w:sz w:val="22"/>
          <w:szCs w:val="22"/>
        </w:rPr>
        <w:t>,</w:t>
      </w:r>
      <w:r w:rsidR="000D0BF2" w:rsidRPr="000D0BF2">
        <w:rPr>
          <w:rFonts w:ascii="Times New Roman" w:hAnsi="Times New Roman" w:cs="Times New Roman"/>
          <w:sz w:val="22"/>
          <w:szCs w:val="22"/>
        </w:rPr>
        <w:t xml:space="preserve"> </w:t>
      </w:r>
      <w:r w:rsidR="000D0BF2" w:rsidRPr="005F3671">
        <w:rPr>
          <w:rFonts w:ascii="Times New Roman" w:hAnsi="Times New Roman" w:cs="Times New Roman"/>
          <w:sz w:val="22"/>
          <w:szCs w:val="22"/>
        </w:rPr>
        <w:t>podemos representa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cot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mo:</w:t>
      </w:r>
    </w:p>
    <w:p w14:paraId="585DC870" w14:textId="77777777" w:rsidR="0018103F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2120" w:dyaOrig="620" w14:anchorId="39D929D1">
          <v:shape id="_x0000_i1132" type="#_x0000_t75" style="width:105.6pt;height:31.2pt" o:ole="">
            <v:imagedata r:id="rId177" o:title=""/>
          </v:shape>
          <o:OLEObject Type="Embed" ProgID="Equation.DSMT4" ShapeID="_x0000_i1132" DrawAspect="Content" ObjectID="_1525544417" r:id="rId178"/>
        </w:object>
      </w:r>
    </w:p>
    <w:p w14:paraId="20DF522C" w14:textId="77777777" w:rsidR="00A639F1" w:rsidRPr="005F3671" w:rsidRDefault="00A639F1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0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2602186" w14:textId="77777777" w:rsidR="0018103F" w:rsidRPr="005F3671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2CF2ECB8" w14:textId="77777777" w:rsidR="000D0BF2" w:rsidRDefault="002B1E26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iniciar el análisis de la función cotangente podemos observar que es indeterminada para </w:t>
      </w:r>
    </w:p>
    <w:p w14:paraId="7E701CEA" w14:textId="77777777" w:rsidR="0018103F" w:rsidRPr="005F3671" w:rsidRDefault="002B1E26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proofErr w:type="spellStart"/>
      <w:proofErr w:type="gramStart"/>
      <w:r w:rsidRPr="005F3671">
        <w:rPr>
          <w:rFonts w:ascii="Times New Roman" w:hAnsi="Times New Roman" w:cs="Times New Roman"/>
          <w:sz w:val="22"/>
          <w:szCs w:val="22"/>
        </w:rPr>
        <w:lastRenderedPageBreak/>
        <w:t>sen</w:t>
      </w:r>
      <w:proofErr w:type="spellEnd"/>
      <w:proofErr w:type="gramEnd"/>
      <w:r w:rsidR="00EA3A52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EA3A52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0, es decir, para valores de </w:t>
      </w:r>
      <w:r w:rsidR="00EA3A52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π con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ℤ</w:t>
      </w:r>
      <w:r w:rsidR="000D0BF2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así que hemos determinado que en estos valores,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cot </w:t>
      </w:r>
      <w:r w:rsidR="00EA3A52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5F3671">
        <w:rPr>
          <w:rFonts w:ascii="Times New Roman" w:hAnsi="Times New Roman" w:cs="Times New Roman"/>
          <w:sz w:val="22"/>
          <w:szCs w:val="22"/>
        </w:rPr>
        <w:t xml:space="preserve"> tiene asíntotas verticales. </w:t>
      </w:r>
    </w:p>
    <w:p w14:paraId="2E12478D" w14:textId="77777777" w:rsidR="00EA3A52" w:rsidRPr="005F3671" w:rsidRDefault="00EA3A52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E4FC085" w14:textId="77777777" w:rsidR="00EA3A52" w:rsidRPr="005F3671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iendo en cuenta la relación de la función cotangente con el coseno y el seno del ángulo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>, podemos construir un bosquejo de la gráfica</w:t>
      </w:r>
      <w:r w:rsidR="000D0BF2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D0BF2">
        <w:rPr>
          <w:rFonts w:ascii="Times New Roman" w:hAnsi="Times New Roman" w:cs="Times New Roman"/>
          <w:sz w:val="22"/>
          <w:szCs w:val="22"/>
        </w:rPr>
        <w:t>O</w:t>
      </w:r>
      <w:r w:rsidRPr="005F3671">
        <w:rPr>
          <w:rFonts w:ascii="Times New Roman" w:hAnsi="Times New Roman" w:cs="Times New Roman"/>
          <w:sz w:val="22"/>
          <w:szCs w:val="22"/>
        </w:rPr>
        <w:t>bserva</w:t>
      </w:r>
      <w:r w:rsidR="000D0BF2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24996F0E" w14:textId="77777777" w:rsidR="00707AC7" w:rsidRPr="005F3671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6"/>
        <w:gridCol w:w="6402"/>
      </w:tblGrid>
      <w:tr w:rsidR="00707AC7" w:rsidRPr="005F3671" w14:paraId="7B996AE8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2D464387" w14:textId="77777777" w:rsidR="00707AC7" w:rsidRPr="005F3671" w:rsidRDefault="00707AC7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07AC7" w:rsidRPr="005F3671" w14:paraId="74DDB43F" w14:textId="77777777" w:rsidTr="00713EEC">
        <w:tc>
          <w:tcPr>
            <w:tcW w:w="2426" w:type="dxa"/>
          </w:tcPr>
          <w:p w14:paraId="47A73074" w14:textId="77777777" w:rsidR="00707AC7" w:rsidRPr="005F3671" w:rsidRDefault="00707AC7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02" w:type="dxa"/>
          </w:tcPr>
          <w:p w14:paraId="73FABAD0" w14:textId="77777777" w:rsidR="00713EEC" w:rsidRPr="005F3671" w:rsidRDefault="00713EEC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4</w:t>
            </w:r>
          </w:p>
        </w:tc>
      </w:tr>
      <w:tr w:rsidR="00707AC7" w:rsidRPr="005F3671" w14:paraId="5076269F" w14:textId="77777777" w:rsidTr="00713EEC">
        <w:tc>
          <w:tcPr>
            <w:tcW w:w="2426" w:type="dxa"/>
          </w:tcPr>
          <w:p w14:paraId="7858CA4C" w14:textId="77777777" w:rsidR="00707AC7" w:rsidRPr="005F3671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02" w:type="dxa"/>
          </w:tcPr>
          <w:p w14:paraId="0155B7BB" w14:textId="77777777" w:rsidR="00707AC7" w:rsidRPr="005F3671" w:rsidRDefault="004F3686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B2603A7" wp14:editId="5C66F781">
                  <wp:extent cx="3157934" cy="2531199"/>
                  <wp:effectExtent l="0" t="0" r="4445" b="2540"/>
                  <wp:docPr id="27" name="Imagen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Imagen 26"/>
                          <pic:cNvPicPr>
                            <a:picLocks noChangeAspect="1"/>
                          </pic:cNvPicPr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934" cy="2531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7AC7" w:rsidRPr="005F3671" w14:paraId="02D7708F" w14:textId="77777777" w:rsidTr="00713EEC">
        <w:tc>
          <w:tcPr>
            <w:tcW w:w="2426" w:type="dxa"/>
          </w:tcPr>
          <w:p w14:paraId="5FB4899D" w14:textId="77777777" w:rsidR="00707AC7" w:rsidRPr="005F3671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02" w:type="dxa"/>
          </w:tcPr>
          <w:p w14:paraId="2C1027E6" w14:textId="77777777" w:rsidR="00707AC7" w:rsidRPr="005F3671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7AC7" w:rsidRPr="005F3671" w14:paraId="77B72889" w14:textId="77777777" w:rsidTr="00713EEC">
        <w:tc>
          <w:tcPr>
            <w:tcW w:w="2426" w:type="dxa"/>
          </w:tcPr>
          <w:p w14:paraId="1E05D4CD" w14:textId="77777777" w:rsidR="00707AC7" w:rsidRPr="005F3671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02" w:type="dxa"/>
          </w:tcPr>
          <w:p w14:paraId="60C16E73" w14:textId="77777777" w:rsidR="00707AC7" w:rsidRPr="005F3671" w:rsidRDefault="00707AC7" w:rsidP="004F368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r w:rsidR="004F3686"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cot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  <w:tr w:rsidR="00713EEC" w:rsidRPr="005F3671" w14:paraId="221ED3F5" w14:textId="77777777" w:rsidTr="00713EEC">
        <w:tc>
          <w:tcPr>
            <w:tcW w:w="2426" w:type="dxa"/>
          </w:tcPr>
          <w:p w14:paraId="489B0C26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402" w:type="dxa"/>
          </w:tcPr>
          <w:p w14:paraId="7F2DFBB9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3B61946" w14:textId="77777777" w:rsidR="00707AC7" w:rsidRPr="005F3671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BF45FE8" w14:textId="77777777" w:rsidR="00707AC7" w:rsidRPr="005F3671" w:rsidRDefault="00AE409B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</w:t>
      </w:r>
      <w:r w:rsidR="000D0BF2">
        <w:rPr>
          <w:rFonts w:ascii="Times New Roman" w:hAnsi="Times New Roman" w:cs="Times New Roman"/>
          <w:sz w:val="22"/>
          <w:szCs w:val="22"/>
        </w:rPr>
        <w:t>l a</w:t>
      </w:r>
      <w:r w:rsidRPr="005F3671">
        <w:rPr>
          <w:rFonts w:ascii="Times New Roman" w:hAnsi="Times New Roman" w:cs="Times New Roman"/>
          <w:sz w:val="22"/>
          <w:szCs w:val="22"/>
        </w:rPr>
        <w:t>naliza</w:t>
      </w:r>
      <w:r w:rsidR="000D0BF2">
        <w:rPr>
          <w:rFonts w:ascii="Times New Roman" w:hAnsi="Times New Roman" w:cs="Times New Roman"/>
          <w:sz w:val="22"/>
          <w:szCs w:val="22"/>
        </w:rPr>
        <w:t>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gráfi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cot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6344BC" w:rsidRPr="005F3671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6344BC" w:rsidRPr="005F3671">
        <w:rPr>
          <w:rFonts w:ascii="Times New Roman" w:hAnsi="Times New Roman" w:cs="Times New Roman"/>
          <w:color w:val="000000"/>
          <w:sz w:val="22"/>
          <w:szCs w:val="22"/>
        </w:rPr>
        <w:t>en el intervalo [0, 2π]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demos deducir que cumple con las siguientes características</w:t>
      </w:r>
      <w:r w:rsidR="000D0BF2">
        <w:rPr>
          <w:rFonts w:ascii="Times New Roman" w:hAnsi="Times New Roman" w:cs="Times New Roman"/>
          <w:sz w:val="22"/>
          <w:szCs w:val="22"/>
        </w:rPr>
        <w:t>.</w:t>
      </w:r>
    </w:p>
    <w:p w14:paraId="79101A13" w14:textId="77777777" w:rsidR="00AE409B" w:rsidRPr="005F3671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l dominio corresponde a todos los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números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reales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excepto </w:t>
      </w:r>
      <w:r w:rsidR="000D0BF2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 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os valores de la forma </w:t>
      </w:r>
      <w:r w:rsidR="007B1B94"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con </w:t>
      </w:r>
      <w:r w:rsidR="007B1B94"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B1B94" w:rsidRPr="005F3671">
        <w:rPr>
          <w:rFonts w:ascii="Cambria Math" w:hAnsi="Cambria Math" w:cs="Cambria Math"/>
          <w:sz w:val="22"/>
          <w:szCs w:val="22"/>
        </w:rPr>
        <w:t>∈</w:t>
      </w:r>
      <w:r w:rsidR="007B1B94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7B1B94" w:rsidRPr="005F3671">
        <w:rPr>
          <w:rFonts w:ascii="Cambria Math" w:hAnsi="Cambria Math" w:cs="Cambria Math"/>
          <w:sz w:val="22"/>
          <w:szCs w:val="22"/>
        </w:rPr>
        <w:t>ℤ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79C54016" w14:textId="77777777" w:rsidR="00AE409B" w:rsidRPr="005F3671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s e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njunto de los números reales</w:t>
      </w:r>
      <w:r w:rsidR="007B1B94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B1B94"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1F388F7E" w14:textId="77777777" w:rsidR="00AE409B" w:rsidRPr="005F3671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os </w:t>
      </w:r>
      <w:r w:rsidR="00E243B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puntos de corte con e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je X corresponden a los valores </w:t>
      </w:r>
      <w:r w:rsidR="000D0BF2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n los que</w:t>
      </w:r>
      <w:r w:rsidR="000D0BF2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proofErr w:type="spellStart"/>
      <w:r w:rsidR="00E243B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s</w:t>
      </w:r>
      <w:proofErr w:type="spellEnd"/>
      <w:r w:rsidR="00E243B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E243BC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E243BC" w:rsidRPr="005F3671">
        <w:rPr>
          <w:rFonts w:ascii="Times New Roman" w:hAnsi="Times New Roman" w:cs="Times New Roman"/>
          <w:sz w:val="22"/>
          <w:szCs w:val="22"/>
        </w:rPr>
        <w:t xml:space="preserve"> = 0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57E5A638" w14:textId="77777777" w:rsidR="00AE409B" w:rsidRPr="005F3671" w:rsidRDefault="00282E07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No </w:t>
      </w:r>
      <w:r w:rsidR="00AE409B"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>interseca al eje Y</w:t>
      </w:r>
      <w:r w:rsidR="00AE409B" w:rsidRPr="005F3671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.</w:t>
      </w:r>
    </w:p>
    <w:p w14:paraId="20269D32" w14:textId="77777777" w:rsidR="00AE409B" w:rsidRPr="005F3671" w:rsidRDefault="00E243BC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Tiene </w:t>
      </w:r>
      <w:r w:rsidR="00AE409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periodo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igual a </w:t>
      </w:r>
      <w:r w:rsidR="00AE409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.</w:t>
      </w:r>
    </w:p>
    <w:p w14:paraId="04693B65" w14:textId="77777777" w:rsidR="00AE409B" w:rsidRPr="005F3671" w:rsidRDefault="00E243BC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>No</w:t>
      </w:r>
      <w:r w:rsidR="00AE409B"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posee valores máximos ni mínimos.</w:t>
      </w:r>
    </w:p>
    <w:p w14:paraId="541835F5" w14:textId="77777777" w:rsidR="00AE409B" w:rsidRPr="005F3671" w:rsidRDefault="00AE409B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FDACE8C" w14:textId="77777777" w:rsidR="00E243BC" w:rsidRPr="005F3671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construir la gráfica de la función cotangente para todo su dominio se tiene: </w:t>
      </w:r>
    </w:p>
    <w:p w14:paraId="4832A2D5" w14:textId="77777777" w:rsidR="002C2EE9" w:rsidRPr="005F3671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9"/>
        <w:gridCol w:w="6389"/>
      </w:tblGrid>
      <w:tr w:rsidR="00BA50E4" w:rsidRPr="005F3671" w14:paraId="0D4E4BE7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599D9447" w14:textId="77777777" w:rsidR="00BA50E4" w:rsidRPr="005F3671" w:rsidRDefault="00BA50E4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BA50E4" w:rsidRPr="005F3671" w14:paraId="3057FF8B" w14:textId="77777777" w:rsidTr="00713EEC">
        <w:tc>
          <w:tcPr>
            <w:tcW w:w="2439" w:type="dxa"/>
          </w:tcPr>
          <w:p w14:paraId="0FC283CF" w14:textId="77777777" w:rsidR="00BA50E4" w:rsidRPr="005F3671" w:rsidRDefault="00BA50E4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89" w:type="dxa"/>
          </w:tcPr>
          <w:p w14:paraId="34475A17" w14:textId="77777777" w:rsidR="00BA50E4" w:rsidRPr="005F3671" w:rsidRDefault="00713EEC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5</w:t>
            </w:r>
          </w:p>
        </w:tc>
      </w:tr>
      <w:tr w:rsidR="00BA50E4" w:rsidRPr="005F3671" w14:paraId="1D0FE63B" w14:textId="77777777" w:rsidTr="00713EEC">
        <w:tc>
          <w:tcPr>
            <w:tcW w:w="2439" w:type="dxa"/>
          </w:tcPr>
          <w:p w14:paraId="3AF35382" w14:textId="77777777" w:rsidR="00BA50E4" w:rsidRPr="005F3671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389" w:type="dxa"/>
          </w:tcPr>
          <w:p w14:paraId="23D77E2A" w14:textId="77777777" w:rsidR="00BA50E4" w:rsidRPr="005F3671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753207E5" wp14:editId="1B65DBF2">
                  <wp:extent cx="2911450" cy="1751215"/>
                  <wp:effectExtent l="0" t="0" r="3810" b="1905"/>
                  <wp:docPr id="36" name="Imagen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Imagen 35"/>
                          <pic:cNvPicPr>
                            <a:picLocks noChangeAspect="1"/>
                          </pic:cNvPicPr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8014" cy="1761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0E4" w:rsidRPr="005F3671" w14:paraId="7262FDE8" w14:textId="77777777" w:rsidTr="00713EEC">
        <w:tc>
          <w:tcPr>
            <w:tcW w:w="2439" w:type="dxa"/>
          </w:tcPr>
          <w:p w14:paraId="0600182A" w14:textId="77777777" w:rsidR="00BA50E4" w:rsidRPr="005F3671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89" w:type="dxa"/>
          </w:tcPr>
          <w:p w14:paraId="4CABB59C" w14:textId="77777777" w:rsidR="00BA50E4" w:rsidRPr="005F3671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BA50E4" w:rsidRPr="005F3671" w14:paraId="41234364" w14:textId="77777777" w:rsidTr="00713EEC">
        <w:tc>
          <w:tcPr>
            <w:tcW w:w="2439" w:type="dxa"/>
          </w:tcPr>
          <w:p w14:paraId="5AB39E1F" w14:textId="77777777" w:rsidR="00BA50E4" w:rsidRPr="005F3671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89" w:type="dxa"/>
          </w:tcPr>
          <w:p w14:paraId="37C5FA62" w14:textId="77777777" w:rsidR="00BA50E4" w:rsidRPr="005F3671" w:rsidRDefault="004E523A" w:rsidP="00AE033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G</w:t>
            </w:r>
            <w:r w:rsidR="00BA50E4" w:rsidRPr="005F3671">
              <w:rPr>
                <w:rFonts w:ascii="Times New Roman" w:hAnsi="Times New Roman" w:cs="Times New Roman"/>
                <w:color w:val="000000"/>
              </w:rPr>
              <w:t xml:space="preserve">ráfica de la función </w:t>
            </w:r>
            <w:r w:rsidR="00BA50E4"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="00BA50E4"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cot</w:t>
            </w:r>
            <w:r w:rsidR="00BA50E4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BA50E4"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teniendo en cuenta su dominio, </w:t>
            </w:r>
            <w:r w:rsidR="00AE0331" w:rsidRPr="005F3671">
              <w:rPr>
                <w:rFonts w:ascii="Times New Roman" w:hAnsi="Times New Roman" w:cs="Times New Roman"/>
              </w:rPr>
              <w:t xml:space="preserve">rango, </w:t>
            </w:r>
            <w:r w:rsidR="000D0BF2">
              <w:rPr>
                <w:rFonts w:ascii="Times New Roman" w:hAnsi="Times New Roman" w:cs="Times New Roman"/>
              </w:rPr>
              <w:t xml:space="preserve">sus </w:t>
            </w:r>
            <w:r w:rsidRPr="005F3671">
              <w:rPr>
                <w:rFonts w:ascii="Times New Roman" w:hAnsi="Times New Roman" w:cs="Times New Roman"/>
              </w:rPr>
              <w:t>as</w:t>
            </w:r>
            <w:r w:rsidR="00AE0331" w:rsidRPr="005F3671">
              <w:rPr>
                <w:rFonts w:ascii="Times New Roman" w:hAnsi="Times New Roman" w:cs="Times New Roman"/>
              </w:rPr>
              <w:t xml:space="preserve">íntotas y </w:t>
            </w:r>
            <w:r w:rsidR="000D0BF2">
              <w:rPr>
                <w:rFonts w:ascii="Times New Roman" w:hAnsi="Times New Roman" w:cs="Times New Roman"/>
              </w:rPr>
              <w:t xml:space="preserve">su </w:t>
            </w:r>
            <w:r w:rsidR="00AE0331" w:rsidRPr="005F3671">
              <w:rPr>
                <w:rFonts w:ascii="Times New Roman" w:hAnsi="Times New Roman" w:cs="Times New Roman"/>
              </w:rPr>
              <w:t xml:space="preserve">periodo. </w:t>
            </w:r>
          </w:p>
        </w:tc>
      </w:tr>
      <w:tr w:rsidR="00713EEC" w:rsidRPr="005F3671" w14:paraId="42C0BBB8" w14:textId="77777777" w:rsidTr="00713EEC">
        <w:tc>
          <w:tcPr>
            <w:tcW w:w="2439" w:type="dxa"/>
          </w:tcPr>
          <w:p w14:paraId="00DD193E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89" w:type="dxa"/>
          </w:tcPr>
          <w:p w14:paraId="3D1DFEB2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76EE6AF7" w14:textId="77777777" w:rsidR="002C2EE9" w:rsidRPr="005F3671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38A7FDD" w14:textId="77777777" w:rsidR="00707AC7" w:rsidRPr="005F3671" w:rsidRDefault="00A1625D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analizar </w:t>
      </w:r>
      <w:r w:rsidR="00663E95" w:rsidRPr="005F3671">
        <w:rPr>
          <w:rFonts w:ascii="Times New Roman" w:hAnsi="Times New Roman" w:cs="Times New Roman"/>
          <w:sz w:val="22"/>
          <w:szCs w:val="22"/>
        </w:rPr>
        <w:t xml:space="preserve">con mayor profundidad </w:t>
      </w:r>
      <w:r w:rsidRPr="005F3671">
        <w:rPr>
          <w:rFonts w:ascii="Times New Roman" w:hAnsi="Times New Roman" w:cs="Times New Roman"/>
          <w:sz w:val="22"/>
          <w:szCs w:val="22"/>
        </w:rPr>
        <w:t xml:space="preserve">la función cotangente </w:t>
      </w:r>
      <w:r w:rsidR="00663E95" w:rsidRPr="005F3671">
        <w:rPr>
          <w:rFonts w:ascii="Times New Roman" w:hAnsi="Times New Roman" w:cs="Times New Roman"/>
          <w:sz w:val="22"/>
          <w:szCs w:val="22"/>
        </w:rPr>
        <w:t xml:space="preserve">y su construcción </w:t>
      </w:r>
      <w:r w:rsidRPr="005F3671">
        <w:rPr>
          <w:rFonts w:ascii="Times New Roman" w:hAnsi="Times New Roman" w:cs="Times New Roman"/>
          <w:sz w:val="22"/>
          <w:szCs w:val="22"/>
        </w:rPr>
        <w:t>puedes visitar el link [</w:t>
      </w:r>
      <w:hyperlink r:id="rId181" w:history="1">
        <w:r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63581E1F" w14:textId="77777777" w:rsidR="0018103F" w:rsidRPr="005F3671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6886720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2.2 La función secante</w:t>
      </w:r>
    </w:p>
    <w:p w14:paraId="79E9049F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7B634B55" w14:textId="77777777" w:rsidR="00046AD7" w:rsidRPr="005F3671" w:rsidRDefault="008970D3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sec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 define como la función recíproca de la funci</w:t>
      </w:r>
      <w:r w:rsidR="004B1863" w:rsidRPr="005F3671">
        <w:rPr>
          <w:rFonts w:ascii="Times New Roman" w:hAnsi="Times New Roman" w:cs="Times New Roman"/>
          <w:sz w:val="22"/>
          <w:szCs w:val="22"/>
        </w:rPr>
        <w:t xml:space="preserve">ón </w:t>
      </w:r>
      <w:proofErr w:type="spellStart"/>
      <w:r w:rsidR="004B1863" w:rsidRPr="005F3671">
        <w:rPr>
          <w:rFonts w:ascii="Times New Roman" w:hAnsi="Times New Roman" w:cs="Times New Roman"/>
          <w:sz w:val="22"/>
          <w:szCs w:val="22"/>
        </w:rPr>
        <w:t>cos</w:t>
      </w:r>
      <w:proofErr w:type="spellEnd"/>
      <w:r w:rsidR="004B1863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4B1863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0D0BF2">
        <w:rPr>
          <w:rFonts w:ascii="Times New Roman" w:hAnsi="Times New Roman" w:cs="Times New Roman"/>
          <w:sz w:val="22"/>
          <w:szCs w:val="22"/>
        </w:rPr>
        <w:t>;</w:t>
      </w:r>
      <w:r w:rsidR="004B1863" w:rsidRPr="005F3671">
        <w:rPr>
          <w:rFonts w:ascii="Times New Roman" w:hAnsi="Times New Roman" w:cs="Times New Roman"/>
          <w:sz w:val="22"/>
          <w:szCs w:val="22"/>
        </w:rPr>
        <w:t xml:space="preserve"> así, la función secante cumple que: </w:t>
      </w:r>
    </w:p>
    <w:p w14:paraId="2B4DFA96" w14:textId="77777777" w:rsidR="004B1863" w:rsidRDefault="004B1863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</w:rPr>
        <w:object w:dxaOrig="1359" w:dyaOrig="620" w14:anchorId="2DB3A137">
          <v:shape id="_x0000_i1133" type="#_x0000_t75" style="width:68.4pt;height:31.2pt" o:ole="">
            <v:imagedata r:id="rId182" o:title=""/>
          </v:shape>
          <o:OLEObject Type="Embed" ProgID="Equation.DSMT4" ShapeID="_x0000_i1133" DrawAspect="Content" ObjectID="_1525544418" r:id="rId183"/>
        </w:objec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699305F6" w14:textId="77777777" w:rsidR="00A639F1" w:rsidRPr="005F3671" w:rsidRDefault="00A639F1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1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858946B" w14:textId="77777777" w:rsidR="00A639F1" w:rsidRPr="005F3671" w:rsidRDefault="00A639F1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0942B5D9" w14:textId="77777777" w:rsidR="004B1863" w:rsidRPr="005F3671" w:rsidRDefault="004B1863" w:rsidP="004B186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orque: </w:t>
      </w:r>
    </w:p>
    <w:p w14:paraId="5F470BAA" w14:textId="77777777" w:rsidR="004B1863" w:rsidRDefault="004B1863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</w:rPr>
        <w:object w:dxaOrig="2920" w:dyaOrig="620" w14:anchorId="5F3C8DB3">
          <v:shape id="_x0000_i1134" type="#_x0000_t75" style="width:145.8pt;height:31.2pt" o:ole="">
            <v:imagedata r:id="rId184" o:title=""/>
          </v:shape>
          <o:OLEObject Type="Embed" ProgID="Equation.DSMT4" ShapeID="_x0000_i1134" DrawAspect="Content" ObjectID="_1525544419" r:id="rId185"/>
        </w:object>
      </w:r>
    </w:p>
    <w:p w14:paraId="43975DB0" w14:textId="77777777" w:rsidR="00A639F1" w:rsidRPr="005F3671" w:rsidRDefault="00A639F1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2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0F1F61E" w14:textId="77777777" w:rsidR="00A639F1" w:rsidRPr="005F3671" w:rsidRDefault="00A639F1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7D7B93D1" w14:textId="77777777" w:rsidR="00046AD7" w:rsidRPr="005F3671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8E2BE9A" w14:textId="77777777" w:rsidR="00046AD7" w:rsidRPr="005F3671" w:rsidRDefault="0082084E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l primer análisis que debemos hacer de la función secante son sus indeterminaciones</w:t>
      </w:r>
      <w:r w:rsidR="000D0BF2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to sucede cuando cos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0, es decir, cuando el </w:t>
      </w:r>
      <w:r w:rsidRPr="005F3671">
        <w:rPr>
          <w:rFonts w:ascii="Cambria Math" w:hAnsi="Cambria Math" w:cs="Cambria Math"/>
          <w:sz w:val="22"/>
          <w:szCs w:val="22"/>
        </w:rPr>
        <w:t>∡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toma valores como: </w:t>
      </w:r>
    </w:p>
    <w:p w14:paraId="7DB6CF37" w14:textId="77777777" w:rsidR="00D009F1" w:rsidRPr="005F3671" w:rsidRDefault="00D009F1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93876CD" w14:textId="77777777" w:rsidR="0082084E" w:rsidRDefault="0082084E" w:rsidP="0082084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3114FA40" wp14:editId="0CD12426">
            <wp:extent cx="3476625" cy="438151"/>
            <wp:effectExtent l="0" t="0" r="0" b="0"/>
            <wp:docPr id="1026" name="Picture 2" descr="https://latex.codecogs.com/gif.latex?%5Cfn_jvn%20%5Clarge%20%5Cpm%20%5Cfrac%7B%5Cpi%20%7D%7B2%7D%2C%20%5Cpm%20%5Cfrac%7B3%5Cpi%20%7D%7B2%7D%2C%5Cpm%20%5Cfrac%7B5%5Cpi%20%7D%7B2%7D%2C%5Cpm%20%5Cfrac%7B7%5Cpi%20%7D%7B2%7D%2C...%2C%20%5Cfrac%7B%5Cleft%20%28%202n&amp;plus;1%20%5Cright%20%29%5Cpi%20%7D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s://latex.codecogs.com/gif.latex?%5Cfn_jvn%20%5Clarge%20%5Cpm%20%5Cfrac%7B%5Cpi%20%7D%7B2%7D%2C%20%5Cpm%20%5Cfrac%7B3%5Cpi%20%7D%7B2%7D%2C%5Cpm%20%5Cfrac%7B5%5Cpi%20%7D%7B2%7D%2C%5Cpm%20%5Cfrac%7B7%5Cpi%20%7D%7B2%7D%2C...%2C%20%5Cfrac%7B%5Cleft%20%28%202n&amp;plus;1%20%5Cright%20%29%5Cpi%20%7D%7B2%7D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438151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328033" w14:textId="77777777" w:rsidR="00A639F1" w:rsidRPr="005F3671" w:rsidRDefault="00A639F1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A6CE351" w14:textId="77777777" w:rsidR="00A639F1" w:rsidRPr="005F3671" w:rsidRDefault="00A639F1" w:rsidP="0082084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4E597C82" w14:textId="77777777" w:rsidR="0082084E" w:rsidRPr="005F3671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Con </w:t>
      </w:r>
      <w:r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ℤ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5A0A5826" w14:textId="77777777" w:rsidR="0082084E" w:rsidRPr="005F3671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9E48A3C" w14:textId="77777777" w:rsidR="000A04DA" w:rsidRPr="005F3671" w:rsidRDefault="000A04DA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De esta forma tenemos que el dominio de la función secante son todos los números reales excepto los que anulan la función coseno, es decir, cuando cos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0. En estos valores encontramos asíntotas verticales para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sec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>.</w:t>
      </w:r>
    </w:p>
    <w:p w14:paraId="2F98173C" w14:textId="77777777" w:rsidR="0082084E" w:rsidRPr="005F3671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8C020CD" w14:textId="77777777" w:rsidR="004E523A" w:rsidRPr="005F3671" w:rsidRDefault="004E523A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 xml:space="preserve">Tomando algunos valores de la función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cos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demos construir un bosquejo de la gráfica de la función secante</w:t>
      </w:r>
      <w:r w:rsidR="000D0BF2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D0BF2">
        <w:rPr>
          <w:rFonts w:ascii="Times New Roman" w:hAnsi="Times New Roman" w:cs="Times New Roman"/>
          <w:sz w:val="22"/>
          <w:szCs w:val="22"/>
        </w:rPr>
        <w:t>O</w:t>
      </w:r>
      <w:r w:rsidRPr="005F3671">
        <w:rPr>
          <w:rFonts w:ascii="Times New Roman" w:hAnsi="Times New Roman" w:cs="Times New Roman"/>
          <w:sz w:val="22"/>
          <w:szCs w:val="22"/>
        </w:rPr>
        <w:t xml:space="preserve">bserva la imagen. </w:t>
      </w:r>
    </w:p>
    <w:p w14:paraId="7DB747AA" w14:textId="77777777" w:rsidR="00046AD7" w:rsidRPr="005F3671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2"/>
        <w:gridCol w:w="6356"/>
      </w:tblGrid>
      <w:tr w:rsidR="004E523A" w:rsidRPr="005F3671" w14:paraId="28E4009A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7B4533E0" w14:textId="77777777" w:rsidR="004E523A" w:rsidRPr="005F3671" w:rsidRDefault="004E523A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FF4A53" w:rsidRPr="005F3671" w14:paraId="56B37F7F" w14:textId="77777777" w:rsidTr="00713EEC">
        <w:tc>
          <w:tcPr>
            <w:tcW w:w="2472" w:type="dxa"/>
          </w:tcPr>
          <w:p w14:paraId="4DF7E0E5" w14:textId="77777777" w:rsidR="004E523A" w:rsidRPr="005F3671" w:rsidRDefault="004E523A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56" w:type="dxa"/>
          </w:tcPr>
          <w:p w14:paraId="397B9FF0" w14:textId="77777777" w:rsidR="004E523A" w:rsidRPr="005F3671" w:rsidRDefault="00713EEC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6</w:t>
            </w:r>
          </w:p>
        </w:tc>
      </w:tr>
      <w:tr w:rsidR="00FF4A53" w:rsidRPr="005F3671" w14:paraId="216BC02E" w14:textId="77777777" w:rsidTr="00713EEC">
        <w:tc>
          <w:tcPr>
            <w:tcW w:w="2472" w:type="dxa"/>
          </w:tcPr>
          <w:p w14:paraId="3F2F05A7" w14:textId="77777777" w:rsidR="004E523A" w:rsidRPr="005F3671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56" w:type="dxa"/>
          </w:tcPr>
          <w:p w14:paraId="09F89B55" w14:textId="77777777" w:rsidR="004E523A" w:rsidRPr="005F3671" w:rsidRDefault="001F3E0B" w:rsidP="001F3E0B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4E647070" wp14:editId="7E3A6016">
                  <wp:extent cx="1659698" cy="1547787"/>
                  <wp:effectExtent l="0" t="0" r="0" b="0"/>
                  <wp:docPr id="2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n 5"/>
                          <pic:cNvPicPr>
                            <a:picLocks noChangeAspect="1"/>
                          </pic:cNvPicPr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9698" cy="1547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4A53" w:rsidRPr="005F3671" w14:paraId="4B0F829C" w14:textId="77777777" w:rsidTr="00713EEC">
        <w:tc>
          <w:tcPr>
            <w:tcW w:w="2472" w:type="dxa"/>
          </w:tcPr>
          <w:p w14:paraId="3DB8764F" w14:textId="77777777" w:rsidR="004E523A" w:rsidRPr="005F3671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56" w:type="dxa"/>
          </w:tcPr>
          <w:p w14:paraId="689F871E" w14:textId="77777777" w:rsidR="004E523A" w:rsidRPr="005F3671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FF4A53" w:rsidRPr="005F3671" w14:paraId="32FDE9D5" w14:textId="77777777" w:rsidTr="00713EEC">
        <w:tc>
          <w:tcPr>
            <w:tcW w:w="2472" w:type="dxa"/>
          </w:tcPr>
          <w:p w14:paraId="2D12660D" w14:textId="77777777" w:rsidR="004E523A" w:rsidRPr="005F3671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56" w:type="dxa"/>
          </w:tcPr>
          <w:p w14:paraId="35E1D039" w14:textId="77777777" w:rsidR="004E523A" w:rsidRPr="005F3671" w:rsidRDefault="004E523A" w:rsidP="00967799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r w:rsidR="00FF4A53"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ec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="00967799" w:rsidRPr="005F3671">
              <w:rPr>
                <w:rFonts w:ascii="Times New Roman" w:hAnsi="Times New Roman" w:cs="Times New Roman"/>
              </w:rPr>
              <w:t xml:space="preserve">en relación con la función cos </w:t>
            </w:r>
            <w:r w:rsidR="00967799" w:rsidRPr="005F3671">
              <w:rPr>
                <w:rFonts w:ascii="Times New Roman" w:hAnsi="Times New Roman" w:cs="Times New Roman"/>
                <w:i/>
              </w:rPr>
              <w:t>α</w:t>
            </w:r>
            <w:r w:rsidR="00967799" w:rsidRPr="005F3671">
              <w:rPr>
                <w:rFonts w:ascii="Times New Roman" w:hAnsi="Times New Roman" w:cs="Times New Roman"/>
              </w:rPr>
              <w:t xml:space="preserve">,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  <w:tr w:rsidR="00713EEC" w:rsidRPr="005F3671" w14:paraId="03F39558" w14:textId="77777777" w:rsidTr="00713EEC">
        <w:tc>
          <w:tcPr>
            <w:tcW w:w="2472" w:type="dxa"/>
          </w:tcPr>
          <w:p w14:paraId="52006306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56" w:type="dxa"/>
          </w:tcPr>
          <w:p w14:paraId="73E3C46E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32B4FB4E" w14:textId="77777777" w:rsidR="00046AD7" w:rsidRPr="005F3671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6419AADD" w14:textId="77777777" w:rsidR="006344BC" w:rsidRPr="005F3671" w:rsidRDefault="006344BC" w:rsidP="006344B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</w:t>
      </w:r>
      <w:r w:rsidR="000D0BF2">
        <w:rPr>
          <w:rFonts w:ascii="Times New Roman" w:hAnsi="Times New Roman" w:cs="Times New Roman"/>
          <w:sz w:val="22"/>
          <w:szCs w:val="22"/>
        </w:rPr>
        <w:t>l a</w:t>
      </w:r>
      <w:r w:rsidRPr="005F3671">
        <w:rPr>
          <w:rFonts w:ascii="Times New Roman" w:hAnsi="Times New Roman" w:cs="Times New Roman"/>
          <w:sz w:val="22"/>
          <w:szCs w:val="22"/>
        </w:rPr>
        <w:t>naliza</w:t>
      </w:r>
      <w:r w:rsidR="000D0BF2">
        <w:rPr>
          <w:rFonts w:ascii="Times New Roman" w:hAnsi="Times New Roman" w:cs="Times New Roman"/>
          <w:sz w:val="22"/>
          <w:szCs w:val="22"/>
        </w:rPr>
        <w:t>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gráfi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sec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en el intervalo [0, 2π]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demos deducir que cumple con las siguientes características</w:t>
      </w:r>
      <w:r w:rsidR="000D0BF2">
        <w:rPr>
          <w:rFonts w:ascii="Times New Roman" w:hAnsi="Times New Roman" w:cs="Times New Roman"/>
          <w:sz w:val="22"/>
          <w:szCs w:val="22"/>
        </w:rPr>
        <w:t>.</w:t>
      </w:r>
    </w:p>
    <w:p w14:paraId="47BCBDB8" w14:textId="77777777" w:rsidR="006344BC" w:rsidRPr="005F3671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dominio corresponde a todos los números reales, excepto los valores donde la función cos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0. </w:t>
      </w:r>
    </w:p>
    <w:p w14:paraId="2EC72917" w14:textId="77777777" w:rsidR="006344BC" w:rsidRPr="005F3671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l rango es el conjunto (</w:t>
      </w:r>
      <w:r w:rsidR="00C7117A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∞,</w:t>
      </w:r>
      <w:r w:rsidR="00C7117A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–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1] </w:t>
      </w:r>
      <w:r w:rsidRPr="005F3671">
        <w:rPr>
          <w:rFonts w:ascii="Cambria Math" w:eastAsiaTheme="minorEastAsia" w:hAnsi="Cambria Math" w:cs="Cambria Math"/>
          <w:color w:val="000000"/>
          <w:sz w:val="22"/>
          <w:szCs w:val="22"/>
          <w:lang w:val="es-ES"/>
        </w:rPr>
        <w:t>∪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[1, ∞).</w:t>
      </w:r>
    </w:p>
    <w:p w14:paraId="29802AC1" w14:textId="77777777" w:rsidR="006344BC" w:rsidRPr="005F3671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o tiene puntos de corte con el eje X en ningún valor de su dominio. 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34F4E7F5" w14:textId="77777777" w:rsidR="006344BC" w:rsidRPr="005F3671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>La gr</w:t>
      </w:r>
      <w:r w:rsidR="000D0BF2">
        <w:rPr>
          <w:rFonts w:ascii="Times New Roman" w:hAnsi="Times New Roman" w:cs="Times New Roman"/>
          <w:color w:val="000000"/>
          <w:sz w:val="22"/>
          <w:szCs w:val="22"/>
          <w:lang w:val="es-ES"/>
        </w:rPr>
        <w:t>á</w:t>
      </w:r>
      <w:r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>fica interseca al eje Y</w:t>
      </w:r>
      <w:r w:rsidR="00282E07" w:rsidRPr="005F3671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en el punto de coordenadas (0, 1)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.</w:t>
      </w:r>
    </w:p>
    <w:p w14:paraId="32738489" w14:textId="77777777" w:rsidR="006344BC" w:rsidRPr="005F3671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Tiene periodo igual a </w:t>
      </w:r>
      <w:r w:rsidR="00282E07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2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.</w:t>
      </w:r>
    </w:p>
    <w:p w14:paraId="14B05024" w14:textId="77777777" w:rsidR="006344BC" w:rsidRPr="005F3671" w:rsidRDefault="006344BC" w:rsidP="006344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AFF3CC9" w14:textId="77777777" w:rsidR="00282E07" w:rsidRPr="005F3671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construir la gráfica de la función secante para todo su dominio se tiene: </w:t>
      </w:r>
    </w:p>
    <w:p w14:paraId="3CCBBE57" w14:textId="77777777" w:rsidR="00282E07" w:rsidRPr="005F3671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7"/>
        <w:gridCol w:w="6391"/>
      </w:tblGrid>
      <w:tr w:rsidR="00282E07" w:rsidRPr="005F3671" w14:paraId="345E8D1F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6F51E8D8" w14:textId="77777777" w:rsidR="00282E07" w:rsidRPr="005F3671" w:rsidRDefault="00282E07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9B0932" w:rsidRPr="005F3671" w14:paraId="35E6DB99" w14:textId="77777777" w:rsidTr="00713EEC">
        <w:tc>
          <w:tcPr>
            <w:tcW w:w="2437" w:type="dxa"/>
          </w:tcPr>
          <w:p w14:paraId="2A58B268" w14:textId="77777777" w:rsidR="00282E07" w:rsidRPr="005F3671" w:rsidRDefault="00282E07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91" w:type="dxa"/>
          </w:tcPr>
          <w:p w14:paraId="27C118F3" w14:textId="77777777" w:rsidR="00282E07" w:rsidRPr="005F3671" w:rsidRDefault="00713EEC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7</w:t>
            </w:r>
          </w:p>
        </w:tc>
      </w:tr>
      <w:tr w:rsidR="009B0932" w:rsidRPr="005F3671" w14:paraId="7601A042" w14:textId="77777777" w:rsidTr="00713EEC">
        <w:tc>
          <w:tcPr>
            <w:tcW w:w="2437" w:type="dxa"/>
          </w:tcPr>
          <w:p w14:paraId="748354B2" w14:textId="77777777" w:rsidR="00282E07" w:rsidRPr="005F3671" w:rsidRDefault="00282E07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91" w:type="dxa"/>
          </w:tcPr>
          <w:p w14:paraId="6D5521E1" w14:textId="77777777" w:rsidR="00282E07" w:rsidRPr="005F3671" w:rsidRDefault="009B0932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20851F4F" wp14:editId="2E0EE228">
                  <wp:extent cx="2948025" cy="1578999"/>
                  <wp:effectExtent l="0" t="0" r="5080" b="2540"/>
                  <wp:docPr id="29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n 16"/>
                          <pic:cNvPicPr>
                            <a:picLocks noChangeAspect="1"/>
                          </pic:cNvPicPr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6521" cy="1588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0932" w:rsidRPr="005F3671" w14:paraId="4837DE1B" w14:textId="77777777" w:rsidTr="00713EEC">
        <w:tc>
          <w:tcPr>
            <w:tcW w:w="2437" w:type="dxa"/>
          </w:tcPr>
          <w:p w14:paraId="376DF6FE" w14:textId="77777777" w:rsidR="00282E07" w:rsidRPr="005F3671" w:rsidRDefault="00282E07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91" w:type="dxa"/>
          </w:tcPr>
          <w:p w14:paraId="10A94139" w14:textId="77777777" w:rsidR="00282E07" w:rsidRPr="005F3671" w:rsidRDefault="00282E07" w:rsidP="008F3AA3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B0932" w:rsidRPr="005F3671" w14:paraId="3EDE736D" w14:textId="77777777" w:rsidTr="00713EEC">
        <w:tc>
          <w:tcPr>
            <w:tcW w:w="2437" w:type="dxa"/>
          </w:tcPr>
          <w:p w14:paraId="225086B4" w14:textId="77777777" w:rsidR="00282E07" w:rsidRPr="005F3671" w:rsidRDefault="00282E07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91" w:type="dxa"/>
          </w:tcPr>
          <w:p w14:paraId="064C7984" w14:textId="77777777" w:rsidR="00282E07" w:rsidRPr="005F3671" w:rsidRDefault="00282E07" w:rsidP="00282E07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Grá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sec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teniendo en cuenta su dominio, rango, </w:t>
            </w:r>
            <w:r w:rsidR="000D0BF2">
              <w:rPr>
                <w:rFonts w:ascii="Times New Roman" w:hAnsi="Times New Roman" w:cs="Times New Roman"/>
              </w:rPr>
              <w:lastRenderedPageBreak/>
              <w:t xml:space="preserve">sus </w:t>
            </w:r>
            <w:r w:rsidRPr="005F3671">
              <w:rPr>
                <w:rFonts w:ascii="Times New Roman" w:hAnsi="Times New Roman" w:cs="Times New Roman"/>
              </w:rPr>
              <w:t xml:space="preserve">asíntotas y </w:t>
            </w:r>
            <w:r w:rsidR="000D0BF2">
              <w:rPr>
                <w:rFonts w:ascii="Times New Roman" w:hAnsi="Times New Roman" w:cs="Times New Roman"/>
              </w:rPr>
              <w:t xml:space="preserve">su </w:t>
            </w:r>
            <w:r w:rsidRPr="005F3671">
              <w:rPr>
                <w:rFonts w:ascii="Times New Roman" w:hAnsi="Times New Roman" w:cs="Times New Roman"/>
              </w:rPr>
              <w:t xml:space="preserve">periodo. </w:t>
            </w:r>
          </w:p>
        </w:tc>
      </w:tr>
      <w:tr w:rsidR="00713EEC" w:rsidRPr="005F3671" w14:paraId="2EF1E5EF" w14:textId="77777777" w:rsidTr="00713EEC">
        <w:tc>
          <w:tcPr>
            <w:tcW w:w="2437" w:type="dxa"/>
          </w:tcPr>
          <w:p w14:paraId="76FEF875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Ubicación del pie de imagen</w:t>
            </w:r>
          </w:p>
        </w:tc>
        <w:tc>
          <w:tcPr>
            <w:tcW w:w="6391" w:type="dxa"/>
          </w:tcPr>
          <w:p w14:paraId="2E8E94DE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10EE123" w14:textId="77777777" w:rsidR="00282E07" w:rsidRPr="005F3671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2DFB0FE" w14:textId="77777777" w:rsidR="00282E07" w:rsidRPr="005F3671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analizar con mayor profundidad la función </w:t>
      </w:r>
      <w:r w:rsidR="00E16A4E" w:rsidRPr="005F3671">
        <w:rPr>
          <w:rFonts w:ascii="Times New Roman" w:hAnsi="Times New Roman" w:cs="Times New Roman"/>
          <w:sz w:val="22"/>
          <w:szCs w:val="22"/>
        </w:rPr>
        <w:t xml:space="preserve">secante </w:t>
      </w:r>
      <w:r w:rsidRPr="005F3671">
        <w:rPr>
          <w:rFonts w:ascii="Times New Roman" w:hAnsi="Times New Roman" w:cs="Times New Roman"/>
          <w:sz w:val="22"/>
          <w:szCs w:val="22"/>
        </w:rPr>
        <w:t>puedes visitar el link [</w:t>
      </w:r>
      <w:hyperlink r:id="rId189" w:history="1">
        <w:r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5A95B95E" w14:textId="77777777" w:rsidR="006344BC" w:rsidRPr="005F3671" w:rsidRDefault="006344BC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3CF534BA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2.1 La función cosecante</w:t>
      </w:r>
    </w:p>
    <w:p w14:paraId="25F48B6E" w14:textId="77777777" w:rsidR="007303A3" w:rsidRPr="005F3671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3195B5DB" w14:textId="77777777" w:rsidR="0077281F" w:rsidRPr="005F3671" w:rsidRDefault="0077281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definir </w:t>
      </w:r>
      <w:r w:rsidR="00D75678" w:rsidRPr="005F3671">
        <w:rPr>
          <w:rFonts w:ascii="Times New Roman" w:hAnsi="Times New Roman" w:cs="Times New Roman"/>
          <w:sz w:val="22"/>
          <w:szCs w:val="22"/>
        </w:rPr>
        <w:t>la función cosecante (csc) como la función recíproca de seno tenemos:</w:t>
      </w:r>
    </w:p>
    <w:p w14:paraId="576E638E" w14:textId="77777777" w:rsidR="00476208" w:rsidRPr="005F3671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0EE25FD" w14:textId="77777777" w:rsidR="00D75678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</w:rPr>
        <w:object w:dxaOrig="1440" w:dyaOrig="620" w14:anchorId="0C06E4D0">
          <v:shape id="_x0000_i1135" type="#_x0000_t75" style="width:1in;height:31.2pt" o:ole="">
            <v:imagedata r:id="rId190" o:title=""/>
          </v:shape>
          <o:OLEObject Type="Embed" ProgID="Equation.DSMT4" ShapeID="_x0000_i1135" DrawAspect="Content" ObjectID="_1525544420" r:id="rId191"/>
        </w:object>
      </w:r>
    </w:p>
    <w:p w14:paraId="0B3427DD" w14:textId="77777777" w:rsidR="00A639F1" w:rsidRPr="005F3671" w:rsidRDefault="00A639F1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4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AEA11AA" w14:textId="77777777" w:rsidR="00A639F1" w:rsidRPr="005F3671" w:rsidRDefault="00A639F1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30B4926E" w14:textId="77777777" w:rsidR="00476208" w:rsidRPr="005F3671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orque al multiplicar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csc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r la función sen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tenemos:</w:t>
      </w:r>
    </w:p>
    <w:p w14:paraId="1A62608D" w14:textId="77777777" w:rsidR="00476208" w:rsidRPr="005F3671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4B1ECBDA" w14:textId="77777777" w:rsidR="00B2396E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</w:rPr>
        <w:object w:dxaOrig="3100" w:dyaOrig="620" w14:anchorId="7F84AF97">
          <v:shape id="_x0000_i1136" type="#_x0000_t75" style="width:155.4pt;height:31.2pt" o:ole="">
            <v:imagedata r:id="rId192" o:title=""/>
          </v:shape>
          <o:OLEObject Type="Embed" ProgID="Equation.DSMT4" ShapeID="_x0000_i1136" DrawAspect="Content" ObjectID="_1525544421" r:id="rId193"/>
        </w:object>
      </w:r>
    </w:p>
    <w:p w14:paraId="777F40BC" w14:textId="77777777" w:rsidR="00A639F1" w:rsidRPr="005F3671" w:rsidRDefault="00A639F1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5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7E364A1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99869E7" w14:textId="77777777" w:rsidR="00B2396E" w:rsidRPr="005F3671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hora, para empezar el análisis de la función cosecante debemos tener en cuenta las indeterminaciones </w:t>
      </w:r>
      <w:r w:rsidR="00312B9E" w:rsidRPr="005F3671">
        <w:rPr>
          <w:rFonts w:ascii="Times New Roman" w:hAnsi="Times New Roman" w:cs="Times New Roman"/>
          <w:sz w:val="22"/>
          <w:szCs w:val="22"/>
        </w:rPr>
        <w:t xml:space="preserve">que presenta, es decir, donde sen </w:t>
      </w:r>
      <w:r w:rsidR="00312B9E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312B9E" w:rsidRPr="005F3671">
        <w:rPr>
          <w:rFonts w:ascii="Times New Roman" w:hAnsi="Times New Roman" w:cs="Times New Roman"/>
          <w:sz w:val="22"/>
          <w:szCs w:val="22"/>
        </w:rPr>
        <w:t xml:space="preserve"> = 0</w:t>
      </w:r>
      <w:r w:rsidR="000D0BF2">
        <w:rPr>
          <w:rFonts w:ascii="Times New Roman" w:hAnsi="Times New Roman" w:cs="Times New Roman"/>
          <w:sz w:val="22"/>
          <w:szCs w:val="22"/>
        </w:rPr>
        <w:t>,</w:t>
      </w:r>
      <w:r w:rsidR="00312B9E" w:rsidRPr="005F3671">
        <w:rPr>
          <w:rFonts w:ascii="Times New Roman" w:hAnsi="Times New Roman" w:cs="Times New Roman"/>
          <w:sz w:val="22"/>
          <w:szCs w:val="22"/>
        </w:rPr>
        <w:t xml:space="preserve"> y para ello debemos descartar de su dominio los valores para </w:t>
      </w:r>
      <w:r w:rsidR="00312B9E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7B3C1A" w:rsidRPr="005F3671">
        <w:rPr>
          <w:rFonts w:ascii="Times New Roman" w:hAnsi="Times New Roman" w:cs="Times New Roman"/>
          <w:sz w:val="22"/>
          <w:szCs w:val="22"/>
        </w:rPr>
        <w:t xml:space="preserve"> = 0, ±π, ±2π, ±3π, ±4π</w:t>
      </w:r>
      <w:r w:rsidR="00A70D86" w:rsidRPr="005F3671">
        <w:rPr>
          <w:rFonts w:ascii="Times New Roman" w:hAnsi="Times New Roman" w:cs="Times New Roman"/>
          <w:sz w:val="22"/>
          <w:szCs w:val="22"/>
        </w:rPr>
        <w:t>,</w:t>
      </w:r>
      <w:proofErr w:type="gramStart"/>
      <w:r w:rsidR="00A70D86" w:rsidRPr="005F3671">
        <w:rPr>
          <w:rFonts w:ascii="Times New Roman" w:hAnsi="Times New Roman" w:cs="Times New Roman"/>
          <w:sz w:val="22"/>
          <w:szCs w:val="22"/>
        </w:rPr>
        <w:t xml:space="preserve">… </w:t>
      </w:r>
      <w:r w:rsidR="007B3C1A" w:rsidRPr="005F3671">
        <w:rPr>
          <w:rFonts w:ascii="Times New Roman" w:hAnsi="Times New Roman" w:cs="Times New Roman"/>
          <w:sz w:val="22"/>
          <w:szCs w:val="22"/>
        </w:rPr>
        <w:t>,</w:t>
      </w:r>
      <w:proofErr w:type="gramEnd"/>
      <w:r w:rsidR="007B3C1A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="007B3C1A" w:rsidRPr="005F3671">
        <w:rPr>
          <w:rFonts w:ascii="Times New Roman" w:hAnsi="Times New Roman" w:cs="Times New Roman"/>
          <w:sz w:val="22"/>
          <w:szCs w:val="22"/>
        </w:rPr>
        <w:t xml:space="preserve">π, para </w:t>
      </w:r>
      <w:r w:rsidR="007B3C1A" w:rsidRPr="005F3671">
        <w:rPr>
          <w:rFonts w:ascii="Times New Roman" w:hAnsi="Times New Roman" w:cs="Times New Roman"/>
          <w:i/>
          <w:sz w:val="22"/>
          <w:szCs w:val="22"/>
        </w:rPr>
        <w:t>n</w:t>
      </w:r>
      <w:r w:rsidR="007B3C1A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5F3671">
        <w:rPr>
          <w:rFonts w:ascii="Cambria Math" w:hAnsi="Cambria Math" w:cs="Cambria Math"/>
          <w:sz w:val="22"/>
          <w:szCs w:val="22"/>
        </w:rPr>
        <w:t>∈</w:t>
      </w:r>
      <w:r w:rsidR="007B3C1A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5F3671">
        <w:rPr>
          <w:rFonts w:ascii="Cambria Math" w:hAnsi="Cambria Math" w:cs="Cambria Math"/>
          <w:sz w:val="22"/>
          <w:szCs w:val="22"/>
        </w:rPr>
        <w:t>ℤ</w:t>
      </w:r>
      <w:r w:rsidR="003737AB" w:rsidRPr="005F3671">
        <w:rPr>
          <w:rFonts w:ascii="Times New Roman" w:hAnsi="Times New Roman" w:cs="Times New Roman"/>
          <w:sz w:val="22"/>
          <w:szCs w:val="22"/>
        </w:rPr>
        <w:t xml:space="preserve">. En estos valores del </w:t>
      </w:r>
      <w:r w:rsidR="003737AB" w:rsidRPr="005F3671">
        <w:rPr>
          <w:rFonts w:ascii="Cambria Math" w:hAnsi="Cambria Math" w:cs="Cambria Math"/>
          <w:sz w:val="22"/>
          <w:szCs w:val="22"/>
        </w:rPr>
        <w:t>∡</w:t>
      </w:r>
      <w:r w:rsidR="003737AB"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="003737AB" w:rsidRPr="005F3671">
        <w:rPr>
          <w:rFonts w:ascii="Times New Roman" w:hAnsi="Times New Roman" w:cs="Times New Roman"/>
          <w:sz w:val="22"/>
          <w:szCs w:val="22"/>
        </w:rPr>
        <w:t xml:space="preserve"> encontramos asíntotas verticales. </w:t>
      </w:r>
    </w:p>
    <w:p w14:paraId="07238E99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A224896" w14:textId="77777777" w:rsidR="00A70D86" w:rsidRPr="005F3671" w:rsidRDefault="00A70D86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iendo en cuenta las asíntotas, el dominio y algunos valores para la función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sen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demos trazar un bosquejo de la gráfica de la función cosecante</w:t>
      </w:r>
      <w:r w:rsidR="000D0BF2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D0BF2">
        <w:rPr>
          <w:rFonts w:ascii="Times New Roman" w:hAnsi="Times New Roman" w:cs="Times New Roman"/>
          <w:sz w:val="22"/>
          <w:szCs w:val="22"/>
        </w:rPr>
        <w:t>O</w:t>
      </w:r>
      <w:r w:rsidRPr="005F3671">
        <w:rPr>
          <w:rFonts w:ascii="Times New Roman" w:hAnsi="Times New Roman" w:cs="Times New Roman"/>
          <w:sz w:val="22"/>
          <w:szCs w:val="22"/>
        </w:rPr>
        <w:t>bserva</w:t>
      </w:r>
      <w:r w:rsidR="000D0BF2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1047ADDD" w14:textId="77777777" w:rsidR="00A70D86" w:rsidRPr="005F3671" w:rsidRDefault="00A70D86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53"/>
        <w:gridCol w:w="6375"/>
      </w:tblGrid>
      <w:tr w:rsidR="00A70D86" w:rsidRPr="005F3671" w14:paraId="0CFA5658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28E5A511" w14:textId="77777777" w:rsidR="00A70D86" w:rsidRPr="005F3671" w:rsidRDefault="00A70D86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A70D86" w:rsidRPr="005F3671" w14:paraId="75A93CDA" w14:textId="77777777" w:rsidTr="00713EEC">
        <w:tc>
          <w:tcPr>
            <w:tcW w:w="2453" w:type="dxa"/>
          </w:tcPr>
          <w:p w14:paraId="7ACF2749" w14:textId="77777777" w:rsidR="00A70D86" w:rsidRPr="005F3671" w:rsidRDefault="00A70D86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75" w:type="dxa"/>
          </w:tcPr>
          <w:p w14:paraId="782319FF" w14:textId="77777777" w:rsidR="00A70D86" w:rsidRPr="005F3671" w:rsidRDefault="00A70D86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_IMG18</w:t>
            </w:r>
          </w:p>
        </w:tc>
      </w:tr>
      <w:tr w:rsidR="00A70D86" w:rsidRPr="005F3671" w14:paraId="569B5015" w14:textId="77777777" w:rsidTr="00713EEC">
        <w:tc>
          <w:tcPr>
            <w:tcW w:w="2453" w:type="dxa"/>
          </w:tcPr>
          <w:p w14:paraId="789062B7" w14:textId="77777777" w:rsidR="00A70D86" w:rsidRPr="005F3671" w:rsidRDefault="00A70D86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75" w:type="dxa"/>
          </w:tcPr>
          <w:p w14:paraId="5627F97F" w14:textId="77777777" w:rsidR="00A70D86" w:rsidRPr="005F3671" w:rsidRDefault="00A70D86" w:rsidP="00A70D86">
            <w:pPr>
              <w:ind w:firstLine="708"/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20511E42" wp14:editId="63027AC1">
                  <wp:extent cx="2080623" cy="2173465"/>
                  <wp:effectExtent l="0" t="0" r="0" b="0"/>
                  <wp:docPr id="33" name="Imagen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Imagen 28"/>
                          <pic:cNvPicPr>
                            <a:picLocks noChangeAspect="1"/>
                          </pic:cNvPicPr>
                        </pic:nvPicPr>
                        <pic:blipFill>
                          <a:blip r:embed="rId1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623" cy="2173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0D86" w:rsidRPr="005F3671" w14:paraId="1BCA6BD5" w14:textId="77777777" w:rsidTr="00713EEC">
        <w:tc>
          <w:tcPr>
            <w:tcW w:w="2453" w:type="dxa"/>
          </w:tcPr>
          <w:p w14:paraId="1F5C1264" w14:textId="77777777" w:rsidR="00A70D86" w:rsidRPr="005F3671" w:rsidRDefault="00A70D86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75" w:type="dxa"/>
          </w:tcPr>
          <w:p w14:paraId="2A3A5B39" w14:textId="77777777" w:rsidR="00A70D86" w:rsidRPr="005F3671" w:rsidRDefault="00A70D86" w:rsidP="008F3AA3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70D86" w:rsidRPr="005F3671" w14:paraId="04169874" w14:textId="77777777" w:rsidTr="00713EEC">
        <w:tc>
          <w:tcPr>
            <w:tcW w:w="2453" w:type="dxa"/>
          </w:tcPr>
          <w:p w14:paraId="3F9780DA" w14:textId="77777777" w:rsidR="00A70D86" w:rsidRPr="005F3671" w:rsidRDefault="00A70D86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75" w:type="dxa"/>
          </w:tcPr>
          <w:p w14:paraId="3237070F" w14:textId="77777777" w:rsidR="00A70D86" w:rsidRPr="005F3671" w:rsidRDefault="00A70D86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c</w:t>
            </w:r>
            <w:r w:rsidR="00E2283C"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c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="00E2283C" w:rsidRPr="005F3671">
              <w:rPr>
                <w:rFonts w:ascii="Times New Roman" w:hAnsi="Times New Roman" w:cs="Times New Roman"/>
              </w:rPr>
              <w:t xml:space="preserve">en relación con la función </w:t>
            </w:r>
            <w:r w:rsidRPr="005F3671">
              <w:rPr>
                <w:rFonts w:ascii="Times New Roman" w:hAnsi="Times New Roman" w:cs="Times New Roman"/>
              </w:rPr>
              <w:t>s</w:t>
            </w:r>
            <w:r w:rsidR="00E2283C" w:rsidRPr="005F3671">
              <w:rPr>
                <w:rFonts w:ascii="Times New Roman" w:hAnsi="Times New Roman" w:cs="Times New Roman"/>
              </w:rPr>
              <w:t>en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,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  <w:tr w:rsidR="00713EEC" w:rsidRPr="005F3671" w14:paraId="72DCC115" w14:textId="77777777" w:rsidTr="00713EEC">
        <w:tc>
          <w:tcPr>
            <w:tcW w:w="2453" w:type="dxa"/>
          </w:tcPr>
          <w:p w14:paraId="71E350FC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 xml:space="preserve">Ubicación del pie de </w:t>
            </w: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imagen</w:t>
            </w:r>
          </w:p>
        </w:tc>
        <w:tc>
          <w:tcPr>
            <w:tcW w:w="6375" w:type="dxa"/>
          </w:tcPr>
          <w:p w14:paraId="38A6D240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lastRenderedPageBreak/>
              <w:t>Inferior</w:t>
            </w:r>
          </w:p>
        </w:tc>
      </w:tr>
    </w:tbl>
    <w:p w14:paraId="19E828AF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A6D8455" w14:textId="77777777" w:rsidR="007308AB" w:rsidRPr="005F3671" w:rsidRDefault="000A45E3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analizar el segmento de gráfi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csc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α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demos deducir que cumple con las siguientes características</w:t>
      </w:r>
      <w:r w:rsidR="000D0BF2">
        <w:rPr>
          <w:rFonts w:ascii="Times New Roman" w:hAnsi="Times New Roman" w:cs="Times New Roman"/>
          <w:sz w:val="22"/>
          <w:szCs w:val="22"/>
        </w:rPr>
        <w:t>.</w:t>
      </w:r>
    </w:p>
    <w:p w14:paraId="567AAB03" w14:textId="77777777" w:rsidR="000A45E3" w:rsidRPr="005F3671" w:rsidRDefault="000A45E3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dominio corresponde a todos los reales menos los múltiplos de π. </w:t>
      </w:r>
    </w:p>
    <w:p w14:paraId="3AFF6EED" w14:textId="77777777" w:rsidR="000A45E3" w:rsidRPr="005F3671" w:rsidRDefault="000A45E3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de </w:t>
      </w:r>
      <w:r w:rsidR="00C7117A"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t xml:space="preserve">es el conjunto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(</w:t>
      </w:r>
      <w:r w:rsidR="00C7117A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∞,</w:t>
      </w:r>
      <w:r w:rsidR="00C7117A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–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1]</w:t>
      </w:r>
      <w:r w:rsidR="00C7117A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Cambria Math" w:eastAsiaTheme="minorEastAsia" w:hAnsi="Cambria Math" w:cs="Cambria Math"/>
          <w:color w:val="000000"/>
          <w:sz w:val="22"/>
          <w:szCs w:val="22"/>
          <w:lang w:val="es-ES"/>
        </w:rPr>
        <w:t>∪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[1, ∞)</w:t>
      </w:r>
      <w:r w:rsidR="000D0BF2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744F55F5" w14:textId="77777777" w:rsidR="000A45E3" w:rsidRPr="005F3671" w:rsidRDefault="00C7117A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o tiene puntos de corte con los ejes </w:t>
      </w:r>
      <w:r w:rsidR="000A45E3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X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o Y </w:t>
      </w:r>
      <w:r w:rsidR="000A45E3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n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ingún valor de su dominio. </w:t>
      </w:r>
    </w:p>
    <w:p w14:paraId="22A18C5F" w14:textId="77777777" w:rsidR="000A45E3" w:rsidRPr="005F3671" w:rsidRDefault="00C7117A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s una función periódica cuyo</w:t>
      </w:r>
      <w:r w:rsidR="000A45E3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periodo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</w:t>
      </w:r>
      <w:r w:rsidR="000A45E3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2π.</w:t>
      </w:r>
    </w:p>
    <w:p w14:paraId="2A92CF70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D2CB4A2" w14:textId="77777777" w:rsidR="004477A0" w:rsidRPr="005F3671" w:rsidRDefault="004477A0" w:rsidP="004477A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construir la gráfica de la función cosecante para todo su dominio se tiene: </w:t>
      </w:r>
    </w:p>
    <w:p w14:paraId="171A867E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42"/>
        <w:gridCol w:w="6386"/>
      </w:tblGrid>
      <w:tr w:rsidR="004477A0" w:rsidRPr="005F3671" w14:paraId="59465639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6FA648DE" w14:textId="77777777" w:rsidR="004477A0" w:rsidRPr="005F3671" w:rsidRDefault="004477A0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4477A0" w:rsidRPr="005F3671" w14:paraId="13857884" w14:textId="77777777" w:rsidTr="00713EEC">
        <w:tc>
          <w:tcPr>
            <w:tcW w:w="2442" w:type="dxa"/>
          </w:tcPr>
          <w:p w14:paraId="7A669FFF" w14:textId="77777777" w:rsidR="004477A0" w:rsidRPr="005F3671" w:rsidRDefault="004477A0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86" w:type="dxa"/>
          </w:tcPr>
          <w:p w14:paraId="4E14EAEE" w14:textId="77777777" w:rsidR="004477A0" w:rsidRPr="005F3671" w:rsidRDefault="00713EEC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19</w:t>
            </w:r>
          </w:p>
        </w:tc>
      </w:tr>
      <w:tr w:rsidR="004477A0" w:rsidRPr="005F3671" w14:paraId="77525DCB" w14:textId="77777777" w:rsidTr="00713EEC">
        <w:tc>
          <w:tcPr>
            <w:tcW w:w="2442" w:type="dxa"/>
          </w:tcPr>
          <w:p w14:paraId="026D2172" w14:textId="77777777" w:rsidR="004477A0" w:rsidRPr="005F3671" w:rsidRDefault="004477A0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86" w:type="dxa"/>
          </w:tcPr>
          <w:p w14:paraId="2FA8BC73" w14:textId="77777777" w:rsidR="004477A0" w:rsidRPr="005F3671" w:rsidRDefault="004477A0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712C2177" wp14:editId="450CCCE3">
                  <wp:extent cx="2858811" cy="1694360"/>
                  <wp:effectExtent l="0" t="0" r="0" b="1270"/>
                  <wp:docPr id="38" name="Imagen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Imagen 37"/>
                          <pic:cNvPicPr>
                            <a:picLocks noChangeAspect="1"/>
                          </pic:cNvPicPr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618" cy="170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7A0" w:rsidRPr="005F3671" w14:paraId="7A895584" w14:textId="77777777" w:rsidTr="00713EEC">
        <w:tc>
          <w:tcPr>
            <w:tcW w:w="2442" w:type="dxa"/>
          </w:tcPr>
          <w:p w14:paraId="2DE539AC" w14:textId="77777777" w:rsidR="004477A0" w:rsidRPr="005F3671" w:rsidRDefault="004477A0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86" w:type="dxa"/>
          </w:tcPr>
          <w:p w14:paraId="4DE237F3" w14:textId="77777777" w:rsidR="004477A0" w:rsidRPr="005F3671" w:rsidRDefault="004477A0" w:rsidP="008F3AA3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4477A0" w:rsidRPr="005F3671" w14:paraId="3C0973B0" w14:textId="77777777" w:rsidTr="00713EEC">
        <w:tc>
          <w:tcPr>
            <w:tcW w:w="2442" w:type="dxa"/>
          </w:tcPr>
          <w:p w14:paraId="01A2ACE8" w14:textId="77777777" w:rsidR="004477A0" w:rsidRPr="005F3671" w:rsidRDefault="004477A0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86" w:type="dxa"/>
          </w:tcPr>
          <w:p w14:paraId="58CFEECF" w14:textId="77777777" w:rsidR="004477A0" w:rsidRPr="005F3671" w:rsidRDefault="004477A0" w:rsidP="004477A0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Gráfica de la función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csc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α</w:t>
            </w:r>
            <w:r w:rsidRPr="005F3671">
              <w:rPr>
                <w:rFonts w:ascii="Times New Roman" w:hAnsi="Times New Roman" w:cs="Times New Roman"/>
              </w:rPr>
              <w:t xml:space="preserve"> teniendo en cuenta su dominio, rango, </w:t>
            </w:r>
            <w:r w:rsidR="00A92711">
              <w:rPr>
                <w:rFonts w:ascii="Times New Roman" w:hAnsi="Times New Roman" w:cs="Times New Roman"/>
              </w:rPr>
              <w:t xml:space="preserve">sus </w:t>
            </w:r>
            <w:r w:rsidRPr="005F3671">
              <w:rPr>
                <w:rFonts w:ascii="Times New Roman" w:hAnsi="Times New Roman" w:cs="Times New Roman"/>
              </w:rPr>
              <w:t xml:space="preserve">asíntotas y </w:t>
            </w:r>
            <w:r w:rsidR="00A92711">
              <w:rPr>
                <w:rFonts w:ascii="Times New Roman" w:hAnsi="Times New Roman" w:cs="Times New Roman"/>
              </w:rPr>
              <w:t xml:space="preserve">su </w:t>
            </w:r>
            <w:r w:rsidRPr="005F3671">
              <w:rPr>
                <w:rFonts w:ascii="Times New Roman" w:hAnsi="Times New Roman" w:cs="Times New Roman"/>
              </w:rPr>
              <w:t xml:space="preserve">periodo. </w:t>
            </w:r>
          </w:p>
        </w:tc>
      </w:tr>
      <w:tr w:rsidR="00713EEC" w:rsidRPr="005F3671" w14:paraId="090B2101" w14:textId="77777777" w:rsidTr="00713EEC">
        <w:tc>
          <w:tcPr>
            <w:tcW w:w="2442" w:type="dxa"/>
          </w:tcPr>
          <w:p w14:paraId="51A7E8E0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86" w:type="dxa"/>
          </w:tcPr>
          <w:p w14:paraId="319DAD39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0AFDC6CF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4C0A374" w14:textId="77777777" w:rsidR="00057CC8" w:rsidRPr="005F3671" w:rsidRDefault="00057CC8" w:rsidP="00057CC8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analizar con mayor profundidad la función secante puedes visitar el link [</w:t>
      </w:r>
      <w:hyperlink r:id="rId196" w:history="1">
        <w:r w:rsidRPr="005F3671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2D4B7215" w14:textId="77777777" w:rsidR="00B2396E" w:rsidRPr="005F3671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31FC8" w:rsidRPr="005F3671" w14:paraId="1EED2C43" w14:textId="77777777" w:rsidTr="008F3AA3">
        <w:tc>
          <w:tcPr>
            <w:tcW w:w="9033" w:type="dxa"/>
            <w:gridSpan w:val="2"/>
            <w:shd w:val="clear" w:color="auto" w:fill="000000" w:themeFill="text1"/>
          </w:tcPr>
          <w:p w14:paraId="42645A68" w14:textId="77777777" w:rsidR="00D31FC8" w:rsidRPr="005F3671" w:rsidRDefault="00D31FC8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1FC8" w:rsidRPr="005F3671" w14:paraId="31749880" w14:textId="77777777" w:rsidTr="008F3AA3">
        <w:tc>
          <w:tcPr>
            <w:tcW w:w="2518" w:type="dxa"/>
          </w:tcPr>
          <w:p w14:paraId="0BC7D013" w14:textId="77777777" w:rsidR="00D31FC8" w:rsidRPr="005F3671" w:rsidRDefault="00D31FC8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B861231" w14:textId="77777777" w:rsidR="00D31FC8" w:rsidRPr="005F3671" w:rsidRDefault="00D31FC8" w:rsidP="00D31FC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40</w:t>
            </w:r>
          </w:p>
        </w:tc>
      </w:tr>
      <w:tr w:rsidR="00D31FC8" w:rsidRPr="005F3671" w14:paraId="4D6A16B5" w14:textId="77777777" w:rsidTr="008F3AA3">
        <w:tc>
          <w:tcPr>
            <w:tcW w:w="2518" w:type="dxa"/>
          </w:tcPr>
          <w:p w14:paraId="610B30E7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55FF5EC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Determina valores de las funciones trigonométricas</w:t>
            </w:r>
          </w:p>
        </w:tc>
      </w:tr>
      <w:tr w:rsidR="00D31FC8" w:rsidRPr="005F3671" w14:paraId="07DE92E6" w14:textId="77777777" w:rsidTr="008F3AA3">
        <w:tc>
          <w:tcPr>
            <w:tcW w:w="2518" w:type="dxa"/>
          </w:tcPr>
          <w:p w14:paraId="79F5EB87" w14:textId="77777777" w:rsidR="00D31FC8" w:rsidRPr="005F3671" w:rsidRDefault="00D31FC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A5988B6" w14:textId="77777777" w:rsidR="00D31FC8" w:rsidRPr="005F3671" w:rsidRDefault="00D31FC8" w:rsidP="00D31FC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Actividad para hallar valores de ángulos teniendo en cuenta </w:t>
            </w:r>
            <w:r w:rsidR="00D3066B" w:rsidRPr="005F3671">
              <w:rPr>
                <w:rFonts w:ascii="Times New Roman" w:hAnsi="Times New Roman" w:cs="Times New Roman"/>
                <w:color w:val="000000"/>
              </w:rPr>
              <w:t xml:space="preserve">las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gráficas de </w:t>
            </w:r>
            <w:r w:rsidR="00D3066B" w:rsidRPr="005F3671">
              <w:rPr>
                <w:rFonts w:ascii="Times New Roman" w:hAnsi="Times New Roman" w:cs="Times New Roman"/>
                <w:color w:val="000000"/>
              </w:rPr>
              <w:t xml:space="preserve">las </w:t>
            </w:r>
            <w:r w:rsidRPr="005F3671">
              <w:rPr>
                <w:rFonts w:ascii="Times New Roman" w:hAnsi="Times New Roman" w:cs="Times New Roman"/>
                <w:color w:val="000000"/>
              </w:rPr>
              <w:t>funciones trigonométricas</w:t>
            </w:r>
            <w:r w:rsidR="00A9271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00B640CC" w14:textId="77777777" w:rsidR="00D31FC8" w:rsidRPr="005F3671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3066B" w:rsidRPr="005F3671" w14:paraId="443208FE" w14:textId="77777777" w:rsidTr="008F3AA3">
        <w:tc>
          <w:tcPr>
            <w:tcW w:w="9033" w:type="dxa"/>
            <w:gridSpan w:val="2"/>
            <w:shd w:val="clear" w:color="auto" w:fill="000000" w:themeFill="text1"/>
          </w:tcPr>
          <w:p w14:paraId="6AE09146" w14:textId="77777777" w:rsidR="00D3066B" w:rsidRPr="005F3671" w:rsidRDefault="00D3066B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066B" w:rsidRPr="005F3671" w14:paraId="257FA8E3" w14:textId="77777777" w:rsidTr="008F3AA3">
        <w:tc>
          <w:tcPr>
            <w:tcW w:w="2518" w:type="dxa"/>
          </w:tcPr>
          <w:p w14:paraId="4E8FC021" w14:textId="77777777" w:rsidR="00D3066B" w:rsidRPr="005F3671" w:rsidRDefault="00D3066B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BCA933E" w14:textId="77777777" w:rsidR="00D3066B" w:rsidRPr="005F3671" w:rsidRDefault="00D3066B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50</w:t>
            </w:r>
          </w:p>
        </w:tc>
      </w:tr>
      <w:tr w:rsidR="00D3066B" w:rsidRPr="005F3671" w14:paraId="71EC7632" w14:textId="77777777" w:rsidTr="008F3AA3">
        <w:tc>
          <w:tcPr>
            <w:tcW w:w="2518" w:type="dxa"/>
          </w:tcPr>
          <w:p w14:paraId="2D7ECD94" w14:textId="77777777" w:rsidR="00D3066B" w:rsidRPr="005F3671" w:rsidRDefault="00D3066B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74A17AAF" w14:textId="77777777" w:rsidR="00D3066B" w:rsidRPr="005F3671" w:rsidRDefault="00D3066B" w:rsidP="00A9271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naliza gr</w:t>
            </w:r>
            <w:r w:rsidR="00A92711">
              <w:rPr>
                <w:rFonts w:ascii="Times New Roman" w:hAnsi="Times New Roman" w:cs="Times New Roman"/>
                <w:color w:val="000000"/>
              </w:rPr>
              <w:t>á</w:t>
            </w:r>
            <w:r w:rsidRPr="005F3671">
              <w:rPr>
                <w:rFonts w:ascii="Times New Roman" w:hAnsi="Times New Roman" w:cs="Times New Roman"/>
                <w:color w:val="000000"/>
              </w:rPr>
              <w:t>ficas de funciones trigonométricas</w:t>
            </w:r>
          </w:p>
        </w:tc>
      </w:tr>
      <w:tr w:rsidR="00D3066B" w:rsidRPr="005F3671" w14:paraId="1E737DDB" w14:textId="77777777" w:rsidTr="008F3AA3">
        <w:tc>
          <w:tcPr>
            <w:tcW w:w="2518" w:type="dxa"/>
          </w:tcPr>
          <w:p w14:paraId="177F484A" w14:textId="77777777" w:rsidR="00D3066B" w:rsidRPr="005F3671" w:rsidRDefault="00D3066B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904F68F" w14:textId="77777777" w:rsidR="00D3066B" w:rsidRPr="005F3671" w:rsidRDefault="00D3066B" w:rsidP="00D3066B">
            <w:pPr>
              <w:tabs>
                <w:tab w:val="left" w:pos="1267"/>
              </w:tabs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analizar gráficas y características de funciones trigonométricas</w:t>
            </w:r>
            <w:r w:rsidR="00A9271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4FAFECFC" w14:textId="77777777" w:rsidR="00D31FC8" w:rsidRPr="005F3671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B2362C1" w14:textId="77777777" w:rsidR="00D31FC8" w:rsidRPr="005F3671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7904C7A" w14:textId="77777777" w:rsidR="0003654C" w:rsidRPr="005F3671" w:rsidRDefault="0003654C" w:rsidP="0003654C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1.3 Consolidación</w:t>
      </w:r>
    </w:p>
    <w:p w14:paraId="45D286F0" w14:textId="77777777" w:rsidR="0003654C" w:rsidRPr="005F3671" w:rsidRDefault="0003654C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88F7BE1" w14:textId="77777777" w:rsidR="0089068A" w:rsidRPr="005F3671" w:rsidRDefault="007B70AE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lastRenderedPageBreak/>
        <w:t>Actividades para afianzar lo que has aprendido en esta sección.</w:t>
      </w:r>
    </w:p>
    <w:p w14:paraId="739046A5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3066B" w:rsidRPr="005F3671" w14:paraId="0878064D" w14:textId="77777777" w:rsidTr="008F3AA3">
        <w:tc>
          <w:tcPr>
            <w:tcW w:w="9033" w:type="dxa"/>
            <w:gridSpan w:val="2"/>
            <w:shd w:val="clear" w:color="auto" w:fill="000000" w:themeFill="text1"/>
          </w:tcPr>
          <w:p w14:paraId="00F314F7" w14:textId="77777777" w:rsidR="00D3066B" w:rsidRPr="005F3671" w:rsidRDefault="00D3066B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066B" w:rsidRPr="005F3671" w14:paraId="2F4D25E8" w14:textId="77777777" w:rsidTr="008F3AA3">
        <w:tc>
          <w:tcPr>
            <w:tcW w:w="2518" w:type="dxa"/>
          </w:tcPr>
          <w:p w14:paraId="7F965EC8" w14:textId="77777777" w:rsidR="00D3066B" w:rsidRPr="005F3671" w:rsidRDefault="00D3066B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6BF2DCF" w14:textId="77777777" w:rsidR="00D3066B" w:rsidRPr="005F3671" w:rsidRDefault="00D3066B" w:rsidP="00D3066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60</w:t>
            </w:r>
          </w:p>
        </w:tc>
      </w:tr>
      <w:tr w:rsidR="00D3066B" w:rsidRPr="005F3671" w14:paraId="209152BA" w14:textId="77777777" w:rsidTr="008F3AA3">
        <w:tc>
          <w:tcPr>
            <w:tcW w:w="2518" w:type="dxa"/>
          </w:tcPr>
          <w:p w14:paraId="3DB4089A" w14:textId="77777777" w:rsidR="00D3066B" w:rsidRPr="005F3671" w:rsidRDefault="00D3066B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3EBAD52F" w14:textId="77777777" w:rsidR="00D3066B" w:rsidRPr="005F3671" w:rsidRDefault="00D3066B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Refuerza tu aprendizaje: Las funciones trigonométricas y sus recíprocas</w:t>
            </w:r>
          </w:p>
        </w:tc>
      </w:tr>
      <w:tr w:rsidR="00D3066B" w:rsidRPr="005F3671" w14:paraId="4379FBD9" w14:textId="77777777" w:rsidTr="008F3AA3">
        <w:tc>
          <w:tcPr>
            <w:tcW w:w="2518" w:type="dxa"/>
          </w:tcPr>
          <w:p w14:paraId="021F7D92" w14:textId="77777777" w:rsidR="00D3066B" w:rsidRPr="005F3671" w:rsidRDefault="00D3066B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D20EEE8" w14:textId="77777777" w:rsidR="00D3066B" w:rsidRPr="005F3671" w:rsidRDefault="00D3066B" w:rsidP="00D3066B">
            <w:pPr>
              <w:tabs>
                <w:tab w:val="left" w:pos="1693"/>
              </w:tabs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es sobre Las funciones trigonométricas y sus recíprocas</w:t>
            </w:r>
          </w:p>
        </w:tc>
      </w:tr>
    </w:tbl>
    <w:p w14:paraId="39BF7BD4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1FE53EE" w14:textId="77777777" w:rsidR="00AF5F07" w:rsidRPr="005F3671" w:rsidRDefault="00AF5F07" w:rsidP="00AF5F07">
      <w:pPr>
        <w:tabs>
          <w:tab w:val="right" w:pos="8498"/>
        </w:tabs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 El análisis de gráficas de funciones trigonométricas</w:t>
      </w:r>
    </w:p>
    <w:p w14:paraId="14E671C2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7A6DDF8" w14:textId="77777777" w:rsidR="00753DEF" w:rsidRPr="005F3671" w:rsidRDefault="00753DEF" w:rsidP="00753DEF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Las funciones trigonométricas permiten modelar, entre otras aplicaciones, el comportamiento de ondas de radio</w:t>
      </w:r>
      <w:r w:rsidR="000D615B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D615B">
        <w:rPr>
          <w:rFonts w:ascii="Times New Roman" w:hAnsi="Times New Roman" w:cs="Times New Roman"/>
          <w:sz w:val="22"/>
          <w:szCs w:val="22"/>
        </w:rPr>
        <w:t>S</w:t>
      </w:r>
      <w:r w:rsidRPr="005F3671">
        <w:rPr>
          <w:rFonts w:ascii="Times New Roman" w:hAnsi="Times New Roman" w:cs="Times New Roman"/>
          <w:sz w:val="22"/>
          <w:szCs w:val="22"/>
        </w:rPr>
        <w:t xml:space="preserve">in embargo, estas representaciones no utilizan directamente las funciones trigonométricas generales, sino </w:t>
      </w:r>
      <w:r w:rsidR="000D615B">
        <w:rPr>
          <w:rFonts w:ascii="Times New Roman" w:hAnsi="Times New Roman" w:cs="Times New Roman"/>
          <w:sz w:val="22"/>
          <w:szCs w:val="22"/>
        </w:rPr>
        <w:t xml:space="preserve">que </w:t>
      </w:r>
      <w:r w:rsidRPr="005F3671">
        <w:rPr>
          <w:rFonts w:ascii="Times New Roman" w:hAnsi="Times New Roman" w:cs="Times New Roman"/>
          <w:sz w:val="22"/>
          <w:szCs w:val="22"/>
        </w:rPr>
        <w:t xml:space="preserve">se aplican transformaciones de estas: traslaciones, reflexiones, compresiones, alargamientos, cambios en sus periodos, </w:t>
      </w:r>
      <w:r w:rsidR="000D615B">
        <w:rPr>
          <w:rFonts w:ascii="Times New Roman" w:hAnsi="Times New Roman" w:cs="Times New Roman"/>
          <w:sz w:val="22"/>
          <w:szCs w:val="22"/>
        </w:rPr>
        <w:t xml:space="preserve">su </w:t>
      </w:r>
      <w:r w:rsidRPr="005F3671">
        <w:rPr>
          <w:rFonts w:ascii="Times New Roman" w:hAnsi="Times New Roman" w:cs="Times New Roman"/>
          <w:sz w:val="22"/>
          <w:szCs w:val="22"/>
        </w:rPr>
        <w:t xml:space="preserve">amplitud y </w:t>
      </w:r>
      <w:r w:rsidR="000D615B">
        <w:rPr>
          <w:rFonts w:ascii="Times New Roman" w:hAnsi="Times New Roman" w:cs="Times New Roman"/>
          <w:sz w:val="22"/>
          <w:szCs w:val="22"/>
        </w:rPr>
        <w:t xml:space="preserve">sus </w:t>
      </w:r>
      <w:r w:rsidRPr="005F3671">
        <w:rPr>
          <w:rFonts w:ascii="Times New Roman" w:hAnsi="Times New Roman" w:cs="Times New Roman"/>
          <w:sz w:val="22"/>
          <w:szCs w:val="22"/>
        </w:rPr>
        <w:t xml:space="preserve">desfases. </w:t>
      </w:r>
    </w:p>
    <w:p w14:paraId="079E504F" w14:textId="77777777" w:rsidR="00753DEF" w:rsidRPr="005F3671" w:rsidRDefault="00753DEF" w:rsidP="00753DEF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072"/>
        <w:gridCol w:w="6756"/>
      </w:tblGrid>
      <w:tr w:rsidR="008F3AA3" w:rsidRPr="005F3671" w14:paraId="239D049C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5F7B98AD" w14:textId="77777777" w:rsidR="008F3AA3" w:rsidRPr="005F3671" w:rsidRDefault="008F3AA3" w:rsidP="008F3AA3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8F3AA3" w:rsidRPr="005F3671" w14:paraId="5ED4750E" w14:textId="77777777" w:rsidTr="00713EEC">
        <w:tc>
          <w:tcPr>
            <w:tcW w:w="2072" w:type="dxa"/>
          </w:tcPr>
          <w:p w14:paraId="59C68D64" w14:textId="77777777" w:rsidR="008F3AA3" w:rsidRPr="005F3671" w:rsidRDefault="008F3AA3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756" w:type="dxa"/>
          </w:tcPr>
          <w:p w14:paraId="312B226D" w14:textId="77777777" w:rsidR="008F3AA3" w:rsidRPr="005F3671" w:rsidRDefault="008F3AA3" w:rsidP="008F3AA3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CO_IMG20</w:t>
            </w:r>
          </w:p>
        </w:tc>
      </w:tr>
      <w:tr w:rsidR="008F3AA3" w:rsidRPr="005F3671" w14:paraId="2A865B24" w14:textId="77777777" w:rsidTr="00713EEC">
        <w:tc>
          <w:tcPr>
            <w:tcW w:w="2072" w:type="dxa"/>
          </w:tcPr>
          <w:p w14:paraId="179B828A" w14:textId="77777777" w:rsidR="008F3AA3" w:rsidRPr="005F3671" w:rsidRDefault="008F3AA3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756" w:type="dxa"/>
          </w:tcPr>
          <w:p w14:paraId="43EBA38D" w14:textId="77777777" w:rsidR="008F3AA3" w:rsidRPr="005F3671" w:rsidRDefault="00D91DA8" w:rsidP="008F3AA3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Las imágenes de las ondas se encuentran en: </w:t>
            </w:r>
            <w:r w:rsidR="008F3AA3" w:rsidRPr="005F3671">
              <w:rPr>
                <w:rFonts w:ascii="Times New Roman" w:hAnsi="Times New Roman" w:cs="Times New Roman"/>
                <w:color w:val="000000"/>
              </w:rPr>
              <w:t>Shutterstock</w:t>
            </w:r>
            <w:r w:rsidR="008F3AA3" w:rsidRPr="005F3671">
              <w:rPr>
                <w:rFonts w:ascii="Times New Roman" w:hAnsi="Times New Roman" w:cs="Times New Roman"/>
              </w:rPr>
              <w:t xml:space="preserve"> 157764617</w:t>
            </w:r>
            <w:r w:rsidRPr="005F3671">
              <w:rPr>
                <w:rFonts w:ascii="Times New Roman" w:hAnsi="Times New Roman" w:cs="Times New Roman"/>
              </w:rPr>
              <w:t xml:space="preserve">. Se deben traducir los términos como se muestra en la imagen. </w:t>
            </w:r>
          </w:p>
          <w:p w14:paraId="41EE33A3" w14:textId="77777777" w:rsidR="00D91DA8" w:rsidRPr="005F3671" w:rsidRDefault="00D91DA8" w:rsidP="008F3AA3">
            <w:pPr>
              <w:rPr>
                <w:rFonts w:ascii="Times New Roman" w:hAnsi="Times New Roman" w:cs="Times New Roman"/>
                <w:color w:val="0000FF"/>
                <w:u w:val="single"/>
              </w:rPr>
            </w:pPr>
          </w:p>
          <w:p w14:paraId="6A3FBEC4" w14:textId="77777777" w:rsidR="00D91DA8" w:rsidRPr="005F3671" w:rsidRDefault="00D91DA8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171D07A5" wp14:editId="4FBAFCFD">
                  <wp:extent cx="4144700" cy="1414863"/>
                  <wp:effectExtent l="0" t="0" r="8255" b="0"/>
                  <wp:docPr id="9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n 21"/>
                          <pic:cNvPicPr>
                            <a:picLocks noChangeAspect="1"/>
                          </pic:cNvPicPr>
                        </pic:nvPicPr>
                        <pic:blipFill>
                          <a:blip r:embed="rId1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098" cy="1422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3AA3" w:rsidRPr="005F3671" w14:paraId="7FC6AF0C" w14:textId="77777777" w:rsidTr="00713EEC">
        <w:tc>
          <w:tcPr>
            <w:tcW w:w="2072" w:type="dxa"/>
          </w:tcPr>
          <w:p w14:paraId="7F634A2B" w14:textId="77777777" w:rsidR="008F3AA3" w:rsidRPr="005F3671" w:rsidRDefault="008F3AA3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756" w:type="dxa"/>
          </w:tcPr>
          <w:p w14:paraId="1F214883" w14:textId="77777777" w:rsidR="008F3AA3" w:rsidRPr="005F3671" w:rsidRDefault="008F3AA3" w:rsidP="008F3AA3">
            <w:pPr>
              <w:rPr>
                <w:rFonts w:ascii="Times New Roman" w:hAnsi="Times New Roman" w:cs="Times New Roman"/>
                <w:color w:val="000000"/>
              </w:rPr>
            </w:pPr>
          </w:p>
          <w:p w14:paraId="5AE78ADA" w14:textId="77777777" w:rsidR="008F3AA3" w:rsidRPr="005F3671" w:rsidRDefault="008F3AA3" w:rsidP="008F3AA3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8F3AA3" w:rsidRPr="005F3671" w14:paraId="4FD7BA6B" w14:textId="77777777" w:rsidTr="00713EEC">
        <w:tc>
          <w:tcPr>
            <w:tcW w:w="2072" w:type="dxa"/>
          </w:tcPr>
          <w:p w14:paraId="0436681C" w14:textId="77777777" w:rsidR="008F3AA3" w:rsidRPr="005F3671" w:rsidRDefault="008F3AA3" w:rsidP="008F3AA3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756" w:type="dxa"/>
          </w:tcPr>
          <w:p w14:paraId="36449A51" w14:textId="77777777" w:rsidR="0022526C" w:rsidRPr="005F3671" w:rsidRDefault="00A67D6F" w:rsidP="00A67D6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odelación de d</w:t>
            </w:r>
            <w:r w:rsidR="008F3AA3" w:rsidRPr="005F3671">
              <w:rPr>
                <w:rFonts w:ascii="Times New Roman" w:hAnsi="Times New Roman" w:cs="Times New Roman"/>
                <w:color w:val="000000"/>
              </w:rPr>
              <w:t>iferentes ondas de radio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aplicando </w:t>
            </w:r>
            <w:r w:rsidR="00DD5E9D" w:rsidRPr="005F3671">
              <w:rPr>
                <w:rFonts w:ascii="Times New Roman" w:hAnsi="Times New Roman" w:cs="Times New Roman"/>
                <w:color w:val="000000"/>
              </w:rPr>
              <w:t>transformaciones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a algunas funciones trigonométricas. </w:t>
            </w:r>
          </w:p>
          <w:p w14:paraId="00E0EC59" w14:textId="77777777" w:rsidR="008F3AA3" w:rsidRPr="005F3671" w:rsidRDefault="00A67D6F" w:rsidP="00A67D6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¿Puedes identificar las funciones trigonométricas que se utilizaron para modelar las ondas?</w:t>
            </w:r>
          </w:p>
        </w:tc>
      </w:tr>
      <w:tr w:rsidR="00713EEC" w:rsidRPr="005F3671" w14:paraId="41F2FE09" w14:textId="77777777" w:rsidTr="00713EEC">
        <w:tc>
          <w:tcPr>
            <w:tcW w:w="2072" w:type="dxa"/>
          </w:tcPr>
          <w:p w14:paraId="22177B88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756" w:type="dxa"/>
          </w:tcPr>
          <w:p w14:paraId="79EADB7B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22087EF5" w14:textId="77777777" w:rsidR="00753DEF" w:rsidRPr="005F3671" w:rsidRDefault="00753DEF" w:rsidP="00753DEF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982D5B" w:rsidRPr="005F3671" w14:paraId="513D9354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3AFB2EC2" w14:textId="77777777" w:rsidR="00982D5B" w:rsidRPr="005F3671" w:rsidRDefault="00982D5B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ofundiza (recurso de exposición)</w:t>
            </w:r>
          </w:p>
        </w:tc>
      </w:tr>
      <w:tr w:rsidR="00982D5B" w:rsidRPr="005F3671" w14:paraId="145506A2" w14:textId="77777777" w:rsidTr="00195A6C">
        <w:tc>
          <w:tcPr>
            <w:tcW w:w="2518" w:type="dxa"/>
          </w:tcPr>
          <w:p w14:paraId="4249E8F7" w14:textId="77777777" w:rsidR="00982D5B" w:rsidRPr="005F3671" w:rsidRDefault="00982D5B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87B1157" w14:textId="77777777" w:rsidR="00982D5B" w:rsidRPr="005F3671" w:rsidRDefault="00982D5B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MA_10_03_REC70 </w:t>
            </w:r>
          </w:p>
        </w:tc>
      </w:tr>
      <w:tr w:rsidR="00982D5B" w:rsidRPr="005F3671" w14:paraId="66989343" w14:textId="77777777" w:rsidTr="00195A6C">
        <w:tc>
          <w:tcPr>
            <w:tcW w:w="2518" w:type="dxa"/>
          </w:tcPr>
          <w:p w14:paraId="1CEC2808" w14:textId="77777777" w:rsidR="00982D5B" w:rsidRPr="005F3671" w:rsidRDefault="00982D5B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2AC870B5" w14:textId="77777777" w:rsidR="00982D5B" w:rsidRPr="005F3671" w:rsidRDefault="00982D5B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naliza las gráficas de funciones trigonométricas</w:t>
            </w:r>
          </w:p>
        </w:tc>
      </w:tr>
      <w:tr w:rsidR="00982D5B" w:rsidRPr="005F3671" w14:paraId="2D19EF25" w14:textId="77777777" w:rsidTr="00195A6C">
        <w:tc>
          <w:tcPr>
            <w:tcW w:w="2518" w:type="dxa"/>
          </w:tcPr>
          <w:p w14:paraId="0656646F" w14:textId="77777777" w:rsidR="00982D5B" w:rsidRPr="005F3671" w:rsidRDefault="00982D5B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3B57A9CD" w14:textId="77777777" w:rsidR="00982D5B" w:rsidRPr="005F3671" w:rsidRDefault="00982D5B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teractiv</w:t>
            </w:r>
            <w:r w:rsidR="00904F5B" w:rsidRPr="005F3671">
              <w:rPr>
                <w:rFonts w:ascii="Times New Roman" w:hAnsi="Times New Roman" w:cs="Times New Roman"/>
                <w:color w:val="000000"/>
              </w:rPr>
              <w:t>o que expone las diferentes tra</w:t>
            </w:r>
            <w:r w:rsidRPr="005F3671">
              <w:rPr>
                <w:rFonts w:ascii="Times New Roman" w:hAnsi="Times New Roman" w:cs="Times New Roman"/>
                <w:color w:val="000000"/>
              </w:rPr>
              <w:t>n</w:t>
            </w:r>
            <w:r w:rsidR="00904F5B" w:rsidRPr="005F3671">
              <w:rPr>
                <w:rFonts w:ascii="Times New Roman" w:hAnsi="Times New Roman" w:cs="Times New Roman"/>
                <w:color w:val="000000"/>
              </w:rPr>
              <w:t>s</w:t>
            </w:r>
            <w:r w:rsidRPr="005F3671">
              <w:rPr>
                <w:rFonts w:ascii="Times New Roman" w:hAnsi="Times New Roman" w:cs="Times New Roman"/>
                <w:color w:val="000000"/>
              </w:rPr>
              <w:t>formaciones a las gráficas de funciones trigonométricas</w:t>
            </w:r>
            <w:r w:rsidR="000D615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56F837D4" w14:textId="77777777" w:rsidR="00753DEF" w:rsidRPr="005F3671" w:rsidRDefault="00753DEF" w:rsidP="00753DEF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B82B49C" w14:textId="77777777" w:rsidR="00982D5B" w:rsidRPr="005F3671" w:rsidRDefault="00982D5B" w:rsidP="00753DEF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0576A10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1 La traslación de funciones</w:t>
      </w:r>
    </w:p>
    <w:p w14:paraId="248CB3CB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4DA2D44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lastRenderedPageBreak/>
        <w:t xml:space="preserve">La traslación en términos geométricos se define como el movimiento de cada punto en una dirección dada </w:t>
      </w:r>
      <w:r w:rsidR="000D615B">
        <w:rPr>
          <w:rFonts w:ascii="Times New Roman" w:hAnsi="Times New Roman" w:cs="Times New Roman"/>
          <w:color w:val="000000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una distancia constante</w:t>
      </w:r>
      <w:r w:rsidR="000D615B">
        <w:rPr>
          <w:rFonts w:ascii="Times New Roman" w:hAnsi="Times New Roman" w:cs="Times New Roman"/>
          <w:color w:val="000000"/>
          <w:sz w:val="22"/>
          <w:szCs w:val="22"/>
        </w:rPr>
        <w:t>;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en otras palabras, es cambiar de posición una figura u objeto sin que este cambie de forma, tamaño o dirección con respecto a un punto, es decir, no rota.</w:t>
      </w:r>
    </w:p>
    <w:p w14:paraId="01075E3A" w14:textId="77777777" w:rsidR="0040447A" w:rsidRPr="005F3671" w:rsidRDefault="0040447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2B6865A" w14:textId="77777777" w:rsidR="0040447A" w:rsidRPr="005F3671" w:rsidRDefault="0040447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Se pueden presentar dos diferentes tipos de traslaciones: vertical y horizontal</w:t>
      </w:r>
      <w:r w:rsidR="000D615B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uando se presentan las dos al mismo tiempo se denomina traslación oblicua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S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in embargo, en términos generales, siempre se puede descomponer una traslación en vertical y horizontal. </w:t>
      </w:r>
    </w:p>
    <w:p w14:paraId="7F4CF5C5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01"/>
        <w:gridCol w:w="6427"/>
      </w:tblGrid>
      <w:tr w:rsidR="0021336D" w:rsidRPr="005F3671" w14:paraId="5A67013D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467D926C" w14:textId="77777777" w:rsidR="0021336D" w:rsidRPr="005F3671" w:rsidRDefault="0021336D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DD09A3" w:rsidRPr="005F3671" w14:paraId="2CCDE2B7" w14:textId="77777777" w:rsidTr="00713EEC">
        <w:tc>
          <w:tcPr>
            <w:tcW w:w="2401" w:type="dxa"/>
          </w:tcPr>
          <w:p w14:paraId="3CA7705B" w14:textId="77777777" w:rsidR="0021336D" w:rsidRPr="005F3671" w:rsidRDefault="0021336D" w:rsidP="006D7922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27" w:type="dxa"/>
          </w:tcPr>
          <w:p w14:paraId="7E8E1BCF" w14:textId="77777777" w:rsidR="0021336D" w:rsidRPr="005F3671" w:rsidRDefault="0021336D" w:rsidP="006D7922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CO_IMG21</w:t>
            </w:r>
          </w:p>
        </w:tc>
      </w:tr>
      <w:tr w:rsidR="00DD09A3" w:rsidRPr="005F3671" w14:paraId="65D33769" w14:textId="77777777" w:rsidTr="00713EEC">
        <w:tc>
          <w:tcPr>
            <w:tcW w:w="2401" w:type="dxa"/>
          </w:tcPr>
          <w:p w14:paraId="717F4C89" w14:textId="77777777" w:rsidR="0021336D" w:rsidRPr="005F3671" w:rsidRDefault="0021336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27" w:type="dxa"/>
          </w:tcPr>
          <w:p w14:paraId="3BA81D9B" w14:textId="77777777" w:rsidR="0021336D" w:rsidRPr="005F3671" w:rsidRDefault="00DD09A3" w:rsidP="006D7922">
            <w:pPr>
              <w:rPr>
                <w:rFonts w:ascii="Times New Roman" w:hAnsi="Times New Roman" w:cs="Times New Roman"/>
                <w:color w:val="0000FF"/>
                <w:u w:val="single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La imagen del cuadro fue de shutterstock: 234410887</w:t>
            </w:r>
          </w:p>
          <w:p w14:paraId="3B848446" w14:textId="77777777" w:rsidR="0021336D" w:rsidRPr="005F3671" w:rsidRDefault="00DD09A3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3884AA7" wp14:editId="2EA4D338">
                  <wp:extent cx="3494217" cy="1421602"/>
                  <wp:effectExtent l="0" t="0" r="0" b="7620"/>
                  <wp:docPr id="49" name="Imagen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Imagen 48"/>
                          <pic:cNvPicPr>
                            <a:picLocks noChangeAspect="1"/>
                          </pic:cNvPicPr>
                        </pic:nvPicPr>
                        <pic:blipFill>
                          <a:blip r:embed="rId1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5790" cy="1430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9A3" w:rsidRPr="005F3671" w14:paraId="6BBE943E" w14:textId="77777777" w:rsidTr="00713EEC">
        <w:tc>
          <w:tcPr>
            <w:tcW w:w="2401" w:type="dxa"/>
          </w:tcPr>
          <w:p w14:paraId="7301AA02" w14:textId="77777777" w:rsidR="0021336D" w:rsidRPr="005F3671" w:rsidRDefault="0021336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27" w:type="dxa"/>
          </w:tcPr>
          <w:p w14:paraId="21E3FA07" w14:textId="77777777" w:rsidR="0021336D" w:rsidRPr="005F3671" w:rsidRDefault="0021336D" w:rsidP="006D7922">
            <w:pPr>
              <w:rPr>
                <w:rFonts w:ascii="Times New Roman" w:hAnsi="Times New Roman" w:cs="Times New Roman"/>
                <w:color w:val="000000"/>
              </w:rPr>
            </w:pPr>
          </w:p>
          <w:p w14:paraId="41FB9637" w14:textId="77777777" w:rsidR="0021336D" w:rsidRPr="005F3671" w:rsidRDefault="0021336D" w:rsidP="006D7922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DD09A3" w:rsidRPr="005F3671" w14:paraId="64C88450" w14:textId="77777777" w:rsidTr="00713EEC">
        <w:tc>
          <w:tcPr>
            <w:tcW w:w="2401" w:type="dxa"/>
          </w:tcPr>
          <w:p w14:paraId="094A0DAE" w14:textId="77777777" w:rsidR="0021336D" w:rsidRPr="005F3671" w:rsidRDefault="0021336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27" w:type="dxa"/>
          </w:tcPr>
          <w:p w14:paraId="78FB8920" w14:textId="77777777" w:rsidR="0021336D" w:rsidRPr="005F3671" w:rsidRDefault="00DD09A3" w:rsidP="00DB71B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La imagen presenta una traslación oblicua que se puede descomponer en una traslación horizontal y una traslaci</w:t>
            </w:r>
            <w:r w:rsidR="006D69EE" w:rsidRPr="005F3671">
              <w:rPr>
                <w:rFonts w:ascii="Times New Roman" w:hAnsi="Times New Roman" w:cs="Times New Roman"/>
                <w:color w:val="000000"/>
              </w:rPr>
              <w:t>ón vertical</w:t>
            </w:r>
            <w:r w:rsidR="00DB71BA">
              <w:rPr>
                <w:rFonts w:ascii="Times New Roman" w:hAnsi="Times New Roman" w:cs="Times New Roman"/>
                <w:color w:val="000000"/>
              </w:rPr>
              <w:t>;</w:t>
            </w:r>
            <w:r w:rsidR="006D69EE" w:rsidRPr="005F3671">
              <w:rPr>
                <w:rFonts w:ascii="Times New Roman" w:hAnsi="Times New Roman" w:cs="Times New Roman"/>
                <w:color w:val="000000"/>
              </w:rPr>
              <w:t xml:space="preserve"> por lo tanto</w:t>
            </w:r>
            <w:r w:rsidR="00DB71BA">
              <w:rPr>
                <w:rFonts w:ascii="Times New Roman" w:hAnsi="Times New Roman" w:cs="Times New Roman"/>
                <w:color w:val="000000"/>
              </w:rPr>
              <w:t>,</w:t>
            </w:r>
            <w:r w:rsidR="006D69EE" w:rsidRPr="005F3671">
              <w:rPr>
                <w:rFonts w:ascii="Times New Roman" w:hAnsi="Times New Roman" w:cs="Times New Roman"/>
                <w:color w:val="000000"/>
              </w:rPr>
              <w:t xml:space="preserve"> l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a imagen no cambia su forma ni su tamaño y tampoco gira. </w:t>
            </w:r>
          </w:p>
        </w:tc>
      </w:tr>
      <w:tr w:rsidR="00713EEC" w:rsidRPr="005F3671" w14:paraId="27315E08" w14:textId="77777777" w:rsidTr="00713EEC">
        <w:tc>
          <w:tcPr>
            <w:tcW w:w="2401" w:type="dxa"/>
          </w:tcPr>
          <w:p w14:paraId="7B88DC48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427" w:type="dxa"/>
          </w:tcPr>
          <w:p w14:paraId="4C77B396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2BF118E6" w14:textId="77777777" w:rsidR="0021336D" w:rsidRPr="005F3671" w:rsidRDefault="0021336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B54E7AD" w14:textId="77777777" w:rsidR="0009381B" w:rsidRPr="005F3671" w:rsidRDefault="0040447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Las funciones trigonométricas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="00407F71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como cualquier otra función, pueden presentar traslaciones, 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 xml:space="preserve">e </w:t>
      </w:r>
      <w:r w:rsidR="00407F71" w:rsidRPr="005F3671">
        <w:rPr>
          <w:rFonts w:ascii="Times New Roman" w:hAnsi="Times New Roman" w:cs="Times New Roman"/>
          <w:color w:val="000000"/>
          <w:sz w:val="22"/>
          <w:szCs w:val="22"/>
        </w:rPr>
        <w:t>incidi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r</w:t>
      </w:r>
      <w:r w:rsidR="00407F71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directamente en el dominio </w:t>
      </w:r>
      <w:r w:rsidR="00CE4C7E">
        <w:rPr>
          <w:rFonts w:ascii="Times New Roman" w:hAnsi="Times New Roman" w:cs="Times New Roman"/>
          <w:color w:val="000000"/>
          <w:sz w:val="22"/>
          <w:szCs w:val="22"/>
        </w:rPr>
        <w:t>o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407F71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n el rango. </w:t>
      </w:r>
    </w:p>
    <w:p w14:paraId="6348B38F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71D5B60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2.1.1 Las traslaciones verticales </w:t>
      </w:r>
    </w:p>
    <w:p w14:paraId="3C475754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7EE0942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Trasladar verticalmente una función equivale a cambiar la altura de todos los puntos que la componen.</w:t>
      </w:r>
    </w:p>
    <w:p w14:paraId="21E5F75B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E4F1163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nalíticamente, podemos trasladarla verticalment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unidades </w:t>
      </w:r>
      <w:r w:rsidR="00DB71B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una función trigonométrica </w:t>
      </w:r>
      <w:r w:rsidR="00DB71BA"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="00DB71BA"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="00DB71BA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DB71BA" w:rsidRPr="005F3671">
        <w:rPr>
          <w:rFonts w:ascii="Times New Roman" w:hAnsi="Times New Roman" w:cs="Times New Roman"/>
          <w:color w:val="000000"/>
          <w:sz w:val="22"/>
          <w:szCs w:val="22"/>
        </w:rPr>
        <w:t>)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="00DB71B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umando una constant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a la función, es decir:</w:t>
      </w:r>
    </w:p>
    <w:p w14:paraId="0A5AC6B4" w14:textId="77777777" w:rsidR="00C7790D" w:rsidRPr="005F3671" w:rsidRDefault="00C7790D" w:rsidP="00C7790D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+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</w:p>
    <w:p w14:paraId="5785A2A8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i el valor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es positivo, el gráfico original de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) se traslada verticalmente hacia arriba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 xml:space="preserve">;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y si el valor de la constant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es negativo, el gráfico baja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C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unidades.</w:t>
      </w:r>
    </w:p>
    <w:p w14:paraId="3CBDFADF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F4E0FCE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jemplo </w:t>
      </w:r>
    </w:p>
    <w:p w14:paraId="50C14706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47"/>
        <w:gridCol w:w="6381"/>
      </w:tblGrid>
      <w:tr w:rsidR="00C7790D" w:rsidRPr="005F3671" w14:paraId="0C368ACD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21CE8E51" w14:textId="77777777" w:rsidR="00C7790D" w:rsidRPr="005F3671" w:rsidRDefault="00C7790D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C7790D" w:rsidRPr="005F3671" w14:paraId="52A7D504" w14:textId="77777777" w:rsidTr="00713EEC">
        <w:tc>
          <w:tcPr>
            <w:tcW w:w="2447" w:type="dxa"/>
          </w:tcPr>
          <w:p w14:paraId="237797FE" w14:textId="77777777" w:rsidR="00C7790D" w:rsidRPr="005F3671" w:rsidRDefault="00C7790D" w:rsidP="006D7922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81" w:type="dxa"/>
          </w:tcPr>
          <w:p w14:paraId="3E0EA39F" w14:textId="77777777" w:rsidR="00C7790D" w:rsidRPr="005F3671" w:rsidRDefault="00C7790D" w:rsidP="000B374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</w:t>
            </w:r>
            <w:r w:rsidR="000B3749" w:rsidRPr="005F3671">
              <w:rPr>
                <w:rFonts w:ascii="Times New Roman" w:hAnsi="Times New Roman" w:cs="Times New Roman"/>
                <w:color w:val="000000"/>
              </w:rPr>
              <w:t>3</w:t>
            </w:r>
            <w:r w:rsidRPr="005F3671">
              <w:rPr>
                <w:rFonts w:ascii="Times New Roman" w:hAnsi="Times New Roman" w:cs="Times New Roman"/>
                <w:color w:val="000000"/>
              </w:rPr>
              <w:t>_CO_IMG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22</w:t>
            </w:r>
          </w:p>
        </w:tc>
      </w:tr>
      <w:tr w:rsidR="00C7790D" w:rsidRPr="005F3671" w14:paraId="12F9D870" w14:textId="77777777" w:rsidTr="00713EEC">
        <w:tc>
          <w:tcPr>
            <w:tcW w:w="2447" w:type="dxa"/>
          </w:tcPr>
          <w:p w14:paraId="0BA3D485" w14:textId="77777777" w:rsidR="00C7790D" w:rsidRPr="005F3671" w:rsidRDefault="00C7790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381" w:type="dxa"/>
          </w:tcPr>
          <w:p w14:paraId="271CB288" w14:textId="77777777" w:rsidR="00C7790D" w:rsidRPr="005F3671" w:rsidRDefault="00B657D2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0447CA10" wp14:editId="511F7C90">
                  <wp:extent cx="2732867" cy="1718540"/>
                  <wp:effectExtent l="0" t="0" r="0" b="0"/>
                  <wp:docPr id="95" name="Imagen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Imagen 94"/>
                          <pic:cNvPicPr>
                            <a:picLocks noChangeAspect="1"/>
                          </pic:cNvPicPr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2867" cy="1718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790D" w:rsidRPr="005F3671" w14:paraId="231B5B29" w14:textId="77777777" w:rsidTr="00713EEC">
        <w:tc>
          <w:tcPr>
            <w:tcW w:w="2447" w:type="dxa"/>
          </w:tcPr>
          <w:p w14:paraId="15F0E9AD" w14:textId="77777777" w:rsidR="00C7790D" w:rsidRPr="005F3671" w:rsidRDefault="00C7790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81" w:type="dxa"/>
          </w:tcPr>
          <w:p w14:paraId="56415309" w14:textId="77777777" w:rsidR="00C7790D" w:rsidRPr="005F3671" w:rsidRDefault="00C7790D" w:rsidP="000153F0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7790D" w:rsidRPr="005F3671" w14:paraId="1938CA99" w14:textId="77777777" w:rsidTr="00713EEC">
        <w:tc>
          <w:tcPr>
            <w:tcW w:w="2447" w:type="dxa"/>
          </w:tcPr>
          <w:p w14:paraId="6B84F408" w14:textId="77777777" w:rsidR="00C7790D" w:rsidRPr="005F3671" w:rsidRDefault="00C7790D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81" w:type="dxa"/>
          </w:tcPr>
          <w:p w14:paraId="6692C353" w14:textId="77777777" w:rsidR="00DB71BA" w:rsidRDefault="00174FEB" w:rsidP="00174FEB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traslaciones verticales de la función </w:t>
            </w:r>
          </w:p>
          <w:p w14:paraId="275C4110" w14:textId="77777777" w:rsidR="00C7790D" w:rsidRPr="005F3671" w:rsidRDefault="00C7790D" w:rsidP="00174FEB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= </w:t>
            </w:r>
            <w:r w:rsidRPr="005F3671">
              <w:rPr>
                <w:rFonts w:ascii="Times New Roman" w:hAnsi="Times New Roman" w:cs="Times New Roman"/>
                <w:color w:val="000000"/>
              </w:rPr>
              <w:t>sen</w:t>
            </w:r>
            <w:r w:rsidR="00174FEB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</w:tr>
      <w:tr w:rsidR="00713EEC" w:rsidRPr="005F3671" w14:paraId="577981FE" w14:textId="77777777" w:rsidTr="00713EEC">
        <w:tc>
          <w:tcPr>
            <w:tcW w:w="2447" w:type="dxa"/>
          </w:tcPr>
          <w:p w14:paraId="32C10382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81" w:type="dxa"/>
          </w:tcPr>
          <w:p w14:paraId="31B06759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6B7CE41B" w14:textId="77777777" w:rsidR="00C7790D" w:rsidRPr="005F3671" w:rsidRDefault="00C7790D" w:rsidP="00C779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147E329" w14:textId="77777777" w:rsidR="001E2D6A" w:rsidRPr="005F3671" w:rsidRDefault="001E2D6A" w:rsidP="001E2D6A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 partir del gráfico podemos observar que:</w:t>
      </w:r>
    </w:p>
    <w:p w14:paraId="2DE25F68" w14:textId="77777777" w:rsidR="001E2D6A" w:rsidRPr="005F3671" w:rsidRDefault="001E2D6A" w:rsidP="001E2D6A">
      <w:pPr>
        <w:pStyle w:val="Prrafodelista"/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072E582" w14:textId="77777777" w:rsidR="001E2D6A" w:rsidRPr="005F3671" w:rsidRDefault="001E2D6A" w:rsidP="00B657D2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>'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x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+ 1 tiene un desplazamiento o traslación de una unidad hacia arriba con respecto a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= 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32DB8611" w14:textId="77777777" w:rsidR="001E2D6A" w:rsidRPr="005F3671" w:rsidRDefault="001E2D6A" w:rsidP="001E2D6A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</w:t>
      </w:r>
      <w:r w:rsidR="00FB125A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>''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sen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–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1 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presenta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desplazamiento de una unidad hacia abajo 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con respecto a la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función </w:t>
      </w:r>
      <w:r w:rsidR="00FB125A"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=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sen</w:t>
      </w:r>
      <w:r w:rsidR="00FB125A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2AB30BD9" w14:textId="77777777" w:rsidR="001E2D6A" w:rsidRPr="005F3671" w:rsidRDefault="001E2D6A" w:rsidP="001E2D6A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1DA5D39" w14:textId="77777777" w:rsidR="007D69FB" w:rsidRPr="005F3671" w:rsidRDefault="00FB125A" w:rsidP="001E2D6A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l analizar la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>s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gráfica </w:t>
      </w:r>
      <w:r w:rsidR="00B657D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' y </w:t>
      </w:r>
      <w:r w:rsidR="00B657D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'' que representan las traslaciones de la función </w:t>
      </w:r>
      <w:r w:rsidR="00B657D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sen </w:t>
      </w:r>
      <w:r w:rsidR="00B657D2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B657D2" w:rsidRPr="005F3671">
        <w:rPr>
          <w:rFonts w:ascii="Times New Roman" w:hAnsi="Times New Roman" w:cs="Times New Roman"/>
          <w:color w:val="000000"/>
          <w:sz w:val="22"/>
          <w:szCs w:val="22"/>
        </w:rPr>
        <w:t>, podemos deducir que las traslaciones verticales de una función modifican las segundas componentes (ordenadas) de la funci</w:t>
      </w:r>
      <w:r w:rsidR="007D69FB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ón original 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 xml:space="preserve">y </w:t>
      </w:r>
      <w:r w:rsidR="007D69FB" w:rsidRPr="005F3671">
        <w:rPr>
          <w:rFonts w:ascii="Times New Roman" w:hAnsi="Times New Roman" w:cs="Times New Roman"/>
          <w:color w:val="000000"/>
          <w:sz w:val="22"/>
          <w:szCs w:val="22"/>
        </w:rPr>
        <w:t>cambian así el rango de la función final</w:t>
      </w:r>
      <w:r w:rsidR="00DB71BA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213721EF" w14:textId="77777777" w:rsidR="007D69FB" w:rsidRPr="005F3671" w:rsidRDefault="007D69FB" w:rsidP="001E2D6A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B1D9993" w14:textId="77777777" w:rsidR="007D69FB" w:rsidRPr="005F3671" w:rsidRDefault="007D69FB" w:rsidP="007D69FB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tiene un rango [–1, 1] </w:t>
      </w:r>
    </w:p>
    <w:p w14:paraId="19998EBF" w14:textId="77777777" w:rsidR="007D69FB" w:rsidRPr="005F3671" w:rsidRDefault="007D69FB" w:rsidP="007D69FB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'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x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+ 1 tiene un rango [0, 2]</w:t>
      </w:r>
    </w:p>
    <w:p w14:paraId="3305EFE8" w14:textId="77777777" w:rsidR="007D69FB" w:rsidRPr="005F3671" w:rsidRDefault="007D69FB" w:rsidP="007D69FB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'' = 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– 1 tiene un rango [–2, 0]</w:t>
      </w:r>
    </w:p>
    <w:p w14:paraId="05D16BCE" w14:textId="77777777" w:rsidR="0052098C" w:rsidRPr="005F3671" w:rsidRDefault="0052098C" w:rsidP="0052098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E216D1D" w14:textId="77777777" w:rsidR="0052098C" w:rsidRPr="005F3671" w:rsidRDefault="0052098C" w:rsidP="0052098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Mientras que el dominio de las tres funciones se mantiene en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hAnsi="Times New Roman" w:cs="Times New Roman"/>
          <w:sz w:val="22"/>
          <w:szCs w:val="22"/>
        </w:rPr>
        <w:t>.</w:t>
      </w:r>
    </w:p>
    <w:p w14:paraId="7363E2F9" w14:textId="77777777" w:rsidR="003B1D68" w:rsidRPr="005F3671" w:rsidRDefault="003B1D68" w:rsidP="0052098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A076ACF" w14:textId="77777777" w:rsidR="0047181F" w:rsidRPr="005F3671" w:rsidRDefault="003B1D68" w:rsidP="0052098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n general ocurre lo mismo para las demás funciones trigonométricas, ya que los desplazamientos verticales afectan</w:t>
      </w:r>
      <w:r w:rsidR="0047181F" w:rsidRPr="005F3671">
        <w:rPr>
          <w:rFonts w:ascii="Times New Roman" w:hAnsi="Times New Roman" w:cs="Times New Roman"/>
          <w:sz w:val="22"/>
          <w:szCs w:val="22"/>
        </w:rPr>
        <w:t>:</w:t>
      </w:r>
    </w:p>
    <w:p w14:paraId="699966E1" w14:textId="77777777" w:rsidR="0047181F" w:rsidRPr="005F3671" w:rsidRDefault="0047181F" w:rsidP="0047181F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</w:t>
      </w:r>
      <w:r w:rsidR="003B1D68" w:rsidRPr="005F3671">
        <w:rPr>
          <w:rFonts w:ascii="Times New Roman" w:hAnsi="Times New Roman" w:cs="Times New Roman"/>
          <w:sz w:val="22"/>
          <w:szCs w:val="22"/>
        </w:rPr>
        <w:t>l rango</w:t>
      </w:r>
      <w:r w:rsidRPr="005F3671">
        <w:rPr>
          <w:rFonts w:ascii="Times New Roman" w:hAnsi="Times New Roman" w:cs="Times New Roman"/>
          <w:sz w:val="22"/>
          <w:szCs w:val="22"/>
        </w:rPr>
        <w:t xml:space="preserve"> solo de </w:t>
      </w:r>
      <w:r w:rsidR="003B1D68" w:rsidRPr="005F3671">
        <w:rPr>
          <w:rFonts w:ascii="Times New Roman" w:hAnsi="Times New Roman" w:cs="Times New Roman"/>
          <w:sz w:val="22"/>
          <w:szCs w:val="22"/>
        </w:rPr>
        <w:t>las funcion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no, coseno, secante y cosecante. </w:t>
      </w:r>
    </w:p>
    <w:p w14:paraId="3D0CC438" w14:textId="77777777" w:rsidR="0047181F" w:rsidRPr="005F3671" w:rsidRDefault="0047181F" w:rsidP="0047181F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untos de corte con el eje X. </w:t>
      </w:r>
    </w:p>
    <w:p w14:paraId="2DD06333" w14:textId="77777777" w:rsidR="0047181F" w:rsidRPr="005F3671" w:rsidRDefault="0047181F" w:rsidP="0047181F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E7A609D" w14:textId="77777777" w:rsidR="003B1D68" w:rsidRPr="005F3671" w:rsidRDefault="0047181F" w:rsidP="0047181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Debes tener en cuenta que los desplazamientos verticales no afectan</w:t>
      </w:r>
      <w:r w:rsidR="003B1D68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el do</w:t>
      </w:r>
      <w:r w:rsidR="003B1D68" w:rsidRPr="005F3671">
        <w:rPr>
          <w:rFonts w:ascii="Times New Roman" w:hAnsi="Times New Roman" w:cs="Times New Roman"/>
          <w:sz w:val="22"/>
          <w:szCs w:val="22"/>
        </w:rPr>
        <w:t xml:space="preserve">minio, </w:t>
      </w:r>
      <w:r w:rsidR="00DB71BA">
        <w:rPr>
          <w:rFonts w:ascii="Times New Roman" w:hAnsi="Times New Roman" w:cs="Times New Roman"/>
          <w:sz w:val="22"/>
          <w:szCs w:val="22"/>
        </w:rPr>
        <w:t xml:space="preserve">las </w:t>
      </w:r>
      <w:r w:rsidR="003B1D68" w:rsidRPr="005F3671">
        <w:rPr>
          <w:rFonts w:ascii="Times New Roman" w:hAnsi="Times New Roman" w:cs="Times New Roman"/>
          <w:sz w:val="22"/>
          <w:szCs w:val="22"/>
        </w:rPr>
        <w:t xml:space="preserve">asíntotas </w:t>
      </w:r>
      <w:r w:rsidR="00DB71BA">
        <w:rPr>
          <w:rFonts w:ascii="Times New Roman" w:hAnsi="Times New Roman" w:cs="Times New Roman"/>
          <w:sz w:val="22"/>
          <w:szCs w:val="22"/>
        </w:rPr>
        <w:t xml:space="preserve">ni el </w:t>
      </w:r>
      <w:r w:rsidR="003B1D68" w:rsidRPr="005F3671">
        <w:rPr>
          <w:rFonts w:ascii="Times New Roman" w:hAnsi="Times New Roman" w:cs="Times New Roman"/>
          <w:sz w:val="22"/>
          <w:szCs w:val="22"/>
        </w:rPr>
        <w:t>periodo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 las funciones. </w:t>
      </w:r>
    </w:p>
    <w:p w14:paraId="27D92CA5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432368" w:rsidRPr="005F3671" w14:paraId="7D2A2E44" w14:textId="77777777" w:rsidTr="006D7922">
        <w:tc>
          <w:tcPr>
            <w:tcW w:w="8978" w:type="dxa"/>
            <w:gridSpan w:val="2"/>
            <w:shd w:val="clear" w:color="auto" w:fill="000000" w:themeFill="text1"/>
          </w:tcPr>
          <w:p w14:paraId="519285F7" w14:textId="77777777" w:rsidR="00432368" w:rsidRPr="005F3671" w:rsidRDefault="00432368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432368" w:rsidRPr="005F3671" w14:paraId="3055275D" w14:textId="77777777" w:rsidTr="006D7922">
        <w:tc>
          <w:tcPr>
            <w:tcW w:w="2518" w:type="dxa"/>
          </w:tcPr>
          <w:p w14:paraId="563DE93A" w14:textId="77777777" w:rsidR="00432368" w:rsidRPr="005F3671" w:rsidRDefault="00432368" w:rsidP="006D7922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20294019" w14:textId="77777777" w:rsidR="00432368" w:rsidRPr="005F3671" w:rsidRDefault="00432368" w:rsidP="00432368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Una traslación vertical de la función </w:t>
            </w:r>
            <w:r w:rsidRPr="005F3671">
              <w:rPr>
                <w:rFonts w:ascii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tiene la forma:</w:t>
            </w:r>
          </w:p>
          <w:p w14:paraId="698CB361" w14:textId="77777777" w:rsidR="00432368" w:rsidRPr="005F3671" w:rsidRDefault="00432368" w:rsidP="0014404B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i/>
              </w:rPr>
              <w:t>f</w:t>
            </w:r>
            <w:r w:rsidR="00B015E6" w:rsidRPr="005F3671">
              <w:rPr>
                <w:rFonts w:ascii="Times New Roman" w:hAnsi="Times New Roman" w:cs="Times New Roman"/>
                <w:i/>
              </w:rPr>
              <w:t xml:space="preserve"> '</w:t>
            </w:r>
            <w:r w:rsidRPr="005F3671">
              <w:rPr>
                <w:rFonts w:ascii="Times New Roman" w:hAnsi="Times New Roman" w:cs="Times New Roman"/>
                <w:i/>
              </w:rPr>
              <w:t xml:space="preserve">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) = </w:t>
            </w:r>
            <w:r w:rsidRPr="005F3671">
              <w:rPr>
                <w:rFonts w:ascii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) + </w:t>
            </w:r>
            <w:r w:rsidR="0014404B" w:rsidRPr="005F3671">
              <w:rPr>
                <w:rFonts w:ascii="Times New Roman" w:hAnsi="Times New Roman" w:cs="Times New Roman"/>
                <w:i/>
              </w:rPr>
              <w:t>C</w:t>
            </w:r>
          </w:p>
          <w:p w14:paraId="55CA8833" w14:textId="77777777" w:rsidR="0014404B" w:rsidRPr="005F3671" w:rsidRDefault="0014404B" w:rsidP="0014404B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Donde </w:t>
            </w:r>
            <w:r w:rsidRPr="005F3671">
              <w:rPr>
                <w:rFonts w:ascii="Times New Roman" w:hAnsi="Times New Roman" w:cs="Times New Roman"/>
                <w:i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∈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ℛ</w:t>
            </w:r>
            <w:r w:rsidRPr="005F3671">
              <w:rPr>
                <w:rFonts w:ascii="Times New Roman" w:hAnsi="Times New Roman" w:cs="Times New Roman"/>
              </w:rPr>
              <w:t xml:space="preserve"> cumple que:</w:t>
            </w:r>
          </w:p>
          <w:p w14:paraId="55D7DEF3" w14:textId="77777777" w:rsidR="0014404B" w:rsidRPr="005F3671" w:rsidRDefault="0014404B" w:rsidP="0014404B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Si </w:t>
            </w:r>
            <w:r w:rsidRPr="005F3671">
              <w:rPr>
                <w:rFonts w:ascii="Times New Roman" w:hAnsi="Times New Roman" w:cs="Times New Roman"/>
                <w:i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 &gt; 0, la traslación es hacia arriba. </w:t>
            </w:r>
          </w:p>
          <w:p w14:paraId="5590E29F" w14:textId="77777777" w:rsidR="0014404B" w:rsidRPr="005F3671" w:rsidRDefault="0014404B" w:rsidP="0014404B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Si </w:t>
            </w:r>
            <w:r w:rsidRPr="005F3671">
              <w:rPr>
                <w:rFonts w:ascii="Times New Roman" w:hAnsi="Times New Roman" w:cs="Times New Roman"/>
                <w:i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 &lt; 0, la traslación es hacia abajo. </w:t>
            </w:r>
          </w:p>
          <w:p w14:paraId="3252DF81" w14:textId="77777777" w:rsidR="00B015E6" w:rsidRPr="005F3671" w:rsidRDefault="0014404B" w:rsidP="00B015E6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lastRenderedPageBreak/>
              <w:t xml:space="preserve">Si </w:t>
            </w:r>
            <w:r w:rsidRPr="005F3671">
              <w:rPr>
                <w:rFonts w:ascii="Times New Roman" w:hAnsi="Times New Roman" w:cs="Times New Roman"/>
                <w:i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 = 0, no hay traslación. </w:t>
            </w:r>
          </w:p>
        </w:tc>
      </w:tr>
    </w:tbl>
    <w:p w14:paraId="4DD3E9E9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5C1624A" w14:textId="77777777" w:rsidR="007D69FB" w:rsidRPr="005F3671" w:rsidRDefault="007D69FB" w:rsidP="007D69FB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2.1.2 Las traslaciones </w:t>
      </w:r>
      <w:r w:rsidR="00153D04" w:rsidRPr="005F3671">
        <w:rPr>
          <w:rFonts w:ascii="Times New Roman" w:hAnsi="Times New Roman" w:cs="Times New Roman"/>
          <w:b/>
          <w:sz w:val="22"/>
          <w:szCs w:val="22"/>
        </w:rPr>
        <w:t>horizontales</w:t>
      </w:r>
    </w:p>
    <w:p w14:paraId="76E49822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AAD35BB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Las traslaciones horizontales de una función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(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)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modifican la primera componente (abscisa) de los puntos que forman el gráfico de esta función</w:t>
      </w:r>
      <w:r w:rsidR="00DB71BA">
        <w:rPr>
          <w:rFonts w:ascii="Times New Roman" w:eastAsiaTheme="minorEastAsia" w:hAnsi="Times New Roman" w:cs="Times New Roman"/>
          <w:color w:val="000000"/>
          <w:sz w:val="22"/>
          <w:szCs w:val="22"/>
        </w:rPr>
        <w:t>;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por lo tanto</w:t>
      </w:r>
      <w:r w:rsidR="00DB71BA">
        <w:rPr>
          <w:rFonts w:ascii="Times New Roman" w:eastAsiaTheme="minorEastAsia" w:hAnsi="Times New Roman" w:cs="Times New Roman"/>
          <w:color w:val="000000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una traslación horizontal es, analíticamente, de la forma:</w:t>
      </w:r>
    </w:p>
    <w:p w14:paraId="21F317A2" w14:textId="77777777" w:rsidR="00153D04" w:rsidRPr="005F3671" w:rsidRDefault="00153D04" w:rsidP="00153D04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(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+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)</w:t>
      </w:r>
    </w:p>
    <w:p w14:paraId="05DE6D62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Donde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y cumple que:</w:t>
      </w:r>
    </w:p>
    <w:p w14:paraId="4116FFAD" w14:textId="77777777" w:rsidR="00153D04" w:rsidRPr="005F3671" w:rsidRDefault="00153D04" w:rsidP="00153D04">
      <w:pPr>
        <w:pStyle w:val="Prrafodelista"/>
        <w:numPr>
          <w:ilvl w:val="0"/>
          <w:numId w:val="43"/>
        </w:num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Si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&gt; 0, la traslación es hacia la izquierda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unidades. </w:t>
      </w:r>
    </w:p>
    <w:p w14:paraId="2A5B56BB" w14:textId="77777777" w:rsidR="00153D04" w:rsidRPr="005F3671" w:rsidRDefault="00153D04" w:rsidP="00153D04">
      <w:pPr>
        <w:pStyle w:val="Prrafodelista"/>
        <w:numPr>
          <w:ilvl w:val="0"/>
          <w:numId w:val="43"/>
        </w:num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Si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&lt; 0, la traslación </w:t>
      </w:r>
      <w:r w:rsidR="00DB71BA">
        <w:rPr>
          <w:rFonts w:ascii="Times New Roman" w:eastAsiaTheme="minorEastAsia" w:hAnsi="Times New Roman" w:cs="Times New Roman"/>
          <w:color w:val="000000"/>
          <w:sz w:val="22"/>
          <w:szCs w:val="22"/>
        </w:rPr>
        <w:t>es</w:t>
      </w:r>
      <w:r w:rsidR="00DB71BA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unidades hacia la derecha.</w:t>
      </w:r>
    </w:p>
    <w:p w14:paraId="0D1B1755" w14:textId="77777777" w:rsidR="00153D04" w:rsidRPr="005F3671" w:rsidRDefault="00153D04" w:rsidP="00153D04">
      <w:pPr>
        <w:pStyle w:val="Prrafodelista"/>
        <w:numPr>
          <w:ilvl w:val="0"/>
          <w:numId w:val="43"/>
        </w:num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Si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= 0, no hay traslación.</w:t>
      </w:r>
    </w:p>
    <w:p w14:paraId="635AD1B9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</w:p>
    <w:p w14:paraId="2E2C88BD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Ejemplo </w:t>
      </w:r>
    </w:p>
    <w:p w14:paraId="7D868F07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0"/>
        <w:gridCol w:w="6408"/>
      </w:tblGrid>
      <w:tr w:rsidR="00F53D5E" w:rsidRPr="005F3671" w14:paraId="198D736F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2E29ED9D" w14:textId="77777777" w:rsidR="00F53D5E" w:rsidRPr="005F3671" w:rsidRDefault="00F53D5E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A136BF" w:rsidRPr="005F3671" w14:paraId="3524AB8A" w14:textId="77777777" w:rsidTr="00713EEC">
        <w:tc>
          <w:tcPr>
            <w:tcW w:w="2420" w:type="dxa"/>
          </w:tcPr>
          <w:p w14:paraId="6292232B" w14:textId="77777777" w:rsidR="00F53D5E" w:rsidRPr="005F3671" w:rsidRDefault="00F53D5E" w:rsidP="006D7922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08" w:type="dxa"/>
          </w:tcPr>
          <w:p w14:paraId="1B5C0B28" w14:textId="77777777" w:rsidR="00F53D5E" w:rsidRPr="005F3671" w:rsidRDefault="00F53D5E" w:rsidP="00F53D5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23</w:t>
            </w:r>
          </w:p>
        </w:tc>
      </w:tr>
      <w:tr w:rsidR="00A136BF" w:rsidRPr="005F3671" w14:paraId="161161D7" w14:textId="77777777" w:rsidTr="00713EEC">
        <w:tc>
          <w:tcPr>
            <w:tcW w:w="2420" w:type="dxa"/>
          </w:tcPr>
          <w:p w14:paraId="5AD594D6" w14:textId="77777777" w:rsidR="00F53D5E" w:rsidRPr="005F3671" w:rsidRDefault="00F53D5E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08" w:type="dxa"/>
          </w:tcPr>
          <w:p w14:paraId="4EBBCF6D" w14:textId="77777777" w:rsidR="00F53D5E" w:rsidRPr="005F3671" w:rsidRDefault="00A136BF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3FFA755B" wp14:editId="0675041F">
                  <wp:extent cx="3252338" cy="2038323"/>
                  <wp:effectExtent l="0" t="0" r="5715" b="635"/>
                  <wp:docPr id="119" name="Imagen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Imagen 118"/>
                          <pic:cNvPicPr>
                            <a:picLocks noChangeAspect="1"/>
                          </pic:cNvPicPr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8798" cy="2054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36BF" w:rsidRPr="005F3671" w14:paraId="741A012E" w14:textId="77777777" w:rsidTr="00713EEC">
        <w:tc>
          <w:tcPr>
            <w:tcW w:w="2420" w:type="dxa"/>
          </w:tcPr>
          <w:p w14:paraId="33E33565" w14:textId="77777777" w:rsidR="00F53D5E" w:rsidRPr="005F3671" w:rsidRDefault="00F53D5E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08" w:type="dxa"/>
          </w:tcPr>
          <w:p w14:paraId="2E8437B0" w14:textId="77777777" w:rsidR="00F53D5E" w:rsidRPr="005F3671" w:rsidRDefault="00F53D5E" w:rsidP="006D7922">
            <w:pPr>
              <w:rPr>
                <w:rFonts w:ascii="Times New Roman" w:hAnsi="Times New Roman" w:cs="Times New Roman"/>
              </w:rPr>
            </w:pPr>
          </w:p>
          <w:p w14:paraId="2159262B" w14:textId="77777777" w:rsidR="00F53D5E" w:rsidRPr="005F3671" w:rsidRDefault="00F53D5E" w:rsidP="006D7922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136BF" w:rsidRPr="005F3671" w14:paraId="5C9DD269" w14:textId="77777777" w:rsidTr="00713EEC">
        <w:tc>
          <w:tcPr>
            <w:tcW w:w="2420" w:type="dxa"/>
          </w:tcPr>
          <w:p w14:paraId="24AC3F71" w14:textId="77777777" w:rsidR="00F53D5E" w:rsidRPr="005F3671" w:rsidRDefault="00F53D5E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08" w:type="dxa"/>
          </w:tcPr>
          <w:p w14:paraId="7F0AA418" w14:textId="77777777" w:rsidR="00DB71BA" w:rsidRDefault="00F53D5E" w:rsidP="00F53D5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l desplazamiento horizontal de la función </w:t>
            </w:r>
          </w:p>
          <w:p w14:paraId="564628F3" w14:textId="77777777" w:rsidR="00F53D5E" w:rsidRPr="005F3671" w:rsidRDefault="00F53D5E" w:rsidP="00F53D5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=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, </w:t>
            </w:r>
            <w:r w:rsidRPr="005F3671">
              <w:rPr>
                <w:rFonts w:ascii="Times New Roman" w:hAnsi="Times New Roman" w:cs="Times New Roman"/>
              </w:rPr>
              <w:t xml:space="preserve">π/6 a la izquierda. </w:t>
            </w:r>
          </w:p>
        </w:tc>
      </w:tr>
      <w:tr w:rsidR="00713EEC" w:rsidRPr="005F3671" w14:paraId="267DF938" w14:textId="77777777" w:rsidTr="00713EEC">
        <w:tc>
          <w:tcPr>
            <w:tcW w:w="2420" w:type="dxa"/>
          </w:tcPr>
          <w:p w14:paraId="2D9DE1B5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408" w:type="dxa"/>
          </w:tcPr>
          <w:p w14:paraId="1CE8B53F" w14:textId="77777777" w:rsidR="00713EEC" w:rsidRPr="005F3671" w:rsidRDefault="00713EEC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49CEB02F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</w:p>
    <w:p w14:paraId="1949E8EC" w14:textId="77777777" w:rsidR="00A136BF" w:rsidRPr="005F3671" w:rsidRDefault="00A136BF" w:rsidP="00A136B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l analizar la gráfica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' que representa la traslación de </w:t>
      </w:r>
      <w:r w:rsidRPr="005F3671">
        <w:rPr>
          <w:rFonts w:ascii="Times New Roman" w:hAnsi="Times New Roman" w:cs="Times New Roman"/>
          <w:sz w:val="22"/>
          <w:szCs w:val="22"/>
        </w:rPr>
        <w:t>π/6 hacia la izquierda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de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proofErr w:type="spellStart"/>
      <w:r w:rsidRPr="005F3671">
        <w:rPr>
          <w:rFonts w:ascii="Times New Roman" w:hAnsi="Times New Roman" w:cs="Times New Roman"/>
          <w:color w:val="000000"/>
          <w:sz w:val="22"/>
          <w:szCs w:val="22"/>
        </w:rPr>
        <w:t>cos</w:t>
      </w:r>
      <w:proofErr w:type="spellEnd"/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471935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podemos deducir que las traslaciones horizontales de una función modifican las primeras componentes (abscisas) de la función original</w:t>
      </w:r>
      <w:r w:rsidR="00471935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lo cual no altera ninguna de sus características básicas como dominio, rango, periodo, amplitud, etc</w:t>
      </w:r>
      <w:r w:rsidR="00471935">
        <w:rPr>
          <w:rFonts w:ascii="Times New Roman" w:hAnsi="Times New Roman" w:cs="Times New Roman"/>
          <w:color w:val="000000"/>
          <w:sz w:val="22"/>
          <w:szCs w:val="22"/>
        </w:rPr>
        <w:t>. Ú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nicamente cambia</w:t>
      </w:r>
      <w:r w:rsidR="00471935">
        <w:rPr>
          <w:rFonts w:ascii="Times New Roman" w:hAnsi="Times New Roman" w:cs="Times New Roman"/>
          <w:color w:val="000000"/>
          <w:sz w:val="22"/>
          <w:szCs w:val="22"/>
        </w:rPr>
        <w:t>n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:</w:t>
      </w:r>
    </w:p>
    <w:p w14:paraId="43796426" w14:textId="77777777" w:rsidR="00A136BF" w:rsidRPr="005F3671" w:rsidRDefault="00A136BF" w:rsidP="00A136BF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Los puntos de corte con el eje X en aquellas funciones que los tienen</w:t>
      </w:r>
      <w:r w:rsidR="00471935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como seno y coseno. </w:t>
      </w:r>
    </w:p>
    <w:p w14:paraId="2303EB69" w14:textId="77777777" w:rsidR="00A136BF" w:rsidRPr="005F3671" w:rsidRDefault="00A136BF" w:rsidP="006D7922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s asíntotas verticales en las funciones tangente, cotangente, secante y cosecante. </w:t>
      </w:r>
    </w:p>
    <w:p w14:paraId="686ADA4F" w14:textId="77777777" w:rsidR="00153D04" w:rsidRPr="005F3671" w:rsidRDefault="00153D04" w:rsidP="00153D04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630F6B" w:rsidRPr="005F3671" w14:paraId="22C5B1A9" w14:textId="77777777" w:rsidTr="006D7922">
        <w:tc>
          <w:tcPr>
            <w:tcW w:w="8978" w:type="dxa"/>
            <w:gridSpan w:val="2"/>
            <w:shd w:val="clear" w:color="auto" w:fill="000000" w:themeFill="text1"/>
          </w:tcPr>
          <w:p w14:paraId="6645E742" w14:textId="77777777" w:rsidR="00630F6B" w:rsidRPr="005F3671" w:rsidRDefault="00630F6B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630F6B" w:rsidRPr="005F3671" w14:paraId="64895131" w14:textId="77777777" w:rsidTr="006D7922">
        <w:tc>
          <w:tcPr>
            <w:tcW w:w="2518" w:type="dxa"/>
          </w:tcPr>
          <w:p w14:paraId="153D5C57" w14:textId="77777777" w:rsidR="00630F6B" w:rsidRPr="005F3671" w:rsidRDefault="00630F6B" w:rsidP="006D7922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6E0C3511" w14:textId="77777777" w:rsidR="00630F6B" w:rsidRPr="005F3671" w:rsidRDefault="00630F6B" w:rsidP="006D7922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Las traslaciones horizontales tienen la forma:</w:t>
            </w:r>
          </w:p>
          <w:p w14:paraId="655CC79B" w14:textId="77777777" w:rsidR="00630F6B" w:rsidRPr="005F3671" w:rsidRDefault="00630F6B" w:rsidP="00630F6B">
            <w:pPr>
              <w:jc w:val="center"/>
              <w:rPr>
                <w:rFonts w:ascii="Times New Roman" w:eastAsiaTheme="minorEastAsia" w:hAnsi="Times New Roman" w:cs="Times New Roman"/>
                <w:color w:val="000000"/>
                <w:lang w:val="es-ES"/>
              </w:rPr>
            </w:pP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f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' (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 xml:space="preserve">x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</w:rPr>
              <w:t>+ D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)</w:t>
            </w:r>
          </w:p>
          <w:p w14:paraId="33627E05" w14:textId="77777777" w:rsidR="00630F6B" w:rsidRPr="005F3671" w:rsidRDefault="00630F6B" w:rsidP="0047193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i el valor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D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es positivo, el gráfico original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f </w:t>
            </w:r>
            <w:r w:rsidRPr="005F3671">
              <w:rPr>
                <w:rFonts w:ascii="Times New Roman" w:hAnsi="Times New Roman" w:cs="Times New Roman"/>
                <w:color w:val="000000"/>
              </w:rPr>
              <w:t>(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) se traslada horizontalmente hacia la izquierda</w:t>
            </w:r>
            <w:r w:rsidR="00471935">
              <w:rPr>
                <w:rFonts w:ascii="Times New Roman" w:hAnsi="Times New Roman" w:cs="Times New Roman"/>
                <w:color w:val="000000"/>
              </w:rPr>
              <w:t>;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y si el valor de la </w:t>
            </w:r>
            <w:r w:rsidRPr="005F3671">
              <w:rPr>
                <w:rFonts w:ascii="Times New Roman" w:hAnsi="Times New Roman" w:cs="Times New Roman"/>
                <w:color w:val="000000"/>
              </w:rPr>
              <w:lastRenderedPageBreak/>
              <w:t xml:space="preserve">constante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D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es negativo, el gráfico se desplaza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D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unidades hacia la derecha.</w:t>
            </w:r>
          </w:p>
        </w:tc>
      </w:tr>
    </w:tbl>
    <w:p w14:paraId="02FCBAAB" w14:textId="77777777" w:rsidR="007D69FB" w:rsidRPr="005F3671" w:rsidRDefault="007D69F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491DAE2" w14:textId="77777777" w:rsidR="0009381B" w:rsidRPr="005F3671" w:rsidRDefault="0009381B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A86E2C0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2 La reflexión de funciones</w:t>
      </w:r>
    </w:p>
    <w:p w14:paraId="03B5B7A5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6D52EAE3" w14:textId="77777777" w:rsidR="004B6E8C" w:rsidRPr="005F3671" w:rsidRDefault="00B927FA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La reflexión definida geométricamente corresponde a la imagen que se obtiene de todos los puntos de una figura a través de un movimiento rígido equidistante con respecto a una recta denominada eje de reflexión, es decir, que cada punto de la figura y su imagen mantienen igual distancia con respecto al eje de reflexión</w:t>
      </w:r>
      <w:r w:rsidR="00471935">
        <w:rPr>
          <w:rFonts w:ascii="Times New Roman" w:hAnsi="Times New Roman" w:cs="Times New Roman"/>
          <w:sz w:val="22"/>
          <w:szCs w:val="22"/>
        </w:rPr>
        <w:t>,</w:t>
      </w:r>
      <w:r w:rsidR="003A7603" w:rsidRPr="005F3671">
        <w:rPr>
          <w:rFonts w:ascii="Times New Roman" w:hAnsi="Times New Roman" w:cs="Times New Roman"/>
          <w:sz w:val="22"/>
          <w:szCs w:val="22"/>
        </w:rPr>
        <w:t xml:space="preserve"> y que la figura original no cambia de forma ni de tamaño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2109FE47" w14:textId="77777777" w:rsidR="00B927FA" w:rsidRPr="005F3671" w:rsidRDefault="00B927FA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76CAE5B" w14:textId="77777777" w:rsidR="00B927FA" w:rsidRPr="005F3671" w:rsidRDefault="00B14D77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s común que la primera imagen que se asocie a</w:t>
      </w:r>
      <w:r w:rsidR="00B927FA" w:rsidRPr="005F3671">
        <w:rPr>
          <w:rFonts w:ascii="Times New Roman" w:hAnsi="Times New Roman" w:cs="Times New Roman"/>
          <w:sz w:val="22"/>
          <w:szCs w:val="22"/>
        </w:rPr>
        <w:t xml:space="preserve"> la reflexión geométrica </w:t>
      </w:r>
      <w:r w:rsidRPr="005F3671">
        <w:rPr>
          <w:rFonts w:ascii="Times New Roman" w:hAnsi="Times New Roman" w:cs="Times New Roman"/>
          <w:sz w:val="22"/>
          <w:szCs w:val="22"/>
        </w:rPr>
        <w:t xml:space="preserve">sea </w:t>
      </w:r>
      <w:r w:rsidR="00B927FA" w:rsidRPr="005F3671">
        <w:rPr>
          <w:rFonts w:ascii="Times New Roman" w:hAnsi="Times New Roman" w:cs="Times New Roman"/>
          <w:sz w:val="22"/>
          <w:szCs w:val="22"/>
        </w:rPr>
        <w:t>el efecto que causa un espejo</w:t>
      </w:r>
      <w:r w:rsidR="00471935">
        <w:rPr>
          <w:rFonts w:ascii="Times New Roman" w:hAnsi="Times New Roman" w:cs="Times New Roman"/>
          <w:sz w:val="22"/>
          <w:szCs w:val="22"/>
        </w:rPr>
        <w:t>;</w:t>
      </w:r>
      <w:r w:rsidR="00B927FA" w:rsidRPr="005F3671">
        <w:rPr>
          <w:rFonts w:ascii="Times New Roman" w:hAnsi="Times New Roman" w:cs="Times New Roman"/>
          <w:sz w:val="22"/>
          <w:szCs w:val="22"/>
        </w:rPr>
        <w:t xml:space="preserve"> el espejo </w:t>
      </w:r>
      <w:r w:rsidR="00471935">
        <w:rPr>
          <w:rFonts w:ascii="Times New Roman" w:hAnsi="Times New Roman" w:cs="Times New Roman"/>
          <w:sz w:val="22"/>
          <w:szCs w:val="22"/>
        </w:rPr>
        <w:t xml:space="preserve">es </w:t>
      </w:r>
      <w:r w:rsidR="00B927FA" w:rsidRPr="005F3671">
        <w:rPr>
          <w:rFonts w:ascii="Times New Roman" w:hAnsi="Times New Roman" w:cs="Times New Roman"/>
          <w:sz w:val="22"/>
          <w:szCs w:val="22"/>
        </w:rPr>
        <w:t>el eje de reflexión</w:t>
      </w:r>
      <w:r w:rsidRPr="005F3671">
        <w:rPr>
          <w:rFonts w:ascii="Times New Roman" w:hAnsi="Times New Roman" w:cs="Times New Roman"/>
          <w:sz w:val="22"/>
          <w:szCs w:val="22"/>
        </w:rPr>
        <w:t>, pues cumple con la definición antes expuesta</w:t>
      </w:r>
      <w:r w:rsidR="00B927FA"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3F699441" w14:textId="77777777" w:rsidR="00B927FA" w:rsidRPr="005F3671" w:rsidRDefault="00B927FA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69"/>
        <w:gridCol w:w="6359"/>
      </w:tblGrid>
      <w:tr w:rsidR="00B14D77" w:rsidRPr="005F3671" w14:paraId="7200A42D" w14:textId="77777777" w:rsidTr="00713EEC">
        <w:tc>
          <w:tcPr>
            <w:tcW w:w="8828" w:type="dxa"/>
            <w:gridSpan w:val="2"/>
            <w:shd w:val="clear" w:color="auto" w:fill="0D0D0D" w:themeFill="text1" w:themeFillTint="F2"/>
          </w:tcPr>
          <w:p w14:paraId="5069481F" w14:textId="77777777" w:rsidR="00B14D77" w:rsidRPr="005F3671" w:rsidRDefault="00B14D77" w:rsidP="006D7922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B14D77" w:rsidRPr="005F3671" w14:paraId="048D7713" w14:textId="77777777" w:rsidTr="00713EEC">
        <w:tc>
          <w:tcPr>
            <w:tcW w:w="2469" w:type="dxa"/>
          </w:tcPr>
          <w:p w14:paraId="1DA7472A" w14:textId="77777777" w:rsidR="00B14D77" w:rsidRPr="005F3671" w:rsidRDefault="00B14D77" w:rsidP="006D7922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59" w:type="dxa"/>
          </w:tcPr>
          <w:p w14:paraId="3561D0A1" w14:textId="77777777" w:rsidR="00B14D77" w:rsidRPr="005F3671" w:rsidRDefault="00B14D77" w:rsidP="00B14D77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</w:t>
            </w:r>
            <w:r w:rsidR="00713EEC" w:rsidRPr="005F3671">
              <w:rPr>
                <w:rFonts w:ascii="Times New Roman" w:hAnsi="Times New Roman" w:cs="Times New Roman"/>
                <w:color w:val="000000"/>
              </w:rPr>
              <w:t>24</w:t>
            </w:r>
          </w:p>
        </w:tc>
      </w:tr>
      <w:tr w:rsidR="00B14D77" w:rsidRPr="005F3671" w14:paraId="7791D371" w14:textId="77777777" w:rsidTr="00713EEC">
        <w:tc>
          <w:tcPr>
            <w:tcW w:w="2469" w:type="dxa"/>
          </w:tcPr>
          <w:p w14:paraId="421DCB6D" w14:textId="77777777" w:rsidR="00B14D77" w:rsidRPr="005F3671" w:rsidRDefault="00B14D77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59" w:type="dxa"/>
          </w:tcPr>
          <w:p w14:paraId="0C11DEEE" w14:textId="77777777" w:rsidR="001608E7" w:rsidRPr="005F3671" w:rsidRDefault="001608E7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lustrar:</w:t>
            </w:r>
          </w:p>
          <w:p w14:paraId="24A20B22" w14:textId="77777777" w:rsidR="001608E7" w:rsidRPr="005F3671" w:rsidRDefault="001608E7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22BC77E" wp14:editId="74910962">
                  <wp:extent cx="1869630" cy="2319867"/>
                  <wp:effectExtent l="0" t="0" r="0" b="0"/>
                  <wp:docPr id="1042" name="Imagen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2" name="Imagen 1041"/>
                          <pic:cNvPicPr>
                            <a:picLocks noChangeAspect="1"/>
                          </pic:cNvPicPr>
                        </pic:nvPicPr>
                        <pic:blipFill>
                          <a:blip r:embed="rId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9630" cy="2319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D77" w:rsidRPr="005F3671" w14:paraId="73FD5B19" w14:textId="77777777" w:rsidTr="00713EEC">
        <w:tc>
          <w:tcPr>
            <w:tcW w:w="2469" w:type="dxa"/>
          </w:tcPr>
          <w:p w14:paraId="306989D1" w14:textId="77777777" w:rsidR="00B14D77" w:rsidRPr="005F3671" w:rsidRDefault="00B14D77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359" w:type="dxa"/>
          </w:tcPr>
          <w:p w14:paraId="5BD8E2D4" w14:textId="77777777" w:rsidR="00B14D77" w:rsidRPr="005F3671" w:rsidRDefault="00B14D77" w:rsidP="006D7922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14:paraId="2A82B8EE" w14:textId="77777777" w:rsidR="00B14D77" w:rsidRPr="005F3671" w:rsidRDefault="00B14D77" w:rsidP="006D7922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B14D77" w:rsidRPr="005F3671" w14:paraId="04F3ED9B" w14:textId="77777777" w:rsidTr="00713EEC">
        <w:tc>
          <w:tcPr>
            <w:tcW w:w="2469" w:type="dxa"/>
          </w:tcPr>
          <w:p w14:paraId="599CC9B6" w14:textId="77777777" w:rsidR="00B14D77" w:rsidRPr="005F3671" w:rsidRDefault="00B14D77" w:rsidP="006D792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359" w:type="dxa"/>
          </w:tcPr>
          <w:p w14:paraId="6EF3403A" w14:textId="77777777" w:rsidR="00B14D77" w:rsidRPr="005F3671" w:rsidRDefault="008B4299" w:rsidP="0047193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El espejo se denomina el eje de reflexión y todos los puntos de la imagen original</w:t>
            </w:r>
            <w:r w:rsidR="00471935">
              <w:rPr>
                <w:rFonts w:ascii="Times New Roman" w:hAnsi="Times New Roman" w:cs="Times New Roman"/>
                <w:color w:val="000000"/>
              </w:rPr>
              <w:t>,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así como los de la imagen resultante equidistan del eje entre sí</w:t>
            </w:r>
            <w:r w:rsidR="00B14D77"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713EEC" w:rsidRPr="005F3671" w14:paraId="63131BD0" w14:textId="77777777" w:rsidTr="00713EEC">
        <w:tc>
          <w:tcPr>
            <w:tcW w:w="2469" w:type="dxa"/>
          </w:tcPr>
          <w:p w14:paraId="1CEF0297" w14:textId="77777777" w:rsidR="00713EEC" w:rsidRPr="005F3671" w:rsidRDefault="00713EEC" w:rsidP="00713EE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359" w:type="dxa"/>
          </w:tcPr>
          <w:p w14:paraId="184325F0" w14:textId="77777777" w:rsidR="00713EEC" w:rsidRPr="005F3671" w:rsidRDefault="00D23EBF" w:rsidP="00713EE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Lateral</w:t>
            </w:r>
          </w:p>
        </w:tc>
      </w:tr>
    </w:tbl>
    <w:p w14:paraId="6F1EDA2B" w14:textId="77777777" w:rsidR="00B14D77" w:rsidRPr="005F3671" w:rsidRDefault="00B14D77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DA49B23" w14:textId="77777777" w:rsidR="006D7922" w:rsidRPr="005F3671" w:rsidRDefault="00267B43" w:rsidP="006D7922">
      <w:pPr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nalíticamente podemos representar la</w:t>
      </w:r>
      <w:r w:rsidR="001A754D" w:rsidRPr="005F3671">
        <w:rPr>
          <w:rFonts w:ascii="Times New Roman" w:hAnsi="Times New Roman" w:cs="Times New Roman"/>
          <w:sz w:val="22"/>
          <w:szCs w:val="22"/>
        </w:rPr>
        <w:t>s</w:t>
      </w:r>
      <w:r w:rsidRPr="005F3671">
        <w:rPr>
          <w:rFonts w:ascii="Times New Roman" w:hAnsi="Times New Roman" w:cs="Times New Roman"/>
          <w:sz w:val="22"/>
          <w:szCs w:val="22"/>
        </w:rPr>
        <w:t xml:space="preserve"> reflexi</w:t>
      </w:r>
      <w:r w:rsidR="001A754D" w:rsidRPr="005F3671">
        <w:rPr>
          <w:rFonts w:ascii="Times New Roman" w:hAnsi="Times New Roman" w:cs="Times New Roman"/>
          <w:sz w:val="22"/>
          <w:szCs w:val="22"/>
        </w:rPr>
        <w:t>on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="001A754D" w:rsidRPr="005F3671">
        <w:rPr>
          <w:rFonts w:ascii="Times New Roman" w:hAnsi="Times New Roman" w:cs="Times New Roman"/>
          <w:sz w:val="22"/>
          <w:szCs w:val="22"/>
        </w:rPr>
        <w:t>) con respecto al eje X y Y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mo:</w:t>
      </w:r>
    </w:p>
    <w:p w14:paraId="7EE03666" w14:textId="77777777" w:rsidR="001A754D" w:rsidRPr="005F3671" w:rsidRDefault="001A754D" w:rsidP="001A754D">
      <w:pPr>
        <w:pStyle w:val="Prrafodelista"/>
        <w:numPr>
          <w:ilvl w:val="0"/>
          <w:numId w:val="43"/>
        </w:numPr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Reflexión de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con respecto al eje X:</w:t>
      </w:r>
    </w:p>
    <w:p w14:paraId="7A93D918" w14:textId="77777777" w:rsidR="001A754D" w:rsidRPr="005F3671" w:rsidRDefault="001A754D" w:rsidP="001A754D">
      <w:pPr>
        <w:ind w:left="36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f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' (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) =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(–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) </w:t>
      </w:r>
    </w:p>
    <w:p w14:paraId="14FC593E" w14:textId="77777777" w:rsidR="001A754D" w:rsidRPr="005F3671" w:rsidRDefault="001A754D" w:rsidP="001A754D">
      <w:pPr>
        <w:pStyle w:val="Prrafodelista"/>
        <w:numPr>
          <w:ilvl w:val="0"/>
          <w:numId w:val="43"/>
        </w:numPr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Reflexión de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con respecto al eje Y:</w:t>
      </w:r>
    </w:p>
    <w:p w14:paraId="2FF86C2D" w14:textId="77777777" w:rsidR="00267B43" w:rsidRPr="005F3671" w:rsidRDefault="00267B43" w:rsidP="00267B43">
      <w:pPr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f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' (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) = –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(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x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) </w:t>
      </w:r>
    </w:p>
    <w:p w14:paraId="685ACD37" w14:textId="77777777" w:rsidR="00520E34" w:rsidRPr="005F3671" w:rsidRDefault="00520E34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 xml:space="preserve">Observa la reflexión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ta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x </w:t>
      </w:r>
      <w:r w:rsidRPr="005F3671">
        <w:rPr>
          <w:rFonts w:ascii="Times New Roman" w:hAnsi="Times New Roman" w:cs="Times New Roman"/>
          <w:sz w:val="22"/>
          <w:szCs w:val="22"/>
        </w:rPr>
        <w:t xml:space="preserve">con respecto al eje Y. </w:t>
      </w:r>
    </w:p>
    <w:p w14:paraId="7E7FB322" w14:textId="77777777" w:rsidR="004B6E8C" w:rsidRPr="005F3671" w:rsidRDefault="004B6E8C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520E34" w:rsidRPr="005F3671" w14:paraId="468FBDAE" w14:textId="77777777" w:rsidTr="00D23EBF">
        <w:tc>
          <w:tcPr>
            <w:tcW w:w="8828" w:type="dxa"/>
            <w:gridSpan w:val="2"/>
            <w:shd w:val="clear" w:color="auto" w:fill="0D0D0D" w:themeFill="text1" w:themeFillTint="F2"/>
          </w:tcPr>
          <w:p w14:paraId="04081EBC" w14:textId="77777777" w:rsidR="00520E34" w:rsidRPr="005F3671" w:rsidRDefault="00520E34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F13A6" w:rsidRPr="005F3671" w14:paraId="6F7EF291" w14:textId="77777777" w:rsidTr="00D23EBF">
        <w:tc>
          <w:tcPr>
            <w:tcW w:w="2391" w:type="dxa"/>
          </w:tcPr>
          <w:p w14:paraId="136C9C92" w14:textId="77777777" w:rsidR="00520E34" w:rsidRPr="005F3671" w:rsidRDefault="00520E34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48BF5725" w14:textId="77777777" w:rsidR="00520E34" w:rsidRPr="005F3671" w:rsidRDefault="00520E34" w:rsidP="000B374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</w:t>
            </w:r>
            <w:r w:rsidR="000B3749" w:rsidRPr="005F3671">
              <w:rPr>
                <w:rFonts w:ascii="Times New Roman" w:hAnsi="Times New Roman" w:cs="Times New Roman"/>
                <w:color w:val="000000"/>
              </w:rPr>
              <w:t>3</w:t>
            </w:r>
            <w:r w:rsidRPr="005F3671">
              <w:rPr>
                <w:rFonts w:ascii="Times New Roman" w:hAnsi="Times New Roman" w:cs="Times New Roman"/>
                <w:color w:val="000000"/>
              </w:rPr>
              <w:t>_CO_IMG</w:t>
            </w:r>
            <w:r w:rsidR="005475E4" w:rsidRPr="005F3671">
              <w:rPr>
                <w:rFonts w:ascii="Times New Roman" w:hAnsi="Times New Roman" w:cs="Times New Roman"/>
                <w:color w:val="000000"/>
              </w:rPr>
              <w:t>25</w:t>
            </w:r>
          </w:p>
        </w:tc>
      </w:tr>
      <w:tr w:rsidR="005F13A6" w:rsidRPr="005F3671" w14:paraId="7BAE07D8" w14:textId="77777777" w:rsidTr="00D23EBF">
        <w:tc>
          <w:tcPr>
            <w:tcW w:w="2391" w:type="dxa"/>
          </w:tcPr>
          <w:p w14:paraId="742C937E" w14:textId="77777777" w:rsidR="00520E34" w:rsidRPr="005F3671" w:rsidRDefault="00520E3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6D233B7C" w14:textId="77777777" w:rsidR="00520E34" w:rsidRPr="005F3671" w:rsidRDefault="00F4200B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object w:dxaOrig="10740" w:dyaOrig="6030" w14:anchorId="7B21E1EB">
                <v:shape id="_x0000_i1137" type="#_x0000_t75" style="width:286.8pt;height:160.2pt" o:ole="">
                  <v:imagedata r:id="rId202" o:title=""/>
                </v:shape>
                <o:OLEObject Type="Embed" ProgID="PBrush" ShapeID="_x0000_i1137" DrawAspect="Content" ObjectID="_1525544422" r:id="rId203"/>
              </w:object>
            </w:r>
          </w:p>
        </w:tc>
      </w:tr>
      <w:tr w:rsidR="005F13A6" w:rsidRPr="005F3671" w14:paraId="413DA458" w14:textId="77777777" w:rsidTr="00D23EBF">
        <w:tc>
          <w:tcPr>
            <w:tcW w:w="2391" w:type="dxa"/>
          </w:tcPr>
          <w:p w14:paraId="5E6FD6CA" w14:textId="77777777" w:rsidR="00520E34" w:rsidRPr="005F3671" w:rsidRDefault="00520E3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038FDDD3" w14:textId="77777777" w:rsidR="00520E34" w:rsidRPr="005F3671" w:rsidRDefault="00520E34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F13A6" w:rsidRPr="005F3671" w14:paraId="3B70942F" w14:textId="77777777" w:rsidTr="00D23EBF">
        <w:tc>
          <w:tcPr>
            <w:tcW w:w="2391" w:type="dxa"/>
          </w:tcPr>
          <w:p w14:paraId="74D6A2C0" w14:textId="77777777" w:rsidR="00520E34" w:rsidRPr="005F3671" w:rsidRDefault="00520E3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692E9755" w14:textId="77777777" w:rsidR="00520E34" w:rsidRPr="005F3671" w:rsidRDefault="0062673A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reflexión de la función tangente con respecto al eje Y. </w:t>
            </w:r>
          </w:p>
        </w:tc>
      </w:tr>
      <w:tr w:rsidR="00F4200B" w:rsidRPr="005F3671" w14:paraId="1FFF5178" w14:textId="77777777" w:rsidTr="00D23EBF">
        <w:tc>
          <w:tcPr>
            <w:tcW w:w="2391" w:type="dxa"/>
          </w:tcPr>
          <w:p w14:paraId="68F1B606" w14:textId="77777777" w:rsidR="007D2018" w:rsidRPr="005F3671" w:rsidRDefault="007D2018" w:rsidP="007D201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1BE0F40D" w14:textId="77777777" w:rsidR="007D2018" w:rsidRPr="005F3671" w:rsidRDefault="007D2018" w:rsidP="007D201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20E52BA8" w14:textId="77777777" w:rsidR="00520E34" w:rsidRPr="005F3671" w:rsidRDefault="00520E34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12C89550" w14:textId="77777777" w:rsidR="004B6E8C" w:rsidRPr="005F3671" w:rsidRDefault="00B56F01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l analizar la gráfica de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x </w:t>
      </w:r>
      <w:r w:rsidRPr="005F3671">
        <w:rPr>
          <w:rFonts w:ascii="Times New Roman" w:hAnsi="Times New Roman" w:cs="Times New Roman"/>
          <w:sz w:val="22"/>
          <w:szCs w:val="22"/>
        </w:rPr>
        <w:t xml:space="preserve">y su reflexión con respecto al eje Y podemos observar que </w:t>
      </w:r>
      <w:r w:rsidR="005F13A6" w:rsidRPr="005F3671">
        <w:rPr>
          <w:rFonts w:ascii="Times New Roman" w:hAnsi="Times New Roman" w:cs="Times New Roman"/>
          <w:sz w:val="22"/>
          <w:szCs w:val="22"/>
        </w:rPr>
        <w:t xml:space="preserve">sus características básicas como dominio, rango, periodo y asíntotas se mantienen. </w:t>
      </w:r>
    </w:p>
    <w:p w14:paraId="3414EA44" w14:textId="77777777" w:rsidR="005475E4" w:rsidRPr="005F3671" w:rsidRDefault="005475E4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16C0221" w14:textId="77777777" w:rsidR="005475E4" w:rsidRPr="005F3671" w:rsidRDefault="005475E4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Observa la gráfica que se obtiene al reflejar la función tangente con respecto al eje X</w:t>
      </w:r>
      <w:r w:rsidR="00471935">
        <w:rPr>
          <w:rFonts w:ascii="Times New Roman" w:hAnsi="Times New Roman" w:cs="Times New Roman"/>
          <w:sz w:val="22"/>
          <w:szCs w:val="22"/>
        </w:rPr>
        <w:t>.</w:t>
      </w:r>
    </w:p>
    <w:p w14:paraId="479A7425" w14:textId="77777777" w:rsidR="005475E4" w:rsidRPr="005F3671" w:rsidRDefault="005475E4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5475E4" w:rsidRPr="005F3671" w14:paraId="77378621" w14:textId="77777777" w:rsidTr="00AB1045">
        <w:tc>
          <w:tcPr>
            <w:tcW w:w="8828" w:type="dxa"/>
            <w:gridSpan w:val="2"/>
            <w:shd w:val="clear" w:color="auto" w:fill="0D0D0D" w:themeFill="text1" w:themeFillTint="F2"/>
          </w:tcPr>
          <w:p w14:paraId="0B668636" w14:textId="77777777" w:rsidR="005475E4" w:rsidRPr="005F3671" w:rsidRDefault="005475E4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475E4" w:rsidRPr="005F3671" w14:paraId="2D83DC5A" w14:textId="77777777" w:rsidTr="00AB1045">
        <w:tc>
          <w:tcPr>
            <w:tcW w:w="2391" w:type="dxa"/>
          </w:tcPr>
          <w:p w14:paraId="282188E4" w14:textId="77777777" w:rsidR="005475E4" w:rsidRPr="005F3671" w:rsidRDefault="005475E4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298D51B2" w14:textId="77777777" w:rsidR="005475E4" w:rsidRPr="005F3671" w:rsidRDefault="005475E4" w:rsidP="000B374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</w:t>
            </w:r>
            <w:r w:rsidR="000B3749" w:rsidRPr="005F3671">
              <w:rPr>
                <w:rFonts w:ascii="Times New Roman" w:hAnsi="Times New Roman" w:cs="Times New Roman"/>
                <w:color w:val="000000"/>
              </w:rPr>
              <w:t>3</w:t>
            </w:r>
            <w:r w:rsidRPr="005F3671">
              <w:rPr>
                <w:rFonts w:ascii="Times New Roman" w:hAnsi="Times New Roman" w:cs="Times New Roman"/>
                <w:color w:val="000000"/>
              </w:rPr>
              <w:t>_CO_IMG26</w:t>
            </w:r>
          </w:p>
        </w:tc>
      </w:tr>
      <w:tr w:rsidR="005475E4" w:rsidRPr="005F3671" w14:paraId="1433F678" w14:textId="77777777" w:rsidTr="00AB1045">
        <w:tc>
          <w:tcPr>
            <w:tcW w:w="2391" w:type="dxa"/>
          </w:tcPr>
          <w:p w14:paraId="36A9357F" w14:textId="77777777" w:rsidR="005475E4" w:rsidRPr="005F3671" w:rsidRDefault="005475E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147629F2" w14:textId="77777777" w:rsidR="005475E4" w:rsidRPr="005F3671" w:rsidRDefault="005475E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DE4F52C" wp14:editId="339E7C1E">
                  <wp:extent cx="3603921" cy="2097598"/>
                  <wp:effectExtent l="0" t="0" r="0" b="0"/>
                  <wp:docPr id="1057" name="Imagen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7" name="Imagen 1056"/>
                          <pic:cNvPicPr>
                            <a:picLocks noChangeAspect="1"/>
                          </pic:cNvPicPr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8200" cy="2105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5E4" w:rsidRPr="005F3671" w14:paraId="1187B01E" w14:textId="77777777" w:rsidTr="00AB1045">
        <w:tc>
          <w:tcPr>
            <w:tcW w:w="2391" w:type="dxa"/>
          </w:tcPr>
          <w:p w14:paraId="28830CFF" w14:textId="77777777" w:rsidR="005475E4" w:rsidRPr="005F3671" w:rsidRDefault="005475E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46965D57" w14:textId="77777777" w:rsidR="005475E4" w:rsidRPr="005F3671" w:rsidRDefault="005475E4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475E4" w:rsidRPr="005F3671" w14:paraId="481E03C3" w14:textId="77777777" w:rsidTr="00AB1045">
        <w:tc>
          <w:tcPr>
            <w:tcW w:w="2391" w:type="dxa"/>
          </w:tcPr>
          <w:p w14:paraId="1D7C3CC0" w14:textId="77777777" w:rsidR="005475E4" w:rsidRPr="005F3671" w:rsidRDefault="005475E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42336106" w14:textId="77777777" w:rsidR="005475E4" w:rsidRPr="005F3671" w:rsidRDefault="005475E4" w:rsidP="0047193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Al reflejar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ta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con respecto al eje X se obtiene la misma gráfica que al reflejarla con respecto al eje Y, es decir</w:t>
            </w:r>
            <w:r w:rsidR="00471935">
              <w:rPr>
                <w:rFonts w:ascii="Times New Roman" w:hAnsi="Times New Roman" w:cs="Times New Roman"/>
                <w:color w:val="000000"/>
              </w:rPr>
              <w:t>,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que </w:t>
            </w:r>
            <w:r w:rsidR="00CC0F06" w:rsidRPr="005F3671">
              <w:rPr>
                <w:rFonts w:ascii="Times New Roman" w:hAnsi="Times New Roman" w:cs="Times New Roman"/>
                <w:color w:val="000000"/>
              </w:rPr>
              <w:t xml:space="preserve">–tan </w:t>
            </w:r>
            <w:r w:rsidR="00CC0F06"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="00CC0F06" w:rsidRPr="005F3671">
              <w:rPr>
                <w:rFonts w:ascii="Times New Roman" w:hAnsi="Times New Roman" w:cs="Times New Roman"/>
                <w:color w:val="000000"/>
              </w:rPr>
              <w:t xml:space="preserve"> = tan –</w:t>
            </w:r>
            <w:r w:rsidR="00CC0F06"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</w:tc>
      </w:tr>
      <w:tr w:rsidR="005475E4" w:rsidRPr="005F3671" w14:paraId="1C6246F3" w14:textId="77777777" w:rsidTr="00AB1045">
        <w:tc>
          <w:tcPr>
            <w:tcW w:w="2391" w:type="dxa"/>
          </w:tcPr>
          <w:p w14:paraId="42832ED9" w14:textId="77777777" w:rsidR="005475E4" w:rsidRPr="005F3671" w:rsidRDefault="005475E4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lastRenderedPageBreak/>
              <w:t>Ubicación del pie de imagen</w:t>
            </w:r>
          </w:p>
        </w:tc>
        <w:tc>
          <w:tcPr>
            <w:tcW w:w="6437" w:type="dxa"/>
          </w:tcPr>
          <w:p w14:paraId="3DA920F6" w14:textId="77777777" w:rsidR="005475E4" w:rsidRPr="005F3671" w:rsidRDefault="005475E4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014899FE" w14:textId="77777777" w:rsidR="004B6E8C" w:rsidRPr="005F3671" w:rsidRDefault="004B6E8C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59486436" w14:textId="77777777" w:rsidR="004B6E8C" w:rsidRPr="005F3671" w:rsidRDefault="00D85D8F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s reflexiones </w:t>
      </w:r>
      <w:r w:rsidR="00C30D09" w:rsidRPr="005F3671">
        <w:rPr>
          <w:rFonts w:ascii="Times New Roman" w:hAnsi="Times New Roman" w:cs="Times New Roman"/>
          <w:sz w:val="22"/>
          <w:szCs w:val="22"/>
        </w:rPr>
        <w:t xml:space="preserve">con respecto al eje X y al eje Y están relacionadas directamente con las funciones pares e impares. </w:t>
      </w:r>
    </w:p>
    <w:p w14:paraId="49395BA3" w14:textId="77777777" w:rsidR="00C30D09" w:rsidRPr="005F3671" w:rsidRDefault="00C30D09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38"/>
        <w:gridCol w:w="6990"/>
      </w:tblGrid>
      <w:tr w:rsidR="00C30D09" w:rsidRPr="005F3671" w14:paraId="3A80B296" w14:textId="77777777" w:rsidTr="00AB1045">
        <w:tc>
          <w:tcPr>
            <w:tcW w:w="8828" w:type="dxa"/>
            <w:gridSpan w:val="2"/>
            <w:shd w:val="clear" w:color="auto" w:fill="000000" w:themeFill="text1"/>
          </w:tcPr>
          <w:p w14:paraId="387D505C" w14:textId="77777777" w:rsidR="00C30D09" w:rsidRPr="005F3671" w:rsidRDefault="00C30D09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C30D09" w:rsidRPr="005F3671" w14:paraId="1A0FCACD" w14:textId="77777777" w:rsidTr="00D011DA">
        <w:tc>
          <w:tcPr>
            <w:tcW w:w="1838" w:type="dxa"/>
          </w:tcPr>
          <w:p w14:paraId="7650042C" w14:textId="77777777" w:rsidR="00C30D09" w:rsidRPr="005F3671" w:rsidRDefault="00C30D09" w:rsidP="00AB1045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990" w:type="dxa"/>
          </w:tcPr>
          <w:p w14:paraId="76BD0A76" w14:textId="77777777" w:rsidR="00D011DA" w:rsidRPr="005F3671" w:rsidRDefault="00D011DA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Una función </w:t>
            </w:r>
            <w:r w:rsidRPr="005F3671">
              <w:rPr>
                <w:rFonts w:ascii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es:</w:t>
            </w:r>
          </w:p>
          <w:p w14:paraId="4D474215" w14:textId="77777777" w:rsidR="00D011DA" w:rsidRPr="005F3671" w:rsidRDefault="00D011DA" w:rsidP="00AB1045">
            <w:pPr>
              <w:rPr>
                <w:rFonts w:ascii="Times New Roman" w:hAnsi="Times New Roman" w:cs="Times New Roman"/>
              </w:rPr>
            </w:pPr>
          </w:p>
          <w:p w14:paraId="41BF0B27" w14:textId="77777777" w:rsidR="00C30D09" w:rsidRPr="005F3671" w:rsidRDefault="00D011DA" w:rsidP="00D011DA">
            <w:pPr>
              <w:pStyle w:val="Prrafodelista"/>
              <w:numPr>
                <w:ilvl w:val="0"/>
                <w:numId w:val="43"/>
              </w:numPr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P</w:t>
            </w:r>
            <w:r w:rsidR="00C30D09" w:rsidRPr="005F3671">
              <w:rPr>
                <w:rFonts w:ascii="Times New Roman" w:hAnsi="Times New Roman" w:cs="Times New Roman"/>
              </w:rPr>
              <w:t xml:space="preserve">ar si </w:t>
            </w:r>
            <w:r w:rsidR="00471935">
              <w:rPr>
                <w:rFonts w:ascii="Times New Roman" w:hAnsi="Times New Roman" w:cs="Times New Roman"/>
              </w:rPr>
              <w:t xml:space="preserve">y </w:t>
            </w:r>
            <w:r w:rsidR="00C30D09" w:rsidRPr="005F3671">
              <w:rPr>
                <w:rFonts w:ascii="Times New Roman" w:hAnsi="Times New Roman" w:cs="Times New Roman"/>
              </w:rPr>
              <w:t>solo s</w:t>
            </w:r>
            <w:r w:rsidR="00471935">
              <w:rPr>
                <w:rFonts w:ascii="Times New Roman" w:hAnsi="Times New Roman" w:cs="Times New Roman"/>
              </w:rPr>
              <w:t>i</w:t>
            </w:r>
            <w:r w:rsidR="00C30D09" w:rsidRPr="005F3671">
              <w:rPr>
                <w:rFonts w:ascii="Times New Roman" w:hAnsi="Times New Roman" w:cs="Times New Roman"/>
              </w:rPr>
              <w:t xml:space="preserve">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 xml:space="preserve">f 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(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) =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 xml:space="preserve"> f 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(–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) </w:t>
            </w:r>
            <w:r w:rsidR="00C30D09" w:rsidRPr="005F3671">
              <w:rPr>
                <w:rFonts w:ascii="Cambria Math" w:hAnsi="Cambria Math" w:cs="Cambria Math"/>
              </w:rPr>
              <w:t>∀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="00C30D09" w:rsidRPr="005F3671">
              <w:rPr>
                <w:rFonts w:ascii="Cambria Math" w:eastAsiaTheme="minorEastAsia" w:hAnsi="Cambria Math" w:cs="Cambria Math"/>
              </w:rPr>
              <w:t>∈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dominio de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f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.</w:t>
            </w:r>
          </w:p>
          <w:p w14:paraId="591BA3BE" w14:textId="77777777" w:rsidR="00C30D09" w:rsidRPr="00CE4C7E" w:rsidRDefault="00D011DA" w:rsidP="00D011DA">
            <w:pPr>
              <w:pStyle w:val="Prrafodelista"/>
              <w:numPr>
                <w:ilvl w:val="0"/>
                <w:numId w:val="43"/>
              </w:numPr>
              <w:rPr>
                <w:rFonts w:ascii="Times New Roman" w:eastAsiaTheme="minorEastAsia" w:hAnsi="Times New Roman" w:cs="Times New Roman"/>
                <w:i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>I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mpar si </w:t>
            </w:r>
            <w:r w:rsidR="00471935">
              <w:rPr>
                <w:rFonts w:ascii="Times New Roman" w:eastAsiaTheme="minorEastAsia" w:hAnsi="Times New Roman" w:cs="Times New Roman"/>
              </w:rPr>
              <w:t xml:space="preserve">y 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solo s</w:t>
            </w:r>
            <w:r w:rsidR="00471935">
              <w:rPr>
                <w:rFonts w:ascii="Times New Roman" w:eastAsiaTheme="minorEastAsia" w:hAnsi="Times New Roman" w:cs="Times New Roman"/>
              </w:rPr>
              <w:t>i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f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 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(</w:t>
            </w:r>
            <w:r w:rsidRPr="005F3671">
              <w:rPr>
                <w:rFonts w:ascii="Times New Roman" w:eastAsiaTheme="minorEastAsia" w:hAnsi="Times New Roman" w:cs="Times New Roman"/>
              </w:rPr>
              <w:t>–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)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= –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f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 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>(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)  para todo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="00C30D09" w:rsidRPr="005F3671">
              <w:rPr>
                <w:rFonts w:ascii="Cambria Math" w:eastAsiaTheme="minorEastAsia" w:hAnsi="Cambria Math" w:cs="Cambria Math"/>
              </w:rPr>
              <w:t>∈</w:t>
            </w:r>
            <w:r w:rsidR="00C30D09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dominio de </w:t>
            </w:r>
            <w:r w:rsidR="00C30D09" w:rsidRPr="005F3671">
              <w:rPr>
                <w:rFonts w:ascii="Times New Roman" w:eastAsiaTheme="minorEastAsia" w:hAnsi="Times New Roman" w:cs="Times New Roman"/>
                <w:i/>
              </w:rPr>
              <w:t>f</w:t>
            </w:r>
            <w:r w:rsidR="00471935">
              <w:rPr>
                <w:rFonts w:ascii="Times New Roman" w:eastAsiaTheme="minorEastAsia" w:hAnsi="Times New Roman" w:cs="Times New Roman"/>
              </w:rPr>
              <w:t>.</w:t>
            </w:r>
          </w:p>
          <w:p w14:paraId="1465A24B" w14:textId="77777777" w:rsidR="00C30D09" w:rsidRPr="005F3671" w:rsidRDefault="00C30D09" w:rsidP="00AB1045">
            <w:pPr>
              <w:rPr>
                <w:rFonts w:ascii="Times New Roman" w:hAnsi="Times New Roman" w:cs="Times New Roman"/>
              </w:rPr>
            </w:pPr>
          </w:p>
        </w:tc>
      </w:tr>
    </w:tbl>
    <w:p w14:paraId="6AE3CCBF" w14:textId="77777777" w:rsidR="00C30D09" w:rsidRPr="005F3671" w:rsidRDefault="00C30D09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032B705" w14:textId="77777777" w:rsidR="00764F40" w:rsidRPr="005F3671" w:rsidRDefault="00D011DA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n términos generales tenemos que:</w:t>
      </w:r>
    </w:p>
    <w:p w14:paraId="74A40990" w14:textId="77777777" w:rsidR="00764F40" w:rsidRPr="005F3671" w:rsidRDefault="00D011DA" w:rsidP="00D011DA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s funciones pares son aquellas que al reflejarlas con respecto al eje Y </w:t>
      </w:r>
      <w:r w:rsidR="00471935">
        <w:rPr>
          <w:rFonts w:ascii="Times New Roman" w:hAnsi="Times New Roman" w:cs="Times New Roman"/>
          <w:sz w:val="22"/>
          <w:szCs w:val="22"/>
        </w:rPr>
        <w:t xml:space="preserve">se obtiene </w:t>
      </w:r>
      <w:r w:rsidRPr="005F3671">
        <w:rPr>
          <w:rFonts w:ascii="Times New Roman" w:hAnsi="Times New Roman" w:cs="Times New Roman"/>
          <w:sz w:val="22"/>
          <w:szCs w:val="22"/>
        </w:rPr>
        <w:t xml:space="preserve">el mismo gráfico de la función original. </w:t>
      </w:r>
    </w:p>
    <w:p w14:paraId="540FD5D8" w14:textId="77777777" w:rsidR="00D011DA" w:rsidRPr="005F3671" w:rsidRDefault="00D011DA" w:rsidP="00D011DA">
      <w:pPr>
        <w:pStyle w:val="Prrafodelista"/>
        <w:numPr>
          <w:ilvl w:val="0"/>
          <w:numId w:val="43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s funciones impares son aquellas que al reflejarlas con respecto al eje Y </w:t>
      </w:r>
      <w:r w:rsidR="00471935">
        <w:rPr>
          <w:rFonts w:ascii="Times New Roman" w:hAnsi="Times New Roman" w:cs="Times New Roman"/>
          <w:sz w:val="22"/>
          <w:szCs w:val="22"/>
        </w:rPr>
        <w:t xml:space="preserve">se </w:t>
      </w:r>
      <w:r w:rsidRPr="005F3671">
        <w:rPr>
          <w:rFonts w:ascii="Times New Roman" w:hAnsi="Times New Roman" w:cs="Times New Roman"/>
          <w:sz w:val="22"/>
          <w:szCs w:val="22"/>
        </w:rPr>
        <w:t>obt</w:t>
      </w:r>
      <w:r w:rsidR="00471935">
        <w:rPr>
          <w:rFonts w:ascii="Times New Roman" w:hAnsi="Times New Roman" w:cs="Times New Roman"/>
          <w:sz w:val="22"/>
          <w:szCs w:val="22"/>
        </w:rPr>
        <w:t>i</w:t>
      </w:r>
      <w:r w:rsidRPr="005F3671">
        <w:rPr>
          <w:rFonts w:ascii="Times New Roman" w:hAnsi="Times New Roman" w:cs="Times New Roman"/>
          <w:sz w:val="22"/>
          <w:szCs w:val="22"/>
        </w:rPr>
        <w:t xml:space="preserve">ene la misma imagen que la reflexión con respecto al eje X de la función original. </w:t>
      </w:r>
    </w:p>
    <w:p w14:paraId="7E8B951C" w14:textId="77777777" w:rsidR="00D011DA" w:rsidRPr="005F3671" w:rsidRDefault="00D011DA" w:rsidP="00D011DA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BE4449D" w14:textId="77777777" w:rsidR="00340615" w:rsidRPr="005F3671" w:rsidRDefault="00D011DA" w:rsidP="00D011DA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n el caso de las funciones trigonométricas</w:t>
      </w:r>
      <w:r w:rsidR="00340615" w:rsidRPr="005F3671">
        <w:rPr>
          <w:rFonts w:ascii="Times New Roman" w:hAnsi="Times New Roman" w:cs="Times New Roman"/>
          <w:sz w:val="22"/>
          <w:szCs w:val="22"/>
        </w:rPr>
        <w:t xml:space="preserve"> obtenemos, de acuerdo con el análisis de las reflexiones que presentan, la siguiente clasificación</w:t>
      </w:r>
      <w:r w:rsidR="00471935">
        <w:rPr>
          <w:rFonts w:ascii="Times New Roman" w:hAnsi="Times New Roman" w:cs="Times New Roman"/>
          <w:sz w:val="22"/>
          <w:szCs w:val="22"/>
        </w:rPr>
        <w:t>.</w:t>
      </w:r>
      <w:r w:rsidR="00340615"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0F29152D" w14:textId="77777777" w:rsidR="00340615" w:rsidRPr="005F3671" w:rsidRDefault="00340615" w:rsidP="00D011DA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3455"/>
        <w:gridCol w:w="3941"/>
      </w:tblGrid>
      <w:tr w:rsidR="00340615" w:rsidRPr="005F3671" w14:paraId="3DB8F850" w14:textId="77777777" w:rsidTr="00340615">
        <w:trPr>
          <w:jc w:val="center"/>
        </w:trPr>
        <w:tc>
          <w:tcPr>
            <w:tcW w:w="0" w:type="auto"/>
            <w:gridSpan w:val="2"/>
            <w:shd w:val="clear" w:color="auto" w:fill="DBE5F1" w:themeFill="accent1" w:themeFillTint="33"/>
            <w:vAlign w:val="center"/>
          </w:tcPr>
          <w:p w14:paraId="361E2688" w14:textId="77777777" w:rsidR="00340615" w:rsidRPr="005F3671" w:rsidRDefault="00340615" w:rsidP="00D011DA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lasificación de las funciones trigonométricas de acuerdo con sus reflexiones</w:t>
            </w:r>
          </w:p>
        </w:tc>
      </w:tr>
      <w:tr w:rsidR="00340615" w:rsidRPr="005F3671" w14:paraId="4391D415" w14:textId="77777777" w:rsidTr="00340615">
        <w:trPr>
          <w:jc w:val="center"/>
        </w:trPr>
        <w:tc>
          <w:tcPr>
            <w:tcW w:w="0" w:type="auto"/>
            <w:vAlign w:val="center"/>
          </w:tcPr>
          <w:p w14:paraId="7C1AE4C8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Funciones pares</w:t>
            </w:r>
          </w:p>
        </w:tc>
        <w:tc>
          <w:tcPr>
            <w:tcW w:w="0" w:type="auto"/>
            <w:vAlign w:val="center"/>
          </w:tcPr>
          <w:p w14:paraId="2EC7D70D" w14:textId="77777777" w:rsidR="00340615" w:rsidRPr="005F3671" w:rsidRDefault="00340615" w:rsidP="0047193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 xml:space="preserve">Funciones </w:t>
            </w:r>
            <w:r w:rsidR="00471935">
              <w:rPr>
                <w:rFonts w:ascii="Times New Roman" w:hAnsi="Times New Roman" w:cs="Times New Roman"/>
                <w:b/>
              </w:rPr>
              <w:t>i</w:t>
            </w:r>
            <w:r w:rsidRPr="005F3671">
              <w:rPr>
                <w:rFonts w:ascii="Times New Roman" w:hAnsi="Times New Roman" w:cs="Times New Roman"/>
                <w:b/>
              </w:rPr>
              <w:t>mpares</w:t>
            </w:r>
          </w:p>
        </w:tc>
      </w:tr>
      <w:tr w:rsidR="00340615" w:rsidRPr="005F3671" w14:paraId="671DCCB1" w14:textId="77777777" w:rsidTr="00340615">
        <w:trPr>
          <w:jc w:val="center"/>
        </w:trPr>
        <w:tc>
          <w:tcPr>
            <w:tcW w:w="0" w:type="auto"/>
            <w:vMerge w:val="restart"/>
            <w:vAlign w:val="center"/>
          </w:tcPr>
          <w:p w14:paraId="4C81F29C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cos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14:paraId="3045215D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</w:tr>
      <w:tr w:rsidR="00340615" w:rsidRPr="005F3671" w14:paraId="5DF47D4C" w14:textId="77777777" w:rsidTr="00340615">
        <w:trPr>
          <w:jc w:val="center"/>
        </w:trPr>
        <w:tc>
          <w:tcPr>
            <w:tcW w:w="0" w:type="auto"/>
            <w:vMerge/>
            <w:vAlign w:val="center"/>
          </w:tcPr>
          <w:p w14:paraId="7D428F51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7D8121A4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tan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</w:tr>
      <w:tr w:rsidR="00340615" w:rsidRPr="005F3671" w14:paraId="06AD44AE" w14:textId="77777777" w:rsidTr="00340615">
        <w:trPr>
          <w:jc w:val="center"/>
        </w:trPr>
        <w:tc>
          <w:tcPr>
            <w:tcW w:w="0" w:type="auto"/>
            <w:vMerge w:val="restart"/>
            <w:vAlign w:val="center"/>
          </w:tcPr>
          <w:p w14:paraId="0777BC08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</w:rPr>
              <w:t xml:space="preserve">sec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14:paraId="17753635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cot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</w:tr>
      <w:tr w:rsidR="00340615" w:rsidRPr="005F3671" w14:paraId="6D92C686" w14:textId="77777777" w:rsidTr="00340615">
        <w:trPr>
          <w:jc w:val="center"/>
        </w:trPr>
        <w:tc>
          <w:tcPr>
            <w:tcW w:w="0" w:type="auto"/>
            <w:vMerge/>
            <w:vAlign w:val="center"/>
          </w:tcPr>
          <w:p w14:paraId="40308E3E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21CDC1DC" w14:textId="77777777" w:rsidR="00340615" w:rsidRPr="005F3671" w:rsidRDefault="00340615" w:rsidP="00340615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csc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</w:p>
        </w:tc>
      </w:tr>
    </w:tbl>
    <w:p w14:paraId="32D6E5F6" w14:textId="77777777" w:rsidR="00D011DA" w:rsidRPr="005F3671" w:rsidRDefault="00D011DA" w:rsidP="00D011DA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 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483BE065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7940DBC4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08938DB8" w14:textId="77777777" w:rsidTr="00195A6C">
        <w:tc>
          <w:tcPr>
            <w:tcW w:w="2518" w:type="dxa"/>
          </w:tcPr>
          <w:p w14:paraId="3C1C55A3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60E2AFA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80</w:t>
            </w:r>
          </w:p>
        </w:tc>
      </w:tr>
      <w:tr w:rsidR="0089120D" w:rsidRPr="005F3671" w14:paraId="3F417385" w14:textId="77777777" w:rsidTr="00195A6C">
        <w:tc>
          <w:tcPr>
            <w:tcW w:w="2518" w:type="dxa"/>
          </w:tcPr>
          <w:p w14:paraId="1FB0779B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4FE92BC8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Practica la traslación y la reflexión de las gráficas de funciones</w:t>
            </w:r>
          </w:p>
        </w:tc>
      </w:tr>
      <w:tr w:rsidR="0089120D" w:rsidRPr="005F3671" w14:paraId="0BD9208F" w14:textId="77777777" w:rsidTr="00195A6C">
        <w:tc>
          <w:tcPr>
            <w:tcW w:w="2518" w:type="dxa"/>
          </w:tcPr>
          <w:p w14:paraId="4CF98351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B2F97A4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asociar una gráfica de reflexión o traslación a la función que la describe</w:t>
            </w:r>
            <w:r w:rsidR="00471935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23C2C759" w14:textId="77777777" w:rsidR="004B6E8C" w:rsidRPr="005F3671" w:rsidRDefault="004B6E8C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2665A0F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2B9991D2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2.3 La compresión y </w:t>
      </w:r>
      <w:r w:rsidR="00471935">
        <w:rPr>
          <w:rFonts w:ascii="Times New Roman" w:hAnsi="Times New Roman" w:cs="Times New Roman"/>
          <w:b/>
          <w:sz w:val="22"/>
          <w:szCs w:val="22"/>
        </w:rPr>
        <w:t xml:space="preserve">el </w:t>
      </w:r>
      <w:r w:rsidRPr="005F3671">
        <w:rPr>
          <w:rFonts w:ascii="Times New Roman" w:hAnsi="Times New Roman" w:cs="Times New Roman"/>
          <w:b/>
          <w:sz w:val="22"/>
          <w:szCs w:val="22"/>
        </w:rPr>
        <w:t>alargamiento de funciones</w:t>
      </w:r>
    </w:p>
    <w:p w14:paraId="3D7BEAC0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55E9A0D7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Movimientos rígidos como la traslación y la reflexión no generan cambios de forma ni de tamaño en una figura</w:t>
      </w:r>
      <w:r w:rsidR="00471935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sin embargo, existen </w:t>
      </w:r>
      <w:r w:rsidR="00DD5E9D" w:rsidRPr="005F3671">
        <w:rPr>
          <w:rFonts w:ascii="Times New Roman" w:hAnsi="Times New Roman" w:cs="Times New Roman"/>
          <w:sz w:val="22"/>
          <w:szCs w:val="22"/>
        </w:rPr>
        <w:t>transformacion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mo la compresión </w:t>
      </w:r>
      <w:r w:rsidR="00471935">
        <w:rPr>
          <w:rFonts w:ascii="Times New Roman" w:hAnsi="Times New Roman" w:cs="Times New Roman"/>
          <w:sz w:val="22"/>
          <w:szCs w:val="22"/>
        </w:rPr>
        <w:t>y</w:t>
      </w:r>
      <w:r w:rsidR="00471935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471935">
        <w:rPr>
          <w:rFonts w:ascii="Times New Roman" w:hAnsi="Times New Roman" w:cs="Times New Roman"/>
          <w:sz w:val="22"/>
          <w:szCs w:val="22"/>
        </w:rPr>
        <w:t xml:space="preserve">el </w:t>
      </w:r>
      <w:r w:rsidRPr="005F3671">
        <w:rPr>
          <w:rFonts w:ascii="Times New Roman" w:hAnsi="Times New Roman" w:cs="Times New Roman"/>
          <w:sz w:val="22"/>
          <w:szCs w:val="22"/>
        </w:rPr>
        <w:t>alargamiento</w:t>
      </w:r>
      <w:r w:rsidR="00471935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que producen una </w:t>
      </w:r>
      <w:r w:rsidRPr="005F3671">
        <w:rPr>
          <w:rFonts w:ascii="Times New Roman" w:hAnsi="Times New Roman" w:cs="Times New Roman"/>
          <w:i/>
          <w:sz w:val="22"/>
          <w:szCs w:val="22"/>
        </w:rPr>
        <w:t>deformación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 la figura inicial, que a su vez puede ser descrita de forma analítica para el caso de las funciones. </w:t>
      </w:r>
    </w:p>
    <w:p w14:paraId="7ECC30D1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315D36" w:rsidRPr="005F3671" w14:paraId="2C753999" w14:textId="77777777" w:rsidTr="00AB1045">
        <w:tc>
          <w:tcPr>
            <w:tcW w:w="8828" w:type="dxa"/>
            <w:gridSpan w:val="2"/>
            <w:shd w:val="clear" w:color="auto" w:fill="0D0D0D" w:themeFill="text1" w:themeFillTint="F2"/>
          </w:tcPr>
          <w:p w14:paraId="7A79C486" w14:textId="77777777" w:rsidR="00315D36" w:rsidRPr="005F3671" w:rsidRDefault="00315D36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15D36" w:rsidRPr="005F3671" w14:paraId="4D24B88A" w14:textId="77777777" w:rsidTr="00AB1045">
        <w:tc>
          <w:tcPr>
            <w:tcW w:w="2391" w:type="dxa"/>
          </w:tcPr>
          <w:p w14:paraId="282F723C" w14:textId="77777777" w:rsidR="00315D36" w:rsidRPr="005F3671" w:rsidRDefault="00315D36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3F3E1E7F" w14:textId="77777777" w:rsidR="00315D36" w:rsidRPr="005F3671" w:rsidRDefault="000B3749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</w:t>
            </w:r>
            <w:r w:rsidR="00315D36" w:rsidRPr="005F3671">
              <w:rPr>
                <w:rFonts w:ascii="Times New Roman" w:hAnsi="Times New Roman" w:cs="Times New Roman"/>
                <w:color w:val="000000"/>
              </w:rPr>
              <w:t>_CO_IMG27</w:t>
            </w:r>
          </w:p>
        </w:tc>
      </w:tr>
      <w:tr w:rsidR="00315D36" w:rsidRPr="005F3671" w14:paraId="7EA3D9C8" w14:textId="77777777" w:rsidTr="00AB1045">
        <w:tc>
          <w:tcPr>
            <w:tcW w:w="2391" w:type="dxa"/>
          </w:tcPr>
          <w:p w14:paraId="14C86E23" w14:textId="77777777" w:rsidR="00315D36" w:rsidRPr="005F3671" w:rsidRDefault="00315D3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6835ECAF" w14:textId="77777777" w:rsidR="00315D36" w:rsidRPr="005F3671" w:rsidRDefault="00315D3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hutterstock: </w:t>
            </w:r>
            <w:r w:rsidR="00B63A11" w:rsidRPr="005F3671">
              <w:rPr>
                <w:rFonts w:ascii="Times New Roman" w:hAnsi="Times New Roman" w:cs="Times New Roman"/>
                <w:color w:val="000000"/>
              </w:rPr>
              <w:t>102840389</w:t>
            </w:r>
          </w:p>
          <w:p w14:paraId="77C5E9B6" w14:textId="77777777" w:rsidR="00315D36" w:rsidRPr="005F3671" w:rsidRDefault="00B63A11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lastRenderedPageBreak/>
              <w:drawing>
                <wp:inline distT="0" distB="0" distL="0" distR="0" wp14:anchorId="620C4A49" wp14:editId="0C8AC5FD">
                  <wp:extent cx="1494845" cy="2350805"/>
                  <wp:effectExtent l="0" t="0" r="0" b="0"/>
                  <wp:docPr id="34" name="Imagen 34" descr="http://thumb7.shutterstock.com/display_pic_with_logo/357475/102840389/stock-photo-young-woman-and-deformation-mirror-10284038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 descr="http://thumb7.shutterstock.com/display_pic_with_logo/357475/102840389/stock-photo-young-woman-and-deformation-mirror-10284038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594" cy="238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5D36" w:rsidRPr="005F3671" w14:paraId="1656DE98" w14:textId="77777777" w:rsidTr="00AB1045">
        <w:tc>
          <w:tcPr>
            <w:tcW w:w="2391" w:type="dxa"/>
          </w:tcPr>
          <w:p w14:paraId="6EE6D8CC" w14:textId="77777777" w:rsidR="00315D36" w:rsidRPr="005F3671" w:rsidRDefault="00315D3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 Shutterstock (o URL o la ruta en AulaPlaneta)</w:t>
            </w:r>
          </w:p>
        </w:tc>
        <w:tc>
          <w:tcPr>
            <w:tcW w:w="6437" w:type="dxa"/>
          </w:tcPr>
          <w:p w14:paraId="2917EFCA" w14:textId="77777777" w:rsidR="00315D36" w:rsidRPr="005F3671" w:rsidRDefault="00315D36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15D36" w:rsidRPr="005F3671" w14:paraId="23FD6997" w14:textId="77777777" w:rsidTr="00AB1045">
        <w:tc>
          <w:tcPr>
            <w:tcW w:w="2391" w:type="dxa"/>
          </w:tcPr>
          <w:p w14:paraId="1DA62844" w14:textId="77777777" w:rsidR="00315D36" w:rsidRPr="005F3671" w:rsidRDefault="00315D3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0A637147" w14:textId="77777777" w:rsidR="00315D36" w:rsidRPr="005F3671" w:rsidRDefault="003D0206" w:rsidP="00BF4F7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En algunas ferias </w:t>
            </w:r>
            <w:r w:rsidR="00BF4F7C">
              <w:rPr>
                <w:rFonts w:ascii="Times New Roman" w:hAnsi="Times New Roman" w:cs="Times New Roman"/>
                <w:color w:val="000000"/>
              </w:rPr>
              <w:t xml:space="preserve">y en </w:t>
            </w:r>
            <w:r w:rsidR="00BF4F7C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BF4F7C">
              <w:rPr>
                <w:rFonts w:ascii="Times New Roman" w:hAnsi="Times New Roman" w:cs="Times New Roman"/>
                <w:color w:val="000000"/>
              </w:rPr>
              <w:t xml:space="preserve">ciertos </w:t>
            </w:r>
            <w:r w:rsidRPr="005F3671">
              <w:rPr>
                <w:rFonts w:ascii="Times New Roman" w:hAnsi="Times New Roman" w:cs="Times New Roman"/>
                <w:color w:val="000000"/>
              </w:rPr>
              <w:t>circos podemos encontrar espejos que deforman la figura que reflejan</w:t>
            </w:r>
            <w:r w:rsidR="00BF4F7C">
              <w:rPr>
                <w:rFonts w:ascii="Times New Roman" w:hAnsi="Times New Roman" w:cs="Times New Roman"/>
                <w:color w:val="000000"/>
              </w:rPr>
              <w:t>: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comprimen o alargan la imagen original generando imágenes jocosas.</w:t>
            </w:r>
          </w:p>
        </w:tc>
      </w:tr>
      <w:tr w:rsidR="00315D36" w:rsidRPr="005F3671" w14:paraId="4B7F5758" w14:textId="77777777" w:rsidTr="00AB1045">
        <w:tc>
          <w:tcPr>
            <w:tcW w:w="2391" w:type="dxa"/>
          </w:tcPr>
          <w:p w14:paraId="4BC8938E" w14:textId="77777777" w:rsidR="00315D36" w:rsidRPr="005F3671" w:rsidRDefault="00315D36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8D19649" w14:textId="77777777" w:rsidR="00315D36" w:rsidRPr="005F3671" w:rsidRDefault="003D020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 xml:space="preserve">Lateral </w:t>
            </w:r>
          </w:p>
        </w:tc>
      </w:tr>
    </w:tbl>
    <w:p w14:paraId="6F46A93A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4D7033F" w14:textId="77777777" w:rsidR="00D417CA" w:rsidRPr="005F3671" w:rsidRDefault="00D417CA" w:rsidP="00D417CA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s funciones pueden presentar compresiones o alargamientos verticales y horizontales. </w:t>
      </w:r>
    </w:p>
    <w:p w14:paraId="47A42E06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086877B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408315B" w14:textId="77777777" w:rsidR="00D417CA" w:rsidRPr="005F3671" w:rsidRDefault="00D417CA" w:rsidP="00D417CA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2.3.1 La compresión y </w:t>
      </w:r>
      <w:r w:rsidR="00BF4F7C">
        <w:rPr>
          <w:rFonts w:ascii="Times New Roman" w:hAnsi="Times New Roman" w:cs="Times New Roman"/>
          <w:b/>
          <w:sz w:val="22"/>
          <w:szCs w:val="22"/>
        </w:rPr>
        <w:t xml:space="preserve">el </w:t>
      </w:r>
      <w:r w:rsidRPr="005F3671">
        <w:rPr>
          <w:rFonts w:ascii="Times New Roman" w:hAnsi="Times New Roman" w:cs="Times New Roman"/>
          <w:b/>
          <w:sz w:val="22"/>
          <w:szCs w:val="22"/>
        </w:rPr>
        <w:t>alargamiento vertical de funciones</w:t>
      </w:r>
    </w:p>
    <w:p w14:paraId="095A4854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7957C68" w14:textId="77777777" w:rsidR="00035B7B" w:rsidRPr="005F3671" w:rsidRDefault="00035B7B" w:rsidP="00035B7B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Al comprimir o alargar verticalmente el gráfico de una función se modifica la altura de los puntos que la forman.</w:t>
      </w:r>
    </w:p>
    <w:p w14:paraId="6CD27CF7" w14:textId="77777777" w:rsidR="00035B7B" w:rsidRPr="005F3671" w:rsidRDefault="00035B7B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211121B" w14:textId="77777777" w:rsidR="00035B7B" w:rsidRPr="005F3671" w:rsidRDefault="00035B7B" w:rsidP="00035B7B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Para la función original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se puede representar una deformación vertical analíticamente así:</w:t>
      </w:r>
    </w:p>
    <w:p w14:paraId="43F071BF" w14:textId="77777777" w:rsidR="00035B7B" w:rsidRPr="005F3671" w:rsidRDefault="00035B7B" w:rsidP="00035B7B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'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 = </w:t>
      </w:r>
      <w:r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 xml:space="preserve"> 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</w:t>
      </w:r>
    </w:p>
    <w:p w14:paraId="7A48815A" w14:textId="77777777" w:rsidR="00035B7B" w:rsidRPr="005F3671" w:rsidRDefault="00035B7B" w:rsidP="00035B7B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Donde 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la constante 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B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  <w:r w:rsidR="006F216E" w:rsidRPr="005F3671">
        <w:rPr>
          <w:rFonts w:ascii="Cambria Math" w:hAnsi="Cambria Math" w:cs="Cambria Math"/>
          <w:sz w:val="22"/>
          <w:szCs w:val="22"/>
        </w:rPr>
        <w:t>∈</w:t>
      </w:r>
      <w:r w:rsidR="006F216E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6F216E" w:rsidRPr="005F3671">
        <w:rPr>
          <w:rFonts w:ascii="Cambria Math" w:hAnsi="Cambria Math" w:cs="Cambria Math"/>
          <w:sz w:val="22"/>
          <w:szCs w:val="22"/>
        </w:rPr>
        <w:t>ℛ</w:t>
      </w:r>
      <w:r w:rsidR="006F216E" w:rsidRPr="005F3671">
        <w:rPr>
          <w:rFonts w:ascii="Times New Roman" w:hAnsi="Times New Roman" w:cs="Times New Roman"/>
          <w:sz w:val="22"/>
          <w:szCs w:val="22"/>
        </w:rPr>
        <w:t xml:space="preserve"> y presenta: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</w:p>
    <w:p w14:paraId="4A975926" w14:textId="77777777" w:rsidR="00035B7B" w:rsidRPr="005F3671" w:rsidRDefault="00035B7B" w:rsidP="00035B7B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</w:p>
    <w:p w14:paraId="2B43DF99" w14:textId="77777777" w:rsidR="006F216E" w:rsidRPr="005F3671" w:rsidRDefault="00035B7B" w:rsidP="00347770">
      <w:pPr>
        <w:pStyle w:val="Prrafodelista"/>
        <w:numPr>
          <w:ilvl w:val="0"/>
          <w:numId w:val="43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Una elongación o alargamiento vertical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de la 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gráfica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original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si </w:t>
      </w:r>
      <w:r w:rsidR="00347770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|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B</w:t>
      </w:r>
      <w:r w:rsidR="00347770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|</w:t>
      </w:r>
      <w:r w:rsidR="006F216E"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&gt;</w:t>
      </w:r>
      <w:r w:rsidR="006F216E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>1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65E5AD6C" w14:textId="77777777" w:rsidR="00035B7B" w:rsidRPr="005F3671" w:rsidRDefault="006F216E" w:rsidP="00035B7B">
      <w:pPr>
        <w:pStyle w:val="Prrafodelista"/>
        <w:numPr>
          <w:ilvl w:val="0"/>
          <w:numId w:val="43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Una compresión vertical de la gráfica original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i </w:t>
      </w:r>
      <w:r w:rsidR="00347770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|</w:t>
      </w:r>
      <w:r w:rsidR="00347770"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>B</w:t>
      </w:r>
      <w:r w:rsidR="00347770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|</w:t>
      </w: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&lt; 1</w:t>
      </w:r>
      <w:r w:rsidR="00035B7B" w:rsidRPr="005F3671">
        <w:rPr>
          <w:rFonts w:ascii="Times New Roman" w:eastAsiaTheme="minorEastAsia" w:hAnsi="Times New Roman" w:cs="Times New Roman"/>
          <w:color w:val="000000"/>
          <w:sz w:val="22"/>
          <w:szCs w:val="22"/>
        </w:rPr>
        <w:t xml:space="preserve">. </w:t>
      </w:r>
    </w:p>
    <w:p w14:paraId="373AF4F5" w14:textId="77777777" w:rsidR="00035B7B" w:rsidRPr="005F3671" w:rsidRDefault="00035B7B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BD423FB" w14:textId="77777777" w:rsidR="006F216E" w:rsidRPr="005F3671" w:rsidRDefault="00E62659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</w:t>
      </w:r>
    </w:p>
    <w:p w14:paraId="4475513D" w14:textId="77777777" w:rsidR="00E62659" w:rsidRPr="005F3671" w:rsidRDefault="00E62659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56"/>
      </w:tblGrid>
      <w:tr w:rsidR="00E62659" w:rsidRPr="005F3671" w14:paraId="02936612" w14:textId="77777777" w:rsidTr="00AB1045">
        <w:tc>
          <w:tcPr>
            <w:tcW w:w="8828" w:type="dxa"/>
            <w:gridSpan w:val="2"/>
            <w:shd w:val="clear" w:color="auto" w:fill="0D0D0D" w:themeFill="text1" w:themeFillTint="F2"/>
          </w:tcPr>
          <w:p w14:paraId="63BA7124" w14:textId="77777777" w:rsidR="00E62659" w:rsidRPr="005F3671" w:rsidRDefault="00E62659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E62659" w:rsidRPr="005F3671" w14:paraId="0C17BD09" w14:textId="77777777" w:rsidTr="00AB1045">
        <w:tc>
          <w:tcPr>
            <w:tcW w:w="2391" w:type="dxa"/>
          </w:tcPr>
          <w:p w14:paraId="6BBF7AE8" w14:textId="77777777" w:rsidR="00E62659" w:rsidRPr="005F3671" w:rsidRDefault="00E62659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2BDB033B" w14:textId="77777777" w:rsidR="00E62659" w:rsidRPr="005F3671" w:rsidRDefault="00E62659" w:rsidP="000B374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</w:t>
            </w:r>
            <w:r w:rsidR="000B3749" w:rsidRPr="005F3671">
              <w:rPr>
                <w:rFonts w:ascii="Times New Roman" w:hAnsi="Times New Roman" w:cs="Times New Roman"/>
                <w:color w:val="000000"/>
              </w:rPr>
              <w:t>3</w:t>
            </w:r>
            <w:r w:rsidRPr="005F3671">
              <w:rPr>
                <w:rFonts w:ascii="Times New Roman" w:hAnsi="Times New Roman" w:cs="Times New Roman"/>
                <w:color w:val="000000"/>
              </w:rPr>
              <w:t>_CO_IMG28</w:t>
            </w:r>
          </w:p>
        </w:tc>
      </w:tr>
      <w:tr w:rsidR="00E62659" w:rsidRPr="005F3671" w14:paraId="1215D68E" w14:textId="77777777" w:rsidTr="00AB1045">
        <w:tc>
          <w:tcPr>
            <w:tcW w:w="2391" w:type="dxa"/>
          </w:tcPr>
          <w:p w14:paraId="05BBCA81" w14:textId="77777777" w:rsidR="00E62659" w:rsidRPr="005F3671" w:rsidRDefault="00E6265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10546E3D" w14:textId="77777777" w:rsidR="00E62659" w:rsidRPr="005F3671" w:rsidRDefault="001851A1" w:rsidP="00E62659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42DA2ADD" wp14:editId="46AB43B7">
                  <wp:extent cx="3959750" cy="1631495"/>
                  <wp:effectExtent l="0" t="0" r="3175" b="6985"/>
                  <wp:docPr id="1071" name="Imagen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1" name="Imagen 1070"/>
                          <pic:cNvPicPr>
                            <a:picLocks noChangeAspect="1"/>
                          </pic:cNvPicPr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8041" cy="1643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2659" w:rsidRPr="005F3671" w14:paraId="6313DFE9" w14:textId="77777777" w:rsidTr="00AB1045">
        <w:tc>
          <w:tcPr>
            <w:tcW w:w="2391" w:type="dxa"/>
          </w:tcPr>
          <w:p w14:paraId="6AD4C87F" w14:textId="77777777" w:rsidR="00E62659" w:rsidRPr="005F3671" w:rsidRDefault="00E6265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001C91D9" w14:textId="77777777" w:rsidR="00E62659" w:rsidRPr="005F3671" w:rsidRDefault="00E62659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E62659" w:rsidRPr="005F3671" w14:paraId="1984C6B7" w14:textId="77777777" w:rsidTr="00AB1045">
        <w:tc>
          <w:tcPr>
            <w:tcW w:w="2391" w:type="dxa"/>
          </w:tcPr>
          <w:p w14:paraId="0C81E2B0" w14:textId="77777777" w:rsidR="00E62659" w:rsidRPr="005F3671" w:rsidRDefault="00E6265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6DE23128" w14:textId="77777777" w:rsidR="00E62659" w:rsidRPr="005F3671" w:rsidRDefault="001851A1" w:rsidP="001851A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compresión y </w:t>
            </w:r>
            <w:r w:rsidR="00BF4F7C">
              <w:rPr>
                <w:rFonts w:ascii="Times New Roman" w:hAnsi="Times New Roman" w:cs="Times New Roman"/>
                <w:color w:val="000000"/>
              </w:rPr>
              <w:t xml:space="preserve">el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alargamiento vertical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>=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.</w:t>
            </w:r>
          </w:p>
        </w:tc>
      </w:tr>
      <w:tr w:rsidR="001851A1" w:rsidRPr="005F3671" w14:paraId="73EB18AF" w14:textId="77777777" w:rsidTr="00AB1045">
        <w:tc>
          <w:tcPr>
            <w:tcW w:w="2391" w:type="dxa"/>
          </w:tcPr>
          <w:p w14:paraId="15C825A3" w14:textId="77777777" w:rsidR="00E62659" w:rsidRPr="005F3671" w:rsidRDefault="00E62659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3A5898CF" w14:textId="77777777" w:rsidR="00E62659" w:rsidRPr="005F3671" w:rsidRDefault="006015A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1D1EE976" w14:textId="77777777" w:rsidR="00E62659" w:rsidRPr="005F3671" w:rsidRDefault="00E62659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5EF1F52" w14:textId="77777777" w:rsidR="00D417CA" w:rsidRPr="005F3671" w:rsidRDefault="003E6BA4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</w:t>
      </w:r>
      <w:r w:rsidR="00BF4F7C">
        <w:rPr>
          <w:rFonts w:ascii="Times New Roman" w:hAnsi="Times New Roman" w:cs="Times New Roman"/>
          <w:sz w:val="22"/>
          <w:szCs w:val="22"/>
        </w:rPr>
        <w:t>l a</w:t>
      </w:r>
      <w:r w:rsidRPr="005F3671">
        <w:rPr>
          <w:rFonts w:ascii="Times New Roman" w:hAnsi="Times New Roman" w:cs="Times New Roman"/>
          <w:sz w:val="22"/>
          <w:szCs w:val="22"/>
        </w:rPr>
        <w:t>naliza</w:t>
      </w:r>
      <w:r w:rsidR="00BF4F7C">
        <w:rPr>
          <w:rFonts w:ascii="Times New Roman" w:hAnsi="Times New Roman" w:cs="Times New Roman"/>
          <w:sz w:val="22"/>
          <w:szCs w:val="22"/>
        </w:rPr>
        <w:t>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s gráficas resultantes de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'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'' podemos deducir que la compresión 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y e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largamiento </w:t>
      </w:r>
      <w:r w:rsidR="007A65A1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vertica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de las funciones afectan directamente, en el caso de la función seno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 rango</w:t>
      </w:r>
      <w:r w:rsidR="00DC7036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y por otro lado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sus características como dominio y periodo se mantienen igual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;</w:t>
      </w:r>
      <w:r w:rsidR="001B08FF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to debido a que las compresiones 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y los</w:t>
      </w:r>
      <w:r w:rsidR="00BF4F7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1B08FF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alargamientos verticales modifican las segundas componentes (ordenadas)</w:t>
      </w:r>
      <w:r w:rsidR="001C4AD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01916343" w14:textId="77777777" w:rsidR="00502CD7" w:rsidRPr="005F3671" w:rsidRDefault="00502CD7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22"/>
        <w:gridCol w:w="6706"/>
      </w:tblGrid>
      <w:tr w:rsidR="00347770" w:rsidRPr="005F3671" w14:paraId="3E816135" w14:textId="77777777" w:rsidTr="00347770">
        <w:tc>
          <w:tcPr>
            <w:tcW w:w="8828" w:type="dxa"/>
            <w:gridSpan w:val="2"/>
            <w:shd w:val="clear" w:color="auto" w:fill="000000" w:themeFill="text1"/>
          </w:tcPr>
          <w:p w14:paraId="4199A5FB" w14:textId="77777777" w:rsidR="00347770" w:rsidRPr="005F3671" w:rsidRDefault="00347770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47770" w:rsidRPr="005F3671" w14:paraId="11E29892" w14:textId="77777777" w:rsidTr="0053761C">
        <w:tc>
          <w:tcPr>
            <w:tcW w:w="2122" w:type="dxa"/>
          </w:tcPr>
          <w:p w14:paraId="047AF717" w14:textId="77777777" w:rsidR="00347770" w:rsidRPr="005F3671" w:rsidRDefault="00347770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706" w:type="dxa"/>
          </w:tcPr>
          <w:p w14:paraId="7C65CFBF" w14:textId="77777777" w:rsidR="00347770" w:rsidRPr="005F3671" w:rsidRDefault="00347770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Una compresión o alargamiento </w:t>
            </w:r>
            <w:r w:rsidR="00620028" w:rsidRPr="005F3671">
              <w:rPr>
                <w:rFonts w:ascii="Times New Roman" w:hAnsi="Times New Roman" w:cs="Times New Roman"/>
              </w:rPr>
              <w:t xml:space="preserve">vertical </w:t>
            </w:r>
            <w:r w:rsidRPr="005F3671">
              <w:rPr>
                <w:rFonts w:ascii="Times New Roman" w:hAnsi="Times New Roman" w:cs="Times New Roman"/>
              </w:rPr>
              <w:t xml:space="preserve">de la función </w:t>
            </w:r>
            <w:r w:rsidRPr="005F3671">
              <w:rPr>
                <w:rFonts w:ascii="Times New Roman" w:hAnsi="Times New Roman" w:cs="Times New Roman"/>
                <w:i/>
              </w:rPr>
              <w:t>f</w:t>
            </w:r>
            <w:r w:rsidRPr="005F3671">
              <w:rPr>
                <w:rFonts w:ascii="Times New Roman" w:hAnsi="Times New Roman" w:cs="Times New Roman"/>
              </w:rPr>
              <w:t xml:space="preserve"> 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presenta la forma analítica:</w:t>
            </w:r>
          </w:p>
          <w:p w14:paraId="68DFBA89" w14:textId="77777777" w:rsidR="00347770" w:rsidRPr="005F3671" w:rsidRDefault="00347770" w:rsidP="00347770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i/>
                <w:color w:val="000000"/>
              </w:rPr>
              <w:t xml:space="preserve">f 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'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) = </w:t>
            </w:r>
            <w:r w:rsidRPr="005F3671">
              <w:rPr>
                <w:rFonts w:ascii="Times New Roman" w:hAnsi="Times New Roman" w:cs="Times New Roman"/>
                <w:i/>
              </w:rPr>
              <w:t>B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</w:rPr>
              <w:t xml:space="preserve"> 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</w:t>
            </w:r>
          </w:p>
          <w:p w14:paraId="6A040630" w14:textId="77777777" w:rsidR="004919AA" w:rsidRPr="005F3671" w:rsidRDefault="00347770" w:rsidP="00347770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Donde </w:t>
            </w:r>
            <w:r w:rsidRPr="005F3671">
              <w:rPr>
                <w:rFonts w:ascii="Times New Roman" w:hAnsi="Times New Roman" w:cs="Times New Roman"/>
                <w:i/>
              </w:rPr>
              <w:t>B</w:t>
            </w:r>
            <w:r w:rsidRPr="005F3671">
              <w:rPr>
                <w:rFonts w:ascii="Times New Roman" w:hAnsi="Times New Roman" w:cs="Times New Roman"/>
              </w:rPr>
              <w:t xml:space="preserve"> es una constante que pertenece a los números reales</w:t>
            </w:r>
            <w:r w:rsidR="004919AA" w:rsidRPr="005F3671">
              <w:rPr>
                <w:rFonts w:ascii="Times New Roman" w:hAnsi="Times New Roman" w:cs="Times New Roman"/>
              </w:rPr>
              <w:t xml:space="preserve"> y cumple que:</w:t>
            </w:r>
          </w:p>
          <w:p w14:paraId="376E5946" w14:textId="77777777" w:rsidR="004919AA" w:rsidRPr="005F3671" w:rsidRDefault="004919AA" w:rsidP="004919AA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|</w:t>
            </w:r>
            <w:r w:rsidRPr="005F3671">
              <w:rPr>
                <w:rFonts w:ascii="Times New Roman" w:hAnsi="Times New Roman" w:cs="Times New Roman"/>
                <w:i/>
              </w:rPr>
              <w:t>B</w:t>
            </w:r>
            <w:r w:rsidRPr="005F3671">
              <w:rPr>
                <w:rFonts w:ascii="Times New Roman" w:hAnsi="Times New Roman" w:cs="Times New Roman"/>
              </w:rPr>
              <w:t xml:space="preserve">| &gt; 1, </w:t>
            </w:r>
            <w:r w:rsidR="008E35E5" w:rsidRPr="005F3671">
              <w:rPr>
                <w:rFonts w:ascii="Times New Roman" w:hAnsi="Times New Roman" w:cs="Times New Roman"/>
              </w:rPr>
              <w:t xml:space="preserve">la función presenta un alargamiento vertical. </w:t>
            </w:r>
          </w:p>
          <w:p w14:paraId="1F63933F" w14:textId="77777777" w:rsidR="008E35E5" w:rsidRPr="005F3671" w:rsidRDefault="008E35E5" w:rsidP="008E35E5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|</w:t>
            </w:r>
            <w:r w:rsidRPr="005F3671">
              <w:rPr>
                <w:rFonts w:ascii="Times New Roman" w:hAnsi="Times New Roman" w:cs="Times New Roman"/>
                <w:i/>
              </w:rPr>
              <w:t>B</w:t>
            </w:r>
            <w:r w:rsidRPr="005F3671">
              <w:rPr>
                <w:rFonts w:ascii="Times New Roman" w:hAnsi="Times New Roman" w:cs="Times New Roman"/>
              </w:rPr>
              <w:t>| &lt; 1, la función presenta una compresión vertical.</w:t>
            </w:r>
          </w:p>
          <w:p w14:paraId="4A148FEF" w14:textId="77777777" w:rsidR="00347770" w:rsidRPr="005F3671" w:rsidRDefault="00347770" w:rsidP="0034777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3D03DD39" w14:textId="77777777" w:rsidR="00347770" w:rsidRPr="005F3671" w:rsidRDefault="00347770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84AB8C9" w14:textId="77777777" w:rsidR="00347770" w:rsidRPr="005F3671" w:rsidRDefault="00347770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59FD222" w14:textId="77777777" w:rsidR="00DC7036" w:rsidRPr="005F3671" w:rsidRDefault="00DC7036" w:rsidP="00DC703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2.3.2 La compresión y </w:t>
      </w:r>
      <w:r w:rsidR="00BF4F7C">
        <w:rPr>
          <w:rFonts w:ascii="Times New Roman" w:hAnsi="Times New Roman" w:cs="Times New Roman"/>
          <w:b/>
          <w:sz w:val="22"/>
          <w:szCs w:val="22"/>
        </w:rPr>
        <w:t xml:space="preserve">el </w:t>
      </w:r>
      <w:r w:rsidRPr="005F3671">
        <w:rPr>
          <w:rFonts w:ascii="Times New Roman" w:hAnsi="Times New Roman" w:cs="Times New Roman"/>
          <w:b/>
          <w:sz w:val="22"/>
          <w:szCs w:val="22"/>
        </w:rPr>
        <w:t>alargamiento horizontal de funciones</w:t>
      </w:r>
    </w:p>
    <w:p w14:paraId="1F4D3766" w14:textId="77777777" w:rsidR="00DC7036" w:rsidRPr="005F3671" w:rsidRDefault="00DC7036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052FDBF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 compresión </w:t>
      </w:r>
      <w:r w:rsidR="00BF4F7C">
        <w:rPr>
          <w:rFonts w:ascii="Times New Roman" w:hAnsi="Times New Roman" w:cs="Times New Roman"/>
          <w:sz w:val="22"/>
          <w:szCs w:val="22"/>
        </w:rPr>
        <w:t>y el</w:t>
      </w:r>
      <w:r w:rsidR="00BF4F7C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alargamiento horizontal produce</w:t>
      </w:r>
      <w:r w:rsidR="00BF4F7C">
        <w:rPr>
          <w:rFonts w:ascii="Times New Roman" w:hAnsi="Times New Roman" w:cs="Times New Roman"/>
          <w:sz w:val="22"/>
          <w:szCs w:val="22"/>
        </w:rPr>
        <w:t>n</w:t>
      </w:r>
      <w:r w:rsidRPr="005F3671">
        <w:rPr>
          <w:rFonts w:ascii="Times New Roman" w:hAnsi="Times New Roman" w:cs="Times New Roman"/>
          <w:sz w:val="22"/>
          <w:szCs w:val="22"/>
        </w:rPr>
        <w:t xml:space="preserve"> un cambio directo en las primeras componentes (abscisas) de los puntos que forman la gráfica original. </w:t>
      </w:r>
    </w:p>
    <w:p w14:paraId="3ADD8358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F04A3A7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n el caso de un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f</w:t>
      </w:r>
      <w:r w:rsidRPr="005F3671">
        <w:rPr>
          <w:rFonts w:ascii="Times New Roman" w:hAnsi="Times New Roman" w:cs="Times New Roman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, un alargamiento o una compresión se presenta en la forma:</w:t>
      </w:r>
    </w:p>
    <w:p w14:paraId="500731F5" w14:textId="77777777" w:rsidR="00D13720" w:rsidRPr="005F3671" w:rsidRDefault="001D6D7C" w:rsidP="00D13720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'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 = </w:t>
      </w:r>
      <w:r w:rsidR="00D13720" w:rsidRPr="005F3671">
        <w:rPr>
          <w:rFonts w:ascii="Times New Roman" w:hAnsi="Times New Roman" w:cs="Times New Roman"/>
          <w:i/>
          <w:sz w:val="22"/>
          <w:szCs w:val="22"/>
        </w:rPr>
        <w:t>f</w:t>
      </w:r>
      <w:r w:rsidR="00D13720" w:rsidRPr="005F3671">
        <w:rPr>
          <w:rFonts w:ascii="Times New Roman" w:hAnsi="Times New Roman" w:cs="Times New Roman"/>
          <w:sz w:val="22"/>
          <w:szCs w:val="22"/>
        </w:rPr>
        <w:t xml:space="preserve"> (</w:t>
      </w:r>
      <w:r w:rsidR="00D13720"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="00D13720" w:rsidRPr="005F3671">
        <w:rPr>
          <w:rFonts w:ascii="Times New Roman" w:hAnsi="Times New Roman" w:cs="Times New Roman"/>
          <w:sz w:val="22"/>
          <w:szCs w:val="22"/>
        </w:rPr>
        <w:t>)</w:t>
      </w:r>
    </w:p>
    <w:p w14:paraId="3F145A3F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AD6FF5A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Donde </w:t>
      </w:r>
      <w:r w:rsidRPr="005F3671">
        <w:rPr>
          <w:rFonts w:ascii="Times New Roman" w:hAnsi="Times New Roman" w:cs="Times New Roman"/>
          <w:i/>
          <w:sz w:val="22"/>
          <w:szCs w:val="22"/>
        </w:rPr>
        <w:t>A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hAnsi="Times New Roman" w:cs="Times New Roman"/>
          <w:sz w:val="22"/>
          <w:szCs w:val="22"/>
        </w:rPr>
        <w:t xml:space="preserve"> cumple que:</w:t>
      </w:r>
    </w:p>
    <w:p w14:paraId="750ED8B6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59CC716" w14:textId="77777777" w:rsidR="00D13720" w:rsidRPr="00CE4C7E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•</w:t>
      </w:r>
      <w:r w:rsidRPr="005F3671">
        <w:rPr>
          <w:rFonts w:ascii="Times New Roman" w:hAnsi="Times New Roman" w:cs="Times New Roman"/>
          <w:sz w:val="22"/>
          <w:szCs w:val="22"/>
        </w:rPr>
        <w:tab/>
        <w:t>Si |</w:t>
      </w:r>
      <w:r w:rsidRPr="005F3671">
        <w:rPr>
          <w:rFonts w:ascii="Times New Roman" w:hAnsi="Times New Roman" w:cs="Times New Roman"/>
          <w:i/>
          <w:sz w:val="22"/>
          <w:szCs w:val="22"/>
        </w:rPr>
        <w:t>A</w:t>
      </w:r>
      <w:r w:rsidRPr="005F3671">
        <w:rPr>
          <w:rFonts w:ascii="Times New Roman" w:hAnsi="Times New Roman" w:cs="Times New Roman"/>
          <w:sz w:val="22"/>
          <w:szCs w:val="22"/>
        </w:rPr>
        <w:t xml:space="preserve">| &gt; 1, la gráfica se contrae horizontalmente por un factor </w:t>
      </w:r>
      <w:r w:rsidRPr="00CE4C7E">
        <w:rPr>
          <w:rFonts w:ascii="Times New Roman" w:hAnsi="Times New Roman" w:cs="Times New Roman"/>
          <w:sz w:val="22"/>
          <w:szCs w:val="22"/>
        </w:rPr>
        <w:t>de 1/</w:t>
      </w:r>
      <w:r w:rsidRPr="00CE4C7E">
        <w:rPr>
          <w:rFonts w:ascii="Times New Roman" w:hAnsi="Times New Roman" w:cs="Times New Roman"/>
          <w:i/>
          <w:sz w:val="22"/>
          <w:szCs w:val="22"/>
        </w:rPr>
        <w:t>A</w:t>
      </w:r>
      <w:r w:rsidRPr="00CE4C7E">
        <w:rPr>
          <w:rFonts w:ascii="Times New Roman" w:hAnsi="Times New Roman" w:cs="Times New Roman"/>
          <w:sz w:val="22"/>
          <w:szCs w:val="22"/>
        </w:rPr>
        <w:t>.</w:t>
      </w:r>
    </w:p>
    <w:p w14:paraId="7A8E7254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CE4C7E">
        <w:rPr>
          <w:rFonts w:ascii="Times New Roman" w:hAnsi="Times New Roman" w:cs="Times New Roman"/>
          <w:sz w:val="22"/>
          <w:szCs w:val="22"/>
        </w:rPr>
        <w:t>•</w:t>
      </w:r>
      <w:r w:rsidRPr="00CE4C7E">
        <w:rPr>
          <w:rFonts w:ascii="Times New Roman" w:hAnsi="Times New Roman" w:cs="Times New Roman"/>
          <w:sz w:val="22"/>
          <w:szCs w:val="22"/>
        </w:rPr>
        <w:tab/>
        <w:t>Si |</w:t>
      </w:r>
      <w:r w:rsidRPr="00CE4C7E">
        <w:rPr>
          <w:rFonts w:ascii="Times New Roman" w:hAnsi="Times New Roman" w:cs="Times New Roman"/>
          <w:i/>
          <w:sz w:val="22"/>
          <w:szCs w:val="22"/>
        </w:rPr>
        <w:t>A</w:t>
      </w:r>
      <w:r w:rsidRPr="00CE4C7E">
        <w:rPr>
          <w:rFonts w:ascii="Times New Roman" w:hAnsi="Times New Roman" w:cs="Times New Roman"/>
          <w:sz w:val="22"/>
          <w:szCs w:val="22"/>
        </w:rPr>
        <w:t>| &lt; 1, la gráfica se alarga horizontalmente por un factor de 1/</w:t>
      </w:r>
      <w:r w:rsidRPr="00CE4C7E">
        <w:rPr>
          <w:rFonts w:ascii="Times New Roman" w:hAnsi="Times New Roman" w:cs="Times New Roman"/>
          <w:i/>
          <w:sz w:val="22"/>
          <w:szCs w:val="22"/>
        </w:rPr>
        <w:t>A</w:t>
      </w:r>
      <w:r w:rsidRPr="00CE4C7E">
        <w:rPr>
          <w:rFonts w:ascii="Times New Roman" w:hAnsi="Times New Roman" w:cs="Times New Roman"/>
          <w:sz w:val="22"/>
          <w:szCs w:val="22"/>
        </w:rPr>
        <w:t>.</w:t>
      </w:r>
    </w:p>
    <w:p w14:paraId="45C4EA77" w14:textId="77777777" w:rsidR="00CE4C7E" w:rsidRDefault="00CE4C7E" w:rsidP="00D1372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E63AB14" w14:textId="77777777" w:rsidR="00D13720" w:rsidRPr="005F3671" w:rsidRDefault="00D13720" w:rsidP="00D1372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Observa cómo funcionan estas transformaciones con los gráficos de una función trigonométrica.</w:t>
      </w:r>
    </w:p>
    <w:p w14:paraId="40A6DB8F" w14:textId="77777777" w:rsidR="00DC7036" w:rsidRPr="005F3671" w:rsidRDefault="00DC7036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3C5556" w:rsidRPr="005F3671" w14:paraId="6272B0BB" w14:textId="77777777" w:rsidTr="00AB1045">
        <w:tc>
          <w:tcPr>
            <w:tcW w:w="8828" w:type="dxa"/>
            <w:gridSpan w:val="2"/>
            <w:shd w:val="clear" w:color="auto" w:fill="0D0D0D" w:themeFill="text1" w:themeFillTint="F2"/>
          </w:tcPr>
          <w:p w14:paraId="5C41C6C1" w14:textId="77777777" w:rsidR="003C5556" w:rsidRPr="005F3671" w:rsidRDefault="003C5556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C5556" w:rsidRPr="005F3671" w14:paraId="134BE6A6" w14:textId="77777777" w:rsidTr="00AB1045">
        <w:tc>
          <w:tcPr>
            <w:tcW w:w="2391" w:type="dxa"/>
          </w:tcPr>
          <w:p w14:paraId="64F2CEDF" w14:textId="77777777" w:rsidR="003C5556" w:rsidRPr="005F3671" w:rsidRDefault="003C5556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</w:t>
            </w:r>
          </w:p>
        </w:tc>
        <w:tc>
          <w:tcPr>
            <w:tcW w:w="6437" w:type="dxa"/>
          </w:tcPr>
          <w:p w14:paraId="51F73227" w14:textId="77777777" w:rsidR="003C5556" w:rsidRPr="005F3671" w:rsidRDefault="000B3749" w:rsidP="003C555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</w:t>
            </w:r>
            <w:r w:rsidR="003C5556" w:rsidRPr="005F3671">
              <w:rPr>
                <w:rFonts w:ascii="Times New Roman" w:hAnsi="Times New Roman" w:cs="Times New Roman"/>
                <w:color w:val="000000"/>
              </w:rPr>
              <w:t>_CO_IMG29</w:t>
            </w:r>
          </w:p>
        </w:tc>
      </w:tr>
      <w:tr w:rsidR="003C5556" w:rsidRPr="005F3671" w14:paraId="3C84946F" w14:textId="77777777" w:rsidTr="00AB1045">
        <w:tc>
          <w:tcPr>
            <w:tcW w:w="2391" w:type="dxa"/>
          </w:tcPr>
          <w:p w14:paraId="61DC3808" w14:textId="77777777" w:rsidR="003C5556" w:rsidRPr="005F3671" w:rsidRDefault="003C555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585E80EB" w14:textId="77777777" w:rsidR="003C5556" w:rsidRPr="005F3671" w:rsidRDefault="003C555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33519EBF" wp14:editId="5D43C201">
                  <wp:extent cx="3377813" cy="1629667"/>
                  <wp:effectExtent l="0" t="0" r="0" b="8890"/>
                  <wp:docPr id="1072" name="Imagen 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2" name="Imagen 1071"/>
                          <pic:cNvPicPr>
                            <a:picLocks noChangeAspect="1"/>
                          </pic:cNvPicPr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4762" cy="1637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5556" w:rsidRPr="005F3671" w14:paraId="5B89BA5F" w14:textId="77777777" w:rsidTr="00AB1045">
        <w:tc>
          <w:tcPr>
            <w:tcW w:w="2391" w:type="dxa"/>
          </w:tcPr>
          <w:p w14:paraId="453F30BA" w14:textId="77777777" w:rsidR="003C5556" w:rsidRPr="005F3671" w:rsidRDefault="003C555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243D3793" w14:textId="77777777" w:rsidR="003C5556" w:rsidRPr="005F3671" w:rsidRDefault="003C5556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C5556" w:rsidRPr="005F3671" w14:paraId="704B5D28" w14:textId="77777777" w:rsidTr="00AB1045">
        <w:tc>
          <w:tcPr>
            <w:tcW w:w="2391" w:type="dxa"/>
          </w:tcPr>
          <w:p w14:paraId="4DBFC2A6" w14:textId="77777777" w:rsidR="003C5556" w:rsidRPr="005F3671" w:rsidRDefault="003C555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509B48F9" w14:textId="77777777" w:rsidR="003C5556" w:rsidRPr="005F3671" w:rsidRDefault="003C5556" w:rsidP="003C5556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compresión y </w:t>
            </w:r>
            <w:r w:rsidR="00BF4F7C">
              <w:rPr>
                <w:rFonts w:ascii="Times New Roman" w:hAnsi="Times New Roman" w:cs="Times New Roman"/>
                <w:color w:val="000000"/>
              </w:rPr>
              <w:t xml:space="preserve">el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alargamiento horizontal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>=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.</w:t>
            </w:r>
          </w:p>
        </w:tc>
      </w:tr>
      <w:tr w:rsidR="003C5556" w:rsidRPr="005F3671" w14:paraId="22D1845C" w14:textId="77777777" w:rsidTr="00AB1045">
        <w:tc>
          <w:tcPr>
            <w:tcW w:w="2391" w:type="dxa"/>
          </w:tcPr>
          <w:p w14:paraId="1641CC88" w14:textId="77777777" w:rsidR="003C5556" w:rsidRPr="005F3671" w:rsidRDefault="003C5556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755040C4" w14:textId="77777777" w:rsidR="003C5556" w:rsidRPr="005F3671" w:rsidRDefault="003C5556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5ACF794A" w14:textId="77777777" w:rsidR="00DC7036" w:rsidRPr="005F3671" w:rsidRDefault="00DC7036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46CEABD" w14:textId="77777777" w:rsidR="00B7582B" w:rsidRPr="005F3671" w:rsidRDefault="007A65A1" w:rsidP="007A65A1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5F3671">
        <w:rPr>
          <w:rFonts w:ascii="Times New Roman" w:hAnsi="Times New Roman" w:cs="Times New Roman"/>
          <w:sz w:val="22"/>
          <w:szCs w:val="22"/>
        </w:rPr>
        <w:t>A</w:t>
      </w:r>
      <w:r w:rsidR="00BF4F7C">
        <w:rPr>
          <w:rFonts w:ascii="Times New Roman" w:hAnsi="Times New Roman" w:cs="Times New Roman"/>
          <w:sz w:val="22"/>
          <w:szCs w:val="22"/>
        </w:rPr>
        <w:t>l a</w:t>
      </w:r>
      <w:r w:rsidRPr="005F3671">
        <w:rPr>
          <w:rFonts w:ascii="Times New Roman" w:hAnsi="Times New Roman" w:cs="Times New Roman"/>
          <w:sz w:val="22"/>
          <w:szCs w:val="22"/>
        </w:rPr>
        <w:t>naliza</w:t>
      </w:r>
      <w:r w:rsidR="00BF4F7C">
        <w:rPr>
          <w:rFonts w:ascii="Times New Roman" w:hAnsi="Times New Roman" w:cs="Times New Roman"/>
          <w:sz w:val="22"/>
          <w:szCs w:val="22"/>
        </w:rPr>
        <w:t>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s gráficas resultantes de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'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'' podemos deducir que la compresión o 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largamiento </w:t>
      </w:r>
      <w:r w:rsidR="007A5B45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horizontal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de las funciones </w:t>
      </w:r>
      <w:r w:rsidR="007A5B45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no afectan</w:t>
      </w:r>
      <w:r w:rsidR="007D1D1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="007A5B45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n el caso 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de la función seno</w:t>
      </w:r>
      <w:r w:rsidR="007D1D1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,</w:t>
      </w: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 rango</w:t>
      </w:r>
      <w:r w:rsidR="007A5B45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D1D1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ni su dominio, pero s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í</w:t>
      </w:r>
      <w:r w:rsidR="007D1D1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afecta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n</w:t>
      </w:r>
      <w:r w:rsidR="007D1D1D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 periodo</w:t>
      </w:r>
      <w:r w:rsidR="00AB5C65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. </w:t>
      </w:r>
    </w:p>
    <w:p w14:paraId="41765337" w14:textId="77777777" w:rsidR="00B7582B" w:rsidRPr="005F3671" w:rsidRDefault="00B7582B" w:rsidP="007A65A1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736336CD" w14:textId="77777777" w:rsidR="007A65A1" w:rsidRPr="005F3671" w:rsidRDefault="00AB5C65" w:rsidP="007A65A1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n el caso de las funciones que tienen as</w:t>
      </w:r>
      <w:r w:rsidR="00B7582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íntotas verticales, la comprensión 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y el</w:t>
      </w:r>
      <w:r w:rsidR="00BF4F7C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B7582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alargamiento horizontal también las modifica</w:t>
      </w:r>
      <w:r w:rsidR="00BF4F7C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n</w:t>
      </w:r>
      <w:r w:rsidR="00B7582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A65A1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debido a que </w:t>
      </w:r>
      <w:r w:rsidR="00B7582B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se afectan </w:t>
      </w:r>
      <w:r w:rsidR="007A65A1" w:rsidRPr="005F3671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las segundas componentes (ordenadas).</w:t>
      </w:r>
    </w:p>
    <w:p w14:paraId="403A3DCD" w14:textId="77777777" w:rsidR="007A65A1" w:rsidRPr="005F3671" w:rsidRDefault="007A65A1" w:rsidP="007A65A1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71"/>
        <w:gridCol w:w="7557"/>
      </w:tblGrid>
      <w:tr w:rsidR="00620028" w:rsidRPr="005F3671" w14:paraId="5E64DFE0" w14:textId="77777777" w:rsidTr="00AB1045">
        <w:tc>
          <w:tcPr>
            <w:tcW w:w="8828" w:type="dxa"/>
            <w:gridSpan w:val="2"/>
            <w:shd w:val="clear" w:color="auto" w:fill="000000" w:themeFill="text1"/>
          </w:tcPr>
          <w:p w14:paraId="1561A789" w14:textId="77777777" w:rsidR="00620028" w:rsidRPr="005F3671" w:rsidRDefault="00620028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620028" w:rsidRPr="005F3671" w14:paraId="03D36D3C" w14:textId="77777777" w:rsidTr="00066DE7">
        <w:tc>
          <w:tcPr>
            <w:tcW w:w="1271" w:type="dxa"/>
          </w:tcPr>
          <w:p w14:paraId="5EED7B8D" w14:textId="77777777" w:rsidR="00620028" w:rsidRPr="005F3671" w:rsidRDefault="00620028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557" w:type="dxa"/>
          </w:tcPr>
          <w:p w14:paraId="57A9AEA2" w14:textId="77777777" w:rsidR="00620028" w:rsidRPr="005F3671" w:rsidRDefault="00620028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Una comprensión o </w:t>
            </w:r>
            <w:r w:rsidR="00BF4F7C">
              <w:rPr>
                <w:rFonts w:ascii="Times New Roman" w:hAnsi="Times New Roman" w:cs="Times New Roman"/>
              </w:rPr>
              <w:t xml:space="preserve">un </w:t>
            </w:r>
            <w:r w:rsidRPr="005F3671">
              <w:rPr>
                <w:rFonts w:ascii="Times New Roman" w:hAnsi="Times New Roman" w:cs="Times New Roman"/>
              </w:rPr>
              <w:t xml:space="preserve">alargamiento horizontal de la función </w:t>
            </w:r>
            <w:r w:rsidRPr="005F3671">
              <w:rPr>
                <w:rFonts w:ascii="Times New Roman" w:hAnsi="Times New Roman" w:cs="Times New Roman"/>
                <w:i/>
              </w:rPr>
              <w:t>f</w:t>
            </w:r>
            <w:r w:rsidRPr="005F3671">
              <w:rPr>
                <w:rFonts w:ascii="Times New Roman" w:hAnsi="Times New Roman" w:cs="Times New Roman"/>
              </w:rPr>
              <w:t xml:space="preserve"> 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presenta la forma analítica:</w:t>
            </w:r>
          </w:p>
          <w:p w14:paraId="239D5199" w14:textId="77777777" w:rsidR="00620028" w:rsidRPr="005F3671" w:rsidRDefault="00620028" w:rsidP="00AB1045">
            <w:pPr>
              <w:jc w:val="center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i/>
                <w:color w:val="000000"/>
              </w:rPr>
              <w:t xml:space="preserve">f </w:t>
            </w:r>
            <w:r w:rsidRPr="005F3671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'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) = </w:t>
            </w:r>
            <w:r w:rsidRPr="005F3671">
              <w:rPr>
                <w:rFonts w:ascii="Times New Roman" w:eastAsiaTheme="minorEastAsia" w:hAnsi="Times New Roman" w:cs="Times New Roman"/>
                <w:i/>
                <w:color w:val="000000"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Ax</w:t>
            </w:r>
            <w:r w:rsidRPr="005F3671">
              <w:rPr>
                <w:rFonts w:ascii="Times New Roman" w:hAnsi="Times New Roman" w:cs="Times New Roman"/>
              </w:rPr>
              <w:t>)</w:t>
            </w:r>
          </w:p>
          <w:p w14:paraId="65501EC4" w14:textId="77777777" w:rsidR="00620028" w:rsidRPr="005F3671" w:rsidRDefault="00620028" w:rsidP="00AB1045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Donde </w:t>
            </w:r>
            <w:r w:rsidRPr="005F3671">
              <w:rPr>
                <w:rFonts w:ascii="Times New Roman" w:hAnsi="Times New Roman" w:cs="Times New Roman"/>
                <w:i/>
              </w:rPr>
              <w:t>A</w:t>
            </w:r>
            <w:r w:rsidRPr="005F3671">
              <w:rPr>
                <w:rFonts w:ascii="Times New Roman" w:hAnsi="Times New Roman" w:cs="Times New Roman"/>
              </w:rPr>
              <w:t xml:space="preserve"> es una constante que pertenece a los números reales y cumple que:</w:t>
            </w:r>
          </w:p>
          <w:p w14:paraId="4DB92A48" w14:textId="77777777" w:rsidR="00620028" w:rsidRPr="005F3671" w:rsidRDefault="00620028" w:rsidP="00066DE7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|</w:t>
            </w:r>
            <w:r w:rsidR="00066DE7" w:rsidRPr="005F3671">
              <w:rPr>
                <w:rFonts w:ascii="Times New Roman" w:hAnsi="Times New Roman" w:cs="Times New Roman"/>
                <w:i/>
              </w:rPr>
              <w:t>A</w:t>
            </w:r>
            <w:r w:rsidRPr="005F3671">
              <w:rPr>
                <w:rFonts w:ascii="Times New Roman" w:hAnsi="Times New Roman" w:cs="Times New Roman"/>
              </w:rPr>
              <w:t xml:space="preserve">| &gt; 1, la función </w:t>
            </w:r>
            <w:r w:rsidR="00066DE7" w:rsidRPr="005F3671">
              <w:rPr>
                <w:rFonts w:ascii="Times New Roman" w:hAnsi="Times New Roman" w:cs="Times New Roman"/>
              </w:rPr>
              <w:t>se contrae horizontalmente por un factor de 1/</w:t>
            </w:r>
            <w:r w:rsidR="00066DE7" w:rsidRPr="005F3671">
              <w:rPr>
                <w:rFonts w:ascii="Times New Roman" w:hAnsi="Times New Roman" w:cs="Times New Roman"/>
                <w:i/>
              </w:rPr>
              <w:t>A</w:t>
            </w:r>
            <w:r w:rsidRPr="005F3671">
              <w:rPr>
                <w:rFonts w:ascii="Times New Roman" w:hAnsi="Times New Roman" w:cs="Times New Roman"/>
              </w:rPr>
              <w:t xml:space="preserve">. </w:t>
            </w:r>
          </w:p>
          <w:p w14:paraId="5397E745" w14:textId="77777777" w:rsidR="00620028" w:rsidRPr="005F3671" w:rsidRDefault="00620028" w:rsidP="00AB1045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Si |</w:t>
            </w:r>
            <w:r w:rsidR="00066DE7" w:rsidRPr="005F3671">
              <w:rPr>
                <w:rFonts w:ascii="Times New Roman" w:hAnsi="Times New Roman" w:cs="Times New Roman"/>
                <w:i/>
              </w:rPr>
              <w:t>A</w:t>
            </w:r>
            <w:r w:rsidRPr="005F3671">
              <w:rPr>
                <w:rFonts w:ascii="Times New Roman" w:hAnsi="Times New Roman" w:cs="Times New Roman"/>
              </w:rPr>
              <w:t xml:space="preserve">| &lt; 1, la función </w:t>
            </w:r>
            <w:r w:rsidR="00066DE7" w:rsidRPr="005F3671">
              <w:rPr>
                <w:rFonts w:ascii="Times New Roman" w:hAnsi="Times New Roman" w:cs="Times New Roman"/>
              </w:rPr>
              <w:t>se alarga horizontalmente por un factor de 1/</w:t>
            </w:r>
            <w:r w:rsidR="00066DE7" w:rsidRPr="005F3671">
              <w:rPr>
                <w:rFonts w:ascii="Times New Roman" w:hAnsi="Times New Roman" w:cs="Times New Roman"/>
                <w:i/>
              </w:rPr>
              <w:t>A</w:t>
            </w:r>
            <w:r w:rsidR="00066DE7" w:rsidRPr="005F3671">
              <w:rPr>
                <w:rFonts w:ascii="Times New Roman" w:hAnsi="Times New Roman" w:cs="Times New Roman"/>
              </w:rPr>
              <w:t>.</w:t>
            </w:r>
          </w:p>
          <w:p w14:paraId="0590171D" w14:textId="77777777" w:rsidR="00620028" w:rsidRPr="005F3671" w:rsidRDefault="00620028" w:rsidP="00AB104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61124507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14EEFA28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1E6370C7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2EFF977D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39A69E45" w14:textId="77777777" w:rsidTr="00195A6C">
        <w:tc>
          <w:tcPr>
            <w:tcW w:w="2518" w:type="dxa"/>
          </w:tcPr>
          <w:p w14:paraId="67EA3804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F73D45C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90</w:t>
            </w:r>
          </w:p>
        </w:tc>
      </w:tr>
      <w:tr w:rsidR="0089120D" w:rsidRPr="005F3671" w14:paraId="1D8E3F94" w14:textId="77777777" w:rsidTr="00195A6C">
        <w:tc>
          <w:tcPr>
            <w:tcW w:w="2518" w:type="dxa"/>
          </w:tcPr>
          <w:p w14:paraId="48129688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C25B49A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Identifica la compresión y </w:t>
            </w:r>
            <w:r w:rsidR="00BF4F7C">
              <w:rPr>
                <w:rFonts w:ascii="Times New Roman" w:hAnsi="Times New Roman" w:cs="Times New Roman"/>
                <w:color w:val="000000"/>
              </w:rPr>
              <w:t xml:space="preserve">el </w:t>
            </w:r>
            <w:r w:rsidRPr="005F3671">
              <w:rPr>
                <w:rFonts w:ascii="Times New Roman" w:hAnsi="Times New Roman" w:cs="Times New Roman"/>
                <w:color w:val="000000"/>
              </w:rPr>
              <w:t>alargamiento de funciones</w:t>
            </w:r>
          </w:p>
        </w:tc>
      </w:tr>
      <w:tr w:rsidR="0089120D" w:rsidRPr="005F3671" w14:paraId="4D14BB67" w14:textId="77777777" w:rsidTr="00195A6C">
        <w:tc>
          <w:tcPr>
            <w:tcW w:w="2518" w:type="dxa"/>
          </w:tcPr>
          <w:p w14:paraId="7529DD1D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214A542" w14:textId="77777777" w:rsidR="0089120D" w:rsidRPr="005F3671" w:rsidRDefault="0089120D" w:rsidP="00BF4F7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Actividad para identificar en una gráfica la compresión </w:t>
            </w:r>
            <w:r w:rsidR="00BF4F7C">
              <w:rPr>
                <w:rFonts w:ascii="Times New Roman" w:hAnsi="Times New Roman" w:cs="Times New Roman"/>
                <w:color w:val="000000"/>
              </w:rPr>
              <w:t>y</w:t>
            </w:r>
            <w:r w:rsidR="00BF4F7C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color w:val="000000"/>
              </w:rPr>
              <w:t>el alargamiento y asociarla a la función correspondiente</w:t>
            </w:r>
            <w:r w:rsidR="00BF4F7C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2F6643DF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146999B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C7F8FC0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4 La amplitud de las funciones</w:t>
      </w:r>
    </w:p>
    <w:p w14:paraId="14BA7452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500D3C47" w14:textId="77777777" w:rsidR="003517A6" w:rsidRPr="005F3671" w:rsidRDefault="003517A6" w:rsidP="003517A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La amplitud es una característica de movimientos ondulatorios u oscilatorios</w:t>
      </w:r>
      <w:r w:rsidR="00FD378F" w:rsidRPr="005F3671">
        <w:rPr>
          <w:rFonts w:ascii="Times New Roman" w:hAnsi="Times New Roman" w:cs="Times New Roman"/>
          <w:sz w:val="22"/>
          <w:szCs w:val="22"/>
        </w:rPr>
        <w:t xml:space="preserve"> esta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scribe la magnitud de la oscilación y</w:t>
      </w:r>
      <w:r w:rsidR="00BF4F7C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r lo tanto</w:t>
      </w:r>
      <w:r w:rsidR="00BF4F7C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amplitud de una curva que se construye a partir de la función seno o </w:t>
      </w:r>
      <w:r w:rsidR="00BF4F7C">
        <w:rPr>
          <w:rFonts w:ascii="Times New Roman" w:hAnsi="Times New Roman" w:cs="Times New Roman"/>
          <w:sz w:val="22"/>
          <w:szCs w:val="22"/>
        </w:rPr>
        <w:t xml:space="preserve">de </w:t>
      </w:r>
      <w:r w:rsidRPr="005F3671">
        <w:rPr>
          <w:rFonts w:ascii="Times New Roman" w:hAnsi="Times New Roman" w:cs="Times New Roman"/>
          <w:sz w:val="22"/>
          <w:szCs w:val="22"/>
        </w:rPr>
        <w:t>la función coseno.</w:t>
      </w:r>
    </w:p>
    <w:p w14:paraId="26CE40C1" w14:textId="77777777" w:rsidR="003517A6" w:rsidRPr="005F3671" w:rsidRDefault="003517A6" w:rsidP="003517A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196FCE3" w14:textId="77777777" w:rsidR="003517A6" w:rsidRPr="005F3671" w:rsidRDefault="003517A6" w:rsidP="003517A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 xml:space="preserve">Analíticamente, la amplitud es el valor </w:t>
      </w:r>
      <w:r w:rsidR="00FD378F" w:rsidRPr="005F3671">
        <w:rPr>
          <w:rFonts w:ascii="Times New Roman" w:hAnsi="Times New Roman" w:cs="Times New Roman"/>
          <w:sz w:val="22"/>
          <w:szCs w:val="22"/>
          <w:lang w:val="es-MX"/>
        </w:rPr>
        <w:t>|</w:t>
      </w:r>
      <w:r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="00FD378F" w:rsidRPr="005F3671">
        <w:rPr>
          <w:rFonts w:ascii="Times New Roman" w:hAnsi="Times New Roman" w:cs="Times New Roman"/>
          <w:sz w:val="22"/>
          <w:szCs w:val="22"/>
          <w:lang w:val="es-MX"/>
        </w:rPr>
        <w:t>|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l factor por el que se multiplica una función seno o coseno o alguna de sus variaciones a través de transformaciones:</w:t>
      </w:r>
    </w:p>
    <w:p w14:paraId="287062F6" w14:textId="77777777" w:rsidR="003517A6" w:rsidRPr="005F3671" w:rsidRDefault="003517A6" w:rsidP="003517A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A9150AE" w14:textId="77777777" w:rsidR="00FD378F" w:rsidRPr="00FA2625" w:rsidRDefault="003517A6" w:rsidP="00FD378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FD378F" w:rsidRPr="00FA2625">
        <w:rPr>
          <w:rFonts w:ascii="Times New Roman" w:hAnsi="Times New Roman" w:cs="Times New Roman"/>
          <w:i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sen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(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Ax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D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)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C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</w:p>
    <w:p w14:paraId="33D110D5" w14:textId="77777777" w:rsidR="003517A6" w:rsidRPr="00FA2625" w:rsidRDefault="003517A6" w:rsidP="00FD378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FD378F" w:rsidRPr="00FA2625">
        <w:rPr>
          <w:rFonts w:ascii="Times New Roman" w:hAnsi="Times New Roman" w:cs="Times New Roman"/>
          <w:i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cos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(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Ax</w:t>
      </w:r>
      <w:r w:rsidR="00FD378F" w:rsidRPr="00FA2625">
        <w:rPr>
          <w:rFonts w:ascii="Times New Roman" w:hAnsi="Times New Roman" w:cs="Times New Roman"/>
          <w:i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D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)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FD378F"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C</w:t>
      </w:r>
    </w:p>
    <w:p w14:paraId="767F8B53" w14:textId="77777777" w:rsidR="003517A6" w:rsidRPr="00FA2625" w:rsidRDefault="003517A6" w:rsidP="003517A6">
      <w:pPr>
        <w:spacing w:after="0"/>
        <w:rPr>
          <w:rFonts w:ascii="Times New Roman" w:hAnsi="Times New Roman" w:cs="Times New Roman"/>
          <w:sz w:val="22"/>
          <w:szCs w:val="22"/>
          <w:lang w:val="en-US"/>
        </w:rPr>
      </w:pPr>
    </w:p>
    <w:p w14:paraId="1610E817" w14:textId="77777777" w:rsidR="003517A6" w:rsidRPr="005F3671" w:rsidRDefault="004A7016" w:rsidP="003517A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jemplo</w:t>
      </w:r>
    </w:p>
    <w:p w14:paraId="21A4746D" w14:textId="77777777" w:rsidR="003517A6" w:rsidRPr="005F3671" w:rsidRDefault="003517A6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0B3749" w:rsidRPr="005F3671" w14:paraId="2824707E" w14:textId="77777777" w:rsidTr="00AB1045">
        <w:tc>
          <w:tcPr>
            <w:tcW w:w="8828" w:type="dxa"/>
            <w:gridSpan w:val="2"/>
            <w:shd w:val="clear" w:color="auto" w:fill="0D0D0D" w:themeFill="text1" w:themeFillTint="F2"/>
          </w:tcPr>
          <w:p w14:paraId="3D134AAC" w14:textId="77777777" w:rsidR="000B3749" w:rsidRPr="005F3671" w:rsidRDefault="000B3749" w:rsidP="00AB1045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0B3749" w:rsidRPr="005F3671" w14:paraId="622B0EF6" w14:textId="77777777" w:rsidTr="00AB1045">
        <w:tc>
          <w:tcPr>
            <w:tcW w:w="2391" w:type="dxa"/>
          </w:tcPr>
          <w:p w14:paraId="18FC5A9B" w14:textId="77777777" w:rsidR="000B3749" w:rsidRPr="005F3671" w:rsidRDefault="000B3749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242CB511" w14:textId="77777777" w:rsidR="000B3749" w:rsidRPr="005F3671" w:rsidRDefault="000B3749" w:rsidP="000B374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0</w:t>
            </w:r>
          </w:p>
        </w:tc>
      </w:tr>
      <w:tr w:rsidR="000B3749" w:rsidRPr="005F3671" w14:paraId="2D1B8D97" w14:textId="77777777" w:rsidTr="00AB1045">
        <w:tc>
          <w:tcPr>
            <w:tcW w:w="2391" w:type="dxa"/>
          </w:tcPr>
          <w:p w14:paraId="28E9DFA4" w14:textId="77777777" w:rsidR="000B3749" w:rsidRPr="005F3671" w:rsidRDefault="000B374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2F355C1D" w14:textId="77777777" w:rsidR="000B3749" w:rsidRPr="005F3671" w:rsidRDefault="000B374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0B76782F" wp14:editId="5AED520E">
                  <wp:extent cx="3733800" cy="2026765"/>
                  <wp:effectExtent l="0" t="0" r="0" b="0"/>
                  <wp:docPr id="80" name="Imagen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8"/>
                          <a:srcRect l="17258" t="21891" r="11091" b="12607"/>
                          <a:stretch/>
                        </pic:blipFill>
                        <pic:spPr bwMode="auto">
                          <a:xfrm>
                            <a:off x="0" y="0"/>
                            <a:ext cx="3746843" cy="20338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3749" w:rsidRPr="005F3671" w14:paraId="71CC260E" w14:textId="77777777" w:rsidTr="00AB1045">
        <w:tc>
          <w:tcPr>
            <w:tcW w:w="2391" w:type="dxa"/>
          </w:tcPr>
          <w:p w14:paraId="1513B785" w14:textId="77777777" w:rsidR="000B3749" w:rsidRPr="005F3671" w:rsidRDefault="000B374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30741EBE" w14:textId="77777777" w:rsidR="000B3749" w:rsidRPr="005F3671" w:rsidRDefault="000B3749" w:rsidP="00AB104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0B3749" w:rsidRPr="005F3671" w14:paraId="19EE3CE5" w14:textId="77777777" w:rsidTr="00AB1045">
        <w:tc>
          <w:tcPr>
            <w:tcW w:w="2391" w:type="dxa"/>
          </w:tcPr>
          <w:p w14:paraId="3FDCC86B" w14:textId="77777777" w:rsidR="000B3749" w:rsidRPr="005F3671" w:rsidRDefault="000B374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140188EA" w14:textId="77777777" w:rsidR="000B3749" w:rsidRPr="005F3671" w:rsidRDefault="000B3749" w:rsidP="000B3749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y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= 3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+ 1 cuya amplitud es igual a 3.</w:t>
            </w:r>
          </w:p>
        </w:tc>
      </w:tr>
      <w:tr w:rsidR="000B3749" w:rsidRPr="005F3671" w14:paraId="3711966E" w14:textId="77777777" w:rsidTr="00AB1045">
        <w:tc>
          <w:tcPr>
            <w:tcW w:w="2391" w:type="dxa"/>
          </w:tcPr>
          <w:p w14:paraId="63A2E665" w14:textId="77777777" w:rsidR="000B3749" w:rsidRPr="005F3671" w:rsidRDefault="000B3749" w:rsidP="00AB1045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7B6D9C49" w14:textId="77777777" w:rsidR="000B3749" w:rsidRPr="005F3671" w:rsidRDefault="000B3749" w:rsidP="00AB104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38C4C1D1" w14:textId="77777777" w:rsidR="003517A6" w:rsidRPr="005F3671" w:rsidRDefault="003517A6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F4C502E" w14:textId="77777777" w:rsidR="0014374D" w:rsidRPr="005F3671" w:rsidRDefault="0014374D" w:rsidP="0014374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n la gráfica de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color w:val="FF0000"/>
          <w:sz w:val="22"/>
          <w:szCs w:val="22"/>
        </w:rPr>
        <w:t>3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e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+ 1  podemos observar que su máximo valor es 4 y su valor mínimo es </w:t>
      </w:r>
      <w:r w:rsidR="00A46A75" w:rsidRPr="005F3671">
        <w:rPr>
          <w:rFonts w:ascii="Times New Roman" w:hAnsi="Times New Roman" w:cs="Times New Roman"/>
          <w:color w:val="000000"/>
          <w:sz w:val="22"/>
          <w:szCs w:val="22"/>
        </w:rPr>
        <w:t>–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BF4F7C">
        <w:rPr>
          <w:rFonts w:ascii="Times New Roman" w:hAnsi="Times New Roman" w:cs="Times New Roman"/>
          <w:color w:val="000000"/>
          <w:sz w:val="22"/>
          <w:szCs w:val="22"/>
        </w:rPr>
        <w:t>;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 por </w:t>
      </w:r>
      <w:r w:rsidR="00BF4F7C">
        <w:rPr>
          <w:rFonts w:ascii="Times New Roman" w:hAnsi="Times New Roman" w:cs="Times New Roman"/>
          <w:color w:val="000000"/>
          <w:sz w:val="22"/>
          <w:szCs w:val="22"/>
        </w:rPr>
        <w:t xml:space="preserve">lo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tanto</w:t>
      </w:r>
      <w:r w:rsidR="00BF4F7C">
        <w:rPr>
          <w:rFonts w:ascii="Times New Roman" w:hAnsi="Times New Roman" w:cs="Times New Roman"/>
          <w:color w:val="000000"/>
          <w:sz w:val="22"/>
          <w:szCs w:val="22"/>
        </w:rPr>
        <w:t>,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 la   amplitud también puede definirse como </w:t>
      </w:r>
      <w:r w:rsidR="00A46A75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l valor absoluto de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la mitad de la diferencia entre el valor máximo y el valor mínimo de la función</w:t>
      </w:r>
      <w:r w:rsidR="00A46A75" w:rsidRPr="005F3671">
        <w:rPr>
          <w:rFonts w:ascii="Times New Roman" w:hAnsi="Times New Roman" w:cs="Times New Roman"/>
          <w:color w:val="000000"/>
          <w:sz w:val="22"/>
          <w:szCs w:val="22"/>
        </w:rPr>
        <w:t>, así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:</w:t>
      </w:r>
    </w:p>
    <w:p w14:paraId="5DACEC12" w14:textId="77777777" w:rsidR="00A46A75" w:rsidRPr="005F3671" w:rsidRDefault="00A46A75" w:rsidP="0014374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DE95604" w14:textId="77777777" w:rsidR="00A46A75" w:rsidRDefault="00A46A75" w:rsidP="00A46A75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D71B8A7" wp14:editId="6EC5C923">
            <wp:extent cx="2047343" cy="341919"/>
            <wp:effectExtent l="0" t="0" r="0" b="1270"/>
            <wp:docPr id="40" name="Imagen 40" descr="file:///C:/Users/Alexander/Downloads/fq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ile:///C:/Users/Alexander/Downloads/fq12.gif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136" cy="369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5AB60" w14:textId="77777777" w:rsidR="00A639F1" w:rsidRPr="005F3671" w:rsidRDefault="00A639F1" w:rsidP="00A46A75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6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7DC4623" w14:textId="77777777" w:rsidR="003517A6" w:rsidRPr="005F3671" w:rsidRDefault="003517A6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287B7266" w14:textId="77777777" w:rsidR="003517A6" w:rsidRDefault="00A46A75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De esta manera puedes determinar la amplitud </w:t>
      </w:r>
      <w:r w:rsidR="00FD4462">
        <w:rPr>
          <w:rFonts w:ascii="Times New Roman" w:hAnsi="Times New Roman" w:cs="Times New Roman"/>
          <w:sz w:val="22"/>
          <w:szCs w:val="22"/>
        </w:rPr>
        <w:t xml:space="preserve">al </w:t>
      </w:r>
      <w:r w:rsidR="00FD4462" w:rsidRPr="005F3671">
        <w:rPr>
          <w:rFonts w:ascii="Times New Roman" w:hAnsi="Times New Roman" w:cs="Times New Roman"/>
          <w:sz w:val="22"/>
          <w:szCs w:val="22"/>
        </w:rPr>
        <w:t>establec</w:t>
      </w:r>
      <w:r w:rsidR="00FD4462">
        <w:rPr>
          <w:rFonts w:ascii="Times New Roman" w:hAnsi="Times New Roman" w:cs="Times New Roman"/>
          <w:sz w:val="22"/>
          <w:szCs w:val="22"/>
        </w:rPr>
        <w:t>er</w:t>
      </w:r>
      <w:r w:rsidRPr="005F3671">
        <w:rPr>
          <w:rFonts w:ascii="Times New Roman" w:hAnsi="Times New Roman" w:cs="Times New Roman"/>
          <w:sz w:val="22"/>
          <w:szCs w:val="22"/>
        </w:rPr>
        <w:t xml:space="preserve"> el valor absoluto </w:t>
      </w:r>
      <w:r w:rsidR="00FD4462" w:rsidRPr="008B78D2">
        <w:rPr>
          <w:rFonts w:ascii="Times New Roman" w:hAnsi="Times New Roman" w:cs="Times New Roman"/>
          <w:sz w:val="22"/>
          <w:szCs w:val="22"/>
        </w:rPr>
        <w:t>como</w:t>
      </w:r>
      <w:r w:rsidR="00FD4462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la diferencia entre el máximo y el mínimo valor</w:t>
      </w:r>
      <w:r w:rsidR="00FD4462">
        <w:rPr>
          <w:rFonts w:ascii="Times New Roman" w:hAnsi="Times New Roman" w:cs="Times New Roman"/>
          <w:sz w:val="22"/>
          <w:szCs w:val="22"/>
        </w:rPr>
        <w:t>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a partir del gráfico, o bien determinar ese valor a partir de la expresión analítica de la función.</w:t>
      </w:r>
      <w:r w:rsidR="00FD4462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22E08A0C" w14:textId="77777777" w:rsidR="008B78D2" w:rsidRPr="005F3671" w:rsidRDefault="008B78D2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1B1CC3C8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5 El periodo de las funciones</w:t>
      </w:r>
    </w:p>
    <w:p w14:paraId="398F85D5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520DFC5E" w14:textId="77777777" w:rsidR="001211F0" w:rsidRPr="005F3671" w:rsidRDefault="00AB1045" w:rsidP="001211F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intervalo en el que se repite la porción principal de una gráfica se denomina periodo. </w:t>
      </w:r>
    </w:p>
    <w:p w14:paraId="7D9780A1" w14:textId="77777777" w:rsidR="001211F0" w:rsidRPr="005F3671" w:rsidRDefault="001211F0" w:rsidP="001211F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82EA291" w14:textId="77777777" w:rsidR="00BB5218" w:rsidRPr="005F3671" w:rsidRDefault="001211F0" w:rsidP="001211F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las funciones trigonomé</w:t>
      </w:r>
      <w:r w:rsidR="00BB5218" w:rsidRPr="005F3671">
        <w:rPr>
          <w:rFonts w:ascii="Times New Roman" w:hAnsi="Times New Roman" w:cs="Times New Roman"/>
          <w:sz w:val="22"/>
          <w:szCs w:val="22"/>
        </w:rPr>
        <w:t>tricas seno y coseno:</w:t>
      </w:r>
    </w:p>
    <w:p w14:paraId="701F54BD" w14:textId="77777777" w:rsidR="00BB5218" w:rsidRPr="005F3671" w:rsidRDefault="00BB5218" w:rsidP="00BB521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n (</w:t>
      </w:r>
      <w:r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Pr="005F3671">
        <w:rPr>
          <w:rFonts w:ascii="Times New Roman" w:hAnsi="Times New Roman" w:cs="Times New Roman"/>
          <w:i/>
          <w:sz w:val="22"/>
          <w:szCs w:val="22"/>
        </w:rPr>
        <w:tab/>
      </w:r>
      <w:r w:rsidRPr="005F3671">
        <w:rPr>
          <w:rFonts w:ascii="Times New Roman" w:hAnsi="Times New Roman" w:cs="Times New Roman"/>
          <w:i/>
          <w:sz w:val="22"/>
          <w:szCs w:val="22"/>
        </w:rPr>
        <w:tab/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s (</w:t>
      </w:r>
      <w:r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Pr="005F3671">
        <w:rPr>
          <w:rFonts w:ascii="Times New Roman" w:hAnsi="Times New Roman" w:cs="Times New Roman"/>
          <w:i/>
          <w:sz w:val="22"/>
          <w:szCs w:val="22"/>
        </w:rPr>
        <w:t>C</w:t>
      </w:r>
    </w:p>
    <w:p w14:paraId="7D02BC1C" w14:textId="77777777" w:rsidR="00BB5218" w:rsidRPr="005F3671" w:rsidRDefault="00BB5218" w:rsidP="001211F0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CF77C46" w14:textId="77777777" w:rsidR="00BB5218" w:rsidRPr="005F3671" w:rsidRDefault="00FD4462" w:rsidP="001211F0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P</w:t>
      </w:r>
      <w:r w:rsidR="00BB5218" w:rsidRPr="005F3671">
        <w:rPr>
          <w:rFonts w:ascii="Times New Roman" w:hAnsi="Times New Roman" w:cs="Times New Roman"/>
          <w:sz w:val="22"/>
          <w:szCs w:val="22"/>
        </w:rPr>
        <w:t>uede definir</w:t>
      </w:r>
      <w:r>
        <w:rPr>
          <w:rFonts w:ascii="Times New Roman" w:hAnsi="Times New Roman" w:cs="Times New Roman"/>
          <w:sz w:val="22"/>
          <w:szCs w:val="22"/>
        </w:rPr>
        <w:t>se</w:t>
      </w:r>
      <w:r w:rsidR="00BB5218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1211F0" w:rsidRPr="005F3671">
        <w:rPr>
          <w:rFonts w:ascii="Times New Roman" w:hAnsi="Times New Roman" w:cs="Times New Roman"/>
          <w:sz w:val="22"/>
          <w:szCs w:val="22"/>
        </w:rPr>
        <w:t>una fórmula que nos permite calcular su periodo</w:t>
      </w:r>
      <w:r w:rsidR="00BB5218" w:rsidRPr="005F3671">
        <w:rPr>
          <w:rFonts w:ascii="Times New Roman" w:hAnsi="Times New Roman" w:cs="Times New Roman"/>
          <w:sz w:val="22"/>
          <w:szCs w:val="22"/>
        </w:rPr>
        <w:t xml:space="preserve">, así: </w:t>
      </w:r>
    </w:p>
    <w:p w14:paraId="6D677E3E" w14:textId="77777777" w:rsidR="001211F0" w:rsidRDefault="00BB5218" w:rsidP="00BB5218">
      <w:pPr>
        <w:spacing w:after="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lastRenderedPageBreak/>
        <w:drawing>
          <wp:inline distT="0" distB="0" distL="0" distR="0" wp14:anchorId="34C24830" wp14:editId="1C5838AD">
            <wp:extent cx="328516" cy="621210"/>
            <wp:effectExtent l="0" t="0" r="0" b="7620"/>
            <wp:docPr id="24" name="Imagen 24" descr="file:///C:/Users/Alexander/Downloads/fq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le:///C:/Users/Alexander/Downloads/fq13.gif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97" cy="65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2F142" w14:textId="77777777" w:rsidR="00A639F1" w:rsidRPr="005F3671" w:rsidRDefault="00A639F1" w:rsidP="00BB5218">
      <w:pPr>
        <w:spacing w:after="0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7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CCE37A3" w14:textId="77777777" w:rsidR="00BB5218" w:rsidRPr="005F3671" w:rsidRDefault="00BB5218" w:rsidP="00BB5218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Y un intervalo apropiado para realizar un bosquejo de la porción principal de la gráfica es:</w:t>
      </w:r>
    </w:p>
    <w:p w14:paraId="5E3926B4" w14:textId="77777777" w:rsidR="00BB5218" w:rsidRDefault="00BB5218" w:rsidP="00BB5218">
      <w:pPr>
        <w:spacing w:after="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b/>
          <w:position w:val="-28"/>
          <w:sz w:val="22"/>
          <w:szCs w:val="22"/>
        </w:rPr>
        <w:object w:dxaOrig="800" w:dyaOrig="680" w14:anchorId="7F82F326">
          <v:shape id="_x0000_i1138" type="#_x0000_t75" style="width:40.2pt;height:33.6pt" o:ole="">
            <v:imagedata r:id="rId211" o:title=""/>
          </v:shape>
          <o:OLEObject Type="Embed" ProgID="Equation.DSMT4" ShapeID="_x0000_i1138" DrawAspect="Content" ObjectID="_1525544423" r:id="rId212"/>
        </w:object>
      </w:r>
    </w:p>
    <w:p w14:paraId="518EB3F6" w14:textId="77777777" w:rsidR="00A639F1" w:rsidRPr="005F3671" w:rsidRDefault="00A639F1" w:rsidP="00BB5218">
      <w:pPr>
        <w:spacing w:after="0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8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A9AC5C6" w14:textId="77777777" w:rsidR="00BB5218" w:rsidRPr="005F3671" w:rsidRDefault="00CE6667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 </w:t>
      </w:r>
    </w:p>
    <w:p w14:paraId="4EA21BDD" w14:textId="77777777" w:rsidR="00CE6667" w:rsidRPr="005F3671" w:rsidRDefault="00CE666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71"/>
        <w:gridCol w:w="7083"/>
      </w:tblGrid>
      <w:tr w:rsidR="00BB5218" w:rsidRPr="005F3671" w14:paraId="5E96FF1D" w14:textId="77777777" w:rsidTr="00DD5E9D">
        <w:tc>
          <w:tcPr>
            <w:tcW w:w="8828" w:type="dxa"/>
            <w:gridSpan w:val="2"/>
            <w:shd w:val="clear" w:color="auto" w:fill="0D0D0D" w:themeFill="text1" w:themeFillTint="F2"/>
          </w:tcPr>
          <w:p w14:paraId="3C13CC72" w14:textId="77777777" w:rsidR="00BB5218" w:rsidRPr="005F3671" w:rsidRDefault="00BB5218" w:rsidP="00DD5E9D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5348C" w:rsidRPr="005F3671" w14:paraId="6C337B05" w14:textId="77777777" w:rsidTr="00DD5E9D">
        <w:tc>
          <w:tcPr>
            <w:tcW w:w="2391" w:type="dxa"/>
          </w:tcPr>
          <w:p w14:paraId="61C5E33C" w14:textId="77777777" w:rsidR="00BB5218" w:rsidRPr="005F3671" w:rsidRDefault="00BB5218" w:rsidP="00DD5E9D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7FAB5D9E" w14:textId="77777777" w:rsidR="00BB5218" w:rsidRPr="005F3671" w:rsidRDefault="00BB5218" w:rsidP="00BB521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1</w:t>
            </w:r>
          </w:p>
        </w:tc>
      </w:tr>
      <w:tr w:rsidR="0075348C" w:rsidRPr="005F3671" w14:paraId="3FEB0C39" w14:textId="77777777" w:rsidTr="00DD5E9D">
        <w:tc>
          <w:tcPr>
            <w:tcW w:w="2391" w:type="dxa"/>
          </w:tcPr>
          <w:p w14:paraId="0E035C24" w14:textId="77777777" w:rsidR="00BB5218" w:rsidRPr="005F3671" w:rsidRDefault="00BB5218" w:rsidP="00DD5E9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31F28528" w14:textId="77777777" w:rsidR="00BB5218" w:rsidRPr="005F3671" w:rsidRDefault="0075348C" w:rsidP="00DD5E9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DB702BF" wp14:editId="50F142A9">
                  <wp:extent cx="4361009" cy="2466699"/>
                  <wp:effectExtent l="0" t="0" r="0" b="0"/>
                  <wp:docPr id="1082" name="Imagen 1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2" name="Imagen 1081"/>
                          <pic:cNvPicPr>
                            <a:picLocks noChangeAspect="1"/>
                          </pic:cNvPicPr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3914" cy="247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348C" w:rsidRPr="005F3671" w14:paraId="586E6394" w14:textId="77777777" w:rsidTr="00DD5E9D">
        <w:tc>
          <w:tcPr>
            <w:tcW w:w="2391" w:type="dxa"/>
          </w:tcPr>
          <w:p w14:paraId="3740C57E" w14:textId="77777777" w:rsidR="00BB5218" w:rsidRPr="005F3671" w:rsidRDefault="00BB5218" w:rsidP="00DD5E9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4AE543FF" w14:textId="77777777" w:rsidR="00BB5218" w:rsidRPr="005F3671" w:rsidRDefault="00BB5218" w:rsidP="00DD5E9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5348C" w:rsidRPr="005F3671" w14:paraId="273A4671" w14:textId="77777777" w:rsidTr="00DD5E9D">
        <w:tc>
          <w:tcPr>
            <w:tcW w:w="2391" w:type="dxa"/>
          </w:tcPr>
          <w:p w14:paraId="1DEF0BB8" w14:textId="77777777" w:rsidR="00BB5218" w:rsidRPr="005F3671" w:rsidRDefault="00BB5218" w:rsidP="00DD5E9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76A15B58" w14:textId="77777777" w:rsidR="00BB5218" w:rsidRPr="005F3671" w:rsidRDefault="00BB5218" w:rsidP="008B78D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4cos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tiene un periodo </w:t>
            </w:r>
            <w:r w:rsidRPr="008B78D2">
              <w:rPr>
                <w:rFonts w:ascii="Times New Roman" w:hAnsi="Times New Roman" w:cs="Times New Roman"/>
                <w:color w:val="000000"/>
              </w:rPr>
              <w:t xml:space="preserve">de </w:t>
            </w:r>
            <w:r w:rsidRPr="008B78D2">
              <w:rPr>
                <w:rFonts w:ascii="Times New Roman" w:eastAsiaTheme="minorEastAsia" w:hAnsi="Times New Roman" w:cs="Times New Roman"/>
                <w:color w:val="000000"/>
              </w:rPr>
              <w:t>π</w:t>
            </w:r>
            <w:r w:rsidRPr="008B78D2">
              <w:rPr>
                <w:rFonts w:ascii="Times New Roman" w:hAnsi="Times New Roman" w:cs="Times New Roman"/>
                <w:color w:val="000000"/>
              </w:rPr>
              <w:t>/ 2.</w:t>
            </w:r>
            <w:r w:rsidR="00CB6FE6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</w:tr>
      <w:tr w:rsidR="0075348C" w:rsidRPr="005F3671" w14:paraId="7CD93B20" w14:textId="77777777" w:rsidTr="00DD5E9D">
        <w:tc>
          <w:tcPr>
            <w:tcW w:w="2391" w:type="dxa"/>
          </w:tcPr>
          <w:p w14:paraId="01AD201E" w14:textId="77777777" w:rsidR="00BB5218" w:rsidRPr="005F3671" w:rsidRDefault="00BB5218" w:rsidP="00DD5E9D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9B5C1D0" w14:textId="77777777" w:rsidR="00BB5218" w:rsidRPr="005F3671" w:rsidRDefault="00BB5218" w:rsidP="00DD5E9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34BE476B" w14:textId="77777777" w:rsidR="00BB5218" w:rsidRPr="005F3671" w:rsidRDefault="00BB5218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2C6930A" w14:textId="77777777" w:rsidR="004C1F7C" w:rsidRPr="005F3671" w:rsidRDefault="00BB5218" w:rsidP="004C1F7C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Ten presente que </w:t>
      </w:r>
      <w:proofErr w:type="gramStart"/>
      <w:r w:rsidRPr="005F3671">
        <w:rPr>
          <w:rFonts w:ascii="Times New Roman" w:eastAsiaTheme="minorEastAsia" w:hAnsi="Times New Roman" w:cs="Times New Roman"/>
          <w:sz w:val="22"/>
          <w:szCs w:val="22"/>
        </w:rPr>
        <w:t>las funciones tangente</w:t>
      </w:r>
      <w:proofErr w:type="gramEnd"/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y cotangente no están incluidas en </w:t>
      </w:r>
      <w:r w:rsidR="0094567F" w:rsidRPr="005F3671">
        <w:rPr>
          <w:rFonts w:ascii="Times New Roman" w:eastAsiaTheme="minorEastAsia" w:hAnsi="Times New Roman" w:cs="Times New Roman"/>
          <w:sz w:val="22"/>
          <w:szCs w:val="22"/>
        </w:rPr>
        <w:t>la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fórmula</w:t>
      </w:r>
      <w:r w:rsidR="0094567F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FD4462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xpuesta </w:t>
      </w:r>
      <w:r w:rsidR="0094567F" w:rsidRPr="005F3671">
        <w:rPr>
          <w:rFonts w:ascii="Times New Roman" w:eastAsiaTheme="minorEastAsia" w:hAnsi="Times New Roman" w:cs="Times New Roman"/>
          <w:sz w:val="22"/>
          <w:szCs w:val="22"/>
        </w:rPr>
        <w:t>para hallar el periodo</w:t>
      </w:r>
      <w:r w:rsidR="00FD4462">
        <w:rPr>
          <w:rFonts w:ascii="Times New Roman" w:eastAsiaTheme="minorEastAsia" w:hAnsi="Times New Roman" w:cs="Times New Roman"/>
          <w:sz w:val="22"/>
          <w:szCs w:val="22"/>
        </w:rPr>
        <w:t xml:space="preserve">;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de hecho,</w:t>
      </w:r>
      <w:r w:rsidR="004C1F7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si las consideramos a través de transformaciones de la forma:</w:t>
      </w:r>
    </w:p>
    <w:p w14:paraId="17039ED5" w14:textId="77777777" w:rsidR="004C1F7C" w:rsidRPr="005F3671" w:rsidRDefault="0054091D" w:rsidP="004C1F7C">
      <w:pPr>
        <w:spacing w:after="0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= </w:t>
      </w:r>
      <w:r w:rsidR="00BB5218" w:rsidRPr="005F3671">
        <w:rPr>
          <w:rFonts w:ascii="Times New Roman" w:hAnsi="Times New Roman" w:cs="Times New Roman"/>
          <w:i/>
          <w:sz w:val="22"/>
          <w:szCs w:val="22"/>
        </w:rPr>
        <w:t xml:space="preserve">B </w:t>
      </w:r>
      <w:r w:rsidRPr="005F3671">
        <w:rPr>
          <w:rFonts w:ascii="Times New Roman" w:hAnsi="Times New Roman" w:cs="Times New Roman"/>
          <w:sz w:val="22"/>
          <w:szCs w:val="22"/>
        </w:rPr>
        <w:t xml:space="preserve">tan </w:t>
      </w:r>
      <w:r w:rsidR="00BB5218" w:rsidRPr="005F3671">
        <w:rPr>
          <w:rFonts w:ascii="Times New Roman" w:hAnsi="Times New Roman" w:cs="Times New Roman"/>
          <w:i/>
          <w:sz w:val="22"/>
          <w:szCs w:val="22"/>
        </w:rPr>
        <w:t>(Ax</w:t>
      </w:r>
      <w:r w:rsidR="00BB5218"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="00BB5218"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="00BB5218"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="00BB5218"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ab/>
      </w:r>
      <w:r w:rsidRPr="005F3671">
        <w:rPr>
          <w:rFonts w:ascii="Times New Roman" w:hAnsi="Times New Roman" w:cs="Times New Roman"/>
          <w:sz w:val="22"/>
          <w:szCs w:val="22"/>
        </w:rPr>
        <w:tab/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B </w:t>
      </w:r>
      <w:r w:rsidRPr="005F3671">
        <w:rPr>
          <w:rFonts w:ascii="Times New Roman" w:hAnsi="Times New Roman" w:cs="Times New Roman"/>
          <w:sz w:val="22"/>
          <w:szCs w:val="22"/>
        </w:rPr>
        <w:t xml:space="preserve">cot </w:t>
      </w:r>
      <w:r w:rsidRPr="005F3671">
        <w:rPr>
          <w:rFonts w:ascii="Times New Roman" w:hAnsi="Times New Roman" w:cs="Times New Roman"/>
          <w:i/>
          <w:sz w:val="22"/>
          <w:szCs w:val="22"/>
        </w:rPr>
        <w:t>(Ax</w:t>
      </w:r>
      <w:r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Pr="005F3671">
        <w:rPr>
          <w:rFonts w:ascii="Times New Roman" w:hAnsi="Times New Roman" w:cs="Times New Roman"/>
          <w:i/>
          <w:sz w:val="22"/>
          <w:szCs w:val="22"/>
        </w:rPr>
        <w:t>C</w:t>
      </w:r>
    </w:p>
    <w:p w14:paraId="00F10DB4" w14:textId="77777777" w:rsidR="004C1F7C" w:rsidRPr="005F3671" w:rsidRDefault="004C1F7C" w:rsidP="004C1F7C">
      <w:pPr>
        <w:spacing w:after="0"/>
        <w:rPr>
          <w:rFonts w:ascii="Times New Roman" w:hAnsi="Times New Roman" w:cs="Times New Roman"/>
          <w:i/>
          <w:sz w:val="22"/>
          <w:szCs w:val="22"/>
        </w:rPr>
      </w:pPr>
    </w:p>
    <w:p w14:paraId="3AA75EF9" w14:textId="77777777" w:rsidR="004C1F7C" w:rsidRPr="005F3671" w:rsidRDefault="004C1F7C" w:rsidP="004C1F7C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Su periodo </w:t>
      </w:r>
      <w:r w:rsidR="00585D17" w:rsidRPr="005F3671">
        <w:rPr>
          <w:rFonts w:ascii="Times New Roman" w:eastAsiaTheme="minorEastAsia" w:hAnsi="Times New Roman" w:cs="Times New Roman"/>
          <w:sz w:val="22"/>
          <w:szCs w:val="22"/>
        </w:rPr>
        <w:t>est</w:t>
      </w:r>
      <w:r w:rsidR="00FD4462">
        <w:rPr>
          <w:rFonts w:ascii="Times New Roman" w:eastAsiaTheme="minorEastAsia" w:hAnsi="Times New Roman" w:cs="Times New Roman"/>
          <w:sz w:val="22"/>
          <w:szCs w:val="22"/>
        </w:rPr>
        <w:t>aría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determinado por:</w:t>
      </w:r>
    </w:p>
    <w:p w14:paraId="41F35338" w14:textId="77777777" w:rsidR="004C1F7C" w:rsidRDefault="004C1F7C" w:rsidP="004C1F7C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2972F1A" wp14:editId="0CF6CCE5">
            <wp:extent cx="421640" cy="731520"/>
            <wp:effectExtent l="0" t="0" r="0" b="0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C6BB4" w14:textId="77777777" w:rsidR="00A639F1" w:rsidRPr="005F3671" w:rsidRDefault="00A639F1" w:rsidP="004C1F7C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49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34CA27E" w14:textId="77777777" w:rsidR="004C1F7C" w:rsidRPr="005F3671" w:rsidRDefault="004C1F7C" w:rsidP="004C1F7C">
      <w:pPr>
        <w:spacing w:after="0"/>
        <w:rPr>
          <w:rFonts w:ascii="Times New Roman" w:hAnsi="Times New Roman" w:cs="Times New Roman"/>
          <w:i/>
          <w:sz w:val="22"/>
          <w:szCs w:val="22"/>
        </w:rPr>
      </w:pPr>
    </w:p>
    <w:p w14:paraId="5E02AE43" w14:textId="77777777" w:rsidR="005325A0" w:rsidRPr="005F3671" w:rsidRDefault="005325A0" w:rsidP="005325A0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38"/>
        <w:gridCol w:w="6990"/>
      </w:tblGrid>
      <w:tr w:rsidR="005325A0" w:rsidRPr="005F3671" w14:paraId="77F2042B" w14:textId="77777777" w:rsidTr="00EF0C15">
        <w:tc>
          <w:tcPr>
            <w:tcW w:w="8828" w:type="dxa"/>
            <w:gridSpan w:val="2"/>
            <w:shd w:val="clear" w:color="auto" w:fill="000000" w:themeFill="text1"/>
          </w:tcPr>
          <w:p w14:paraId="27E42F29" w14:textId="77777777" w:rsidR="005325A0" w:rsidRPr="005F3671" w:rsidRDefault="005325A0" w:rsidP="00DD5E9D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5325A0" w:rsidRPr="005F3671" w14:paraId="4C00D268" w14:textId="77777777" w:rsidTr="00EF0C15">
        <w:tc>
          <w:tcPr>
            <w:tcW w:w="1838" w:type="dxa"/>
          </w:tcPr>
          <w:p w14:paraId="1A96E261" w14:textId="77777777" w:rsidR="005325A0" w:rsidRPr="005F3671" w:rsidRDefault="005325A0" w:rsidP="00DD5E9D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lastRenderedPageBreak/>
              <w:t>Contenido</w:t>
            </w:r>
          </w:p>
        </w:tc>
        <w:tc>
          <w:tcPr>
            <w:tcW w:w="6990" w:type="dxa"/>
          </w:tcPr>
          <w:p w14:paraId="2977675A" w14:textId="77777777" w:rsidR="00FD4462" w:rsidRDefault="005325A0" w:rsidP="005325A0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>Una función es periódica cuando su comportamiento se repite en intervalos regulares, es decir</w:t>
            </w:r>
            <w:r w:rsidR="00FD4462">
              <w:rPr>
                <w:rFonts w:ascii="Times New Roman" w:hAnsi="Times New Roman" w:cs="Times New Roman"/>
              </w:rPr>
              <w:t>,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</w:rPr>
              <w:t>f (x)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es una función periódica si existe un número real </w:t>
            </w:r>
          </w:p>
          <w:p w14:paraId="64C49F71" w14:textId="77777777" w:rsidR="005325A0" w:rsidRPr="005F3671" w:rsidRDefault="005325A0" w:rsidP="005325A0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F3671">
              <w:rPr>
                <w:rFonts w:ascii="Times New Roman" w:eastAsia="Times New Roman" w:hAnsi="Times New Roman" w:cs="Times New Roman"/>
                <w:i/>
              </w:rPr>
              <w:t xml:space="preserve">p &gt; </w:t>
            </w:r>
            <w:r w:rsidRPr="005F3671">
              <w:rPr>
                <w:rFonts w:ascii="Times New Roman" w:eastAsia="Times New Roman" w:hAnsi="Times New Roman" w:cs="Times New Roman"/>
              </w:rPr>
              <w:t>0 tal que:</w:t>
            </w:r>
          </w:p>
          <w:p w14:paraId="66259148" w14:textId="77777777" w:rsidR="005325A0" w:rsidRPr="005F3671" w:rsidRDefault="005325A0" w:rsidP="005325A0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5F3671">
              <w:rPr>
                <w:rFonts w:ascii="Times New Roman" w:eastAsia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eastAsia="Times New Roman" w:hAnsi="Times New Roman" w:cs="Times New Roman"/>
              </w:rPr>
              <w:t>(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x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 + 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p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) = 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f (x),</w:t>
            </w:r>
          </w:p>
          <w:p w14:paraId="4A437230" w14:textId="77777777" w:rsidR="00EF0C15" w:rsidRPr="005F3671" w:rsidRDefault="005325A0" w:rsidP="00EB508B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F3671">
              <w:rPr>
                <w:rFonts w:ascii="Cambria Math" w:hAnsi="Cambria Math" w:cs="Cambria Math"/>
              </w:rPr>
              <w:t>∀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todo 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x</w:t>
            </w:r>
            <w:r w:rsidR="00EF0C15" w:rsidRPr="005F3671">
              <w:rPr>
                <w:rFonts w:ascii="Times New Roman" w:eastAsia="Times New Roman" w:hAnsi="Times New Roman" w:cs="Times New Roman"/>
              </w:rPr>
              <w:t xml:space="preserve"> </w:t>
            </w:r>
            <w:r w:rsidR="00EF0C15" w:rsidRPr="005F3671">
              <w:rPr>
                <w:rFonts w:ascii="Cambria Math" w:eastAsia="Times New Roman" w:hAnsi="Cambria Math" w:cs="Cambria Math"/>
              </w:rPr>
              <w:t>∈</w:t>
            </w:r>
            <w:r w:rsidR="00EF0C15" w:rsidRPr="005F3671">
              <w:rPr>
                <w:rFonts w:ascii="Times New Roman" w:eastAsia="Times New Roman" w:hAnsi="Times New Roman" w:cs="Times New Roman"/>
              </w:rPr>
              <w:t xml:space="preserve"> dominio de </w:t>
            </w:r>
            <w:r w:rsidR="00EF0C15" w:rsidRPr="005F3671">
              <w:rPr>
                <w:rFonts w:ascii="Times New Roman" w:eastAsia="Times New Roman" w:hAnsi="Times New Roman" w:cs="Times New Roman"/>
                <w:i/>
              </w:rPr>
              <w:t>f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8807F05" w14:textId="77777777" w:rsidR="00EF0C15" w:rsidRPr="005F3671" w:rsidRDefault="00EF0C15" w:rsidP="00EB508B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1495A5A8" w14:textId="77777777" w:rsidR="005325A0" w:rsidRPr="005F3671" w:rsidRDefault="005325A0" w:rsidP="00FD4462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eastAsia="Times New Roman" w:hAnsi="Times New Roman" w:cs="Times New Roman"/>
              </w:rPr>
              <w:t xml:space="preserve">Al menor número 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p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 que tiene la propiedad anterior se </w:t>
            </w:r>
            <w:r w:rsidR="00FD4462">
              <w:rPr>
                <w:rFonts w:ascii="Times New Roman" w:eastAsia="Times New Roman" w:hAnsi="Times New Roman" w:cs="Times New Roman"/>
              </w:rPr>
              <w:t xml:space="preserve">le </w:t>
            </w:r>
            <w:r w:rsidR="00EF0C15" w:rsidRPr="005F3671">
              <w:rPr>
                <w:rFonts w:ascii="Times New Roman" w:eastAsia="Times New Roman" w:hAnsi="Times New Roman" w:cs="Times New Roman"/>
              </w:rPr>
              <w:t>denomina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 el per</w:t>
            </w:r>
            <w:r w:rsidR="00FD4462">
              <w:rPr>
                <w:rFonts w:ascii="Times New Roman" w:eastAsia="Times New Roman" w:hAnsi="Times New Roman" w:cs="Times New Roman"/>
              </w:rPr>
              <w:t>i</w:t>
            </w:r>
            <w:r w:rsidRPr="005F3671">
              <w:rPr>
                <w:rFonts w:ascii="Times New Roman" w:eastAsia="Times New Roman" w:hAnsi="Times New Roman" w:cs="Times New Roman"/>
              </w:rPr>
              <w:t xml:space="preserve">odo de </w:t>
            </w:r>
            <w:r w:rsidRPr="005F3671">
              <w:rPr>
                <w:rFonts w:ascii="Times New Roman" w:eastAsia="Times New Roman" w:hAnsi="Times New Roman" w:cs="Times New Roman"/>
                <w:i/>
              </w:rPr>
              <w:t>f</w:t>
            </w:r>
            <w:r w:rsidRPr="005F3671">
              <w:rPr>
                <w:rFonts w:ascii="Times New Roman" w:eastAsia="Times New Roman" w:hAnsi="Times New Roman" w:cs="Times New Roman"/>
              </w:rPr>
              <w:t>.</w:t>
            </w:r>
          </w:p>
        </w:tc>
      </w:tr>
    </w:tbl>
    <w:p w14:paraId="5694B858" w14:textId="77777777" w:rsidR="005325A0" w:rsidRPr="005F3671" w:rsidRDefault="005325A0" w:rsidP="005325A0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6398A592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2270FCA2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77A41FF1" w14:textId="77777777" w:rsidTr="00195A6C">
        <w:tc>
          <w:tcPr>
            <w:tcW w:w="2518" w:type="dxa"/>
          </w:tcPr>
          <w:p w14:paraId="7214C041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120853C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100</w:t>
            </w:r>
          </w:p>
        </w:tc>
      </w:tr>
      <w:tr w:rsidR="0089120D" w:rsidRPr="005F3671" w14:paraId="0FEBC715" w14:textId="77777777" w:rsidTr="00195A6C">
        <w:tc>
          <w:tcPr>
            <w:tcW w:w="2518" w:type="dxa"/>
          </w:tcPr>
          <w:p w14:paraId="6E6A55E3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06DD0B1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Determina el periodo de funciones trigonométricas</w:t>
            </w:r>
          </w:p>
        </w:tc>
      </w:tr>
      <w:tr w:rsidR="0089120D" w:rsidRPr="005F3671" w14:paraId="096E9960" w14:textId="77777777" w:rsidTr="00195A6C">
        <w:tc>
          <w:tcPr>
            <w:tcW w:w="2518" w:type="dxa"/>
          </w:tcPr>
          <w:p w14:paraId="63412D9F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56800C8E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determinar el periodo de una función</w:t>
            </w:r>
            <w:r w:rsidR="00FD4462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72FEC007" w14:textId="77777777" w:rsidR="0089120D" w:rsidRPr="005F3671" w:rsidRDefault="0089120D" w:rsidP="005325A0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225AB283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3219C9AD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3EFB71E9" w14:textId="77777777" w:rsidTr="00195A6C">
        <w:tc>
          <w:tcPr>
            <w:tcW w:w="2518" w:type="dxa"/>
          </w:tcPr>
          <w:p w14:paraId="0C7F1C11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3646ECD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120</w:t>
            </w:r>
          </w:p>
        </w:tc>
      </w:tr>
      <w:tr w:rsidR="0089120D" w:rsidRPr="005F3671" w14:paraId="5363B889" w14:textId="77777777" w:rsidTr="00195A6C">
        <w:tc>
          <w:tcPr>
            <w:tcW w:w="2518" w:type="dxa"/>
          </w:tcPr>
          <w:p w14:paraId="4F4DBD67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7467F660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Identifica la amplitud y el periodo de funciones trigonométricas</w:t>
            </w:r>
          </w:p>
        </w:tc>
      </w:tr>
      <w:tr w:rsidR="0089120D" w:rsidRPr="005F3671" w14:paraId="6FBE53C3" w14:textId="77777777" w:rsidTr="00195A6C">
        <w:tc>
          <w:tcPr>
            <w:tcW w:w="2518" w:type="dxa"/>
          </w:tcPr>
          <w:p w14:paraId="33AB3CC2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B46A1E9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determinar la amplitud y el  periodo de una función y  la expresión algebraica que la describe</w:t>
            </w:r>
            <w:r w:rsidR="00FD4462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73A06429" w14:textId="77777777" w:rsidR="0089120D" w:rsidRPr="005F3671" w:rsidRDefault="0089120D" w:rsidP="005325A0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p w14:paraId="6B2F70B4" w14:textId="77777777" w:rsidR="00BB5218" w:rsidRPr="005F3671" w:rsidRDefault="00BB5218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16039451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6 El desfase de las funciones</w:t>
      </w:r>
    </w:p>
    <w:p w14:paraId="225DA2B2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7D375423" w14:textId="77777777" w:rsidR="00585D17" w:rsidRPr="005F3671" w:rsidRDefault="00DD5E9D" w:rsidP="00AF5F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Si consideramos un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como una función trigonométrica, podemos representar analíticamente sus diferentes transformaciones de la forma:</w:t>
      </w:r>
    </w:p>
    <w:p w14:paraId="4EA3BBE0" w14:textId="77777777" w:rsidR="00DD5E9D" w:rsidRPr="005F3671" w:rsidRDefault="00DD5E9D" w:rsidP="00AF5F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A6B4F45" w14:textId="77777777" w:rsidR="00DD5E9D" w:rsidRPr="005F3671" w:rsidRDefault="00DD5E9D" w:rsidP="00DD5E9D">
      <w:pPr>
        <w:spacing w:after="0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 xml:space="preserve">B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Ax </w:t>
      </w:r>
      <w:r w:rsidRPr="005F3671">
        <w:rPr>
          <w:rFonts w:ascii="Times New Roman" w:hAnsi="Times New Roman" w:cs="Times New Roman"/>
          <w:sz w:val="22"/>
          <w:szCs w:val="22"/>
        </w:rPr>
        <w:t xml:space="preserve">+ </w:t>
      </w:r>
      <w:r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Pr="005F3671">
        <w:rPr>
          <w:rFonts w:ascii="Times New Roman" w:hAnsi="Times New Roman" w:cs="Times New Roman"/>
          <w:i/>
          <w:sz w:val="22"/>
          <w:szCs w:val="22"/>
        </w:rPr>
        <w:t>C</w:t>
      </w:r>
    </w:p>
    <w:p w14:paraId="01CD148A" w14:textId="77777777" w:rsidR="00DD5E9D" w:rsidRPr="005F3671" w:rsidRDefault="00DD5E9D" w:rsidP="00DD5E9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Con </w:t>
      </w:r>
      <w:r w:rsidRPr="005F3671">
        <w:rPr>
          <w:rFonts w:ascii="Times New Roman" w:hAnsi="Times New Roman" w:cs="Times New Roman"/>
          <w:i/>
          <w:sz w:val="22"/>
          <w:szCs w:val="22"/>
        </w:rPr>
        <w:t>A</w:t>
      </w:r>
      <w:r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</w:t>
      </w:r>
      <w:r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nstantes reales. </w:t>
      </w:r>
    </w:p>
    <w:p w14:paraId="33999906" w14:textId="77777777" w:rsidR="00DD5E9D" w:rsidRPr="005F3671" w:rsidRDefault="00DD5E9D" w:rsidP="00DD5E9D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DD5E9D" w:rsidRPr="005F3671" w14:paraId="05EA59BC" w14:textId="77777777" w:rsidTr="00DD5E9D">
        <w:tc>
          <w:tcPr>
            <w:tcW w:w="8978" w:type="dxa"/>
            <w:gridSpan w:val="2"/>
            <w:shd w:val="clear" w:color="auto" w:fill="000000" w:themeFill="text1"/>
          </w:tcPr>
          <w:p w14:paraId="26903913" w14:textId="77777777" w:rsidR="00DD5E9D" w:rsidRPr="005F3671" w:rsidRDefault="00DD5E9D" w:rsidP="00DD5E9D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DD5E9D" w:rsidRPr="005F3671" w14:paraId="1F476F8D" w14:textId="77777777" w:rsidTr="00DD5E9D">
        <w:tc>
          <w:tcPr>
            <w:tcW w:w="2518" w:type="dxa"/>
          </w:tcPr>
          <w:p w14:paraId="0A812DE2" w14:textId="77777777" w:rsidR="00DD5E9D" w:rsidRPr="005F3671" w:rsidRDefault="00DD5E9D" w:rsidP="00DD5E9D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18C9ED81" w14:textId="77777777" w:rsidR="00DD5E9D" w:rsidRPr="005F3671" w:rsidRDefault="00DD5E9D" w:rsidP="00DD5E9D">
            <w:pPr>
              <w:jc w:val="both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Si </w:t>
            </w:r>
            <w:r w:rsidRPr="005F3671">
              <w:rPr>
                <w:rFonts w:ascii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es una función trigonométrica, las transformaciones de la función definida</w:t>
            </w:r>
            <w:r w:rsidR="00BA5988" w:rsidRPr="005F3671">
              <w:rPr>
                <w:rFonts w:ascii="Times New Roman" w:hAnsi="Times New Roman" w:cs="Times New Roman"/>
              </w:rPr>
              <w:t>s</w:t>
            </w:r>
            <w:r w:rsidRPr="005F3671">
              <w:rPr>
                <w:rFonts w:ascii="Times New Roman" w:hAnsi="Times New Roman" w:cs="Times New Roman"/>
              </w:rPr>
              <w:t xml:space="preserve"> como:</w:t>
            </w:r>
          </w:p>
          <w:p w14:paraId="15A91C66" w14:textId="77777777" w:rsidR="00DD5E9D" w:rsidRPr="005F3671" w:rsidRDefault="00475D63" w:rsidP="00DD5E9D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  <w:i/>
              </w:rPr>
              <w:t xml:space="preserve">y </w:t>
            </w:r>
            <w:r w:rsidRPr="005F3671">
              <w:rPr>
                <w:rFonts w:ascii="Times New Roman" w:hAnsi="Times New Roman" w:cs="Times New Roman"/>
              </w:rPr>
              <w:t xml:space="preserve">= </w:t>
            </w:r>
            <w:r w:rsidR="00DD5E9D" w:rsidRPr="005F3671">
              <w:rPr>
                <w:rFonts w:ascii="Times New Roman" w:hAnsi="Times New Roman" w:cs="Times New Roman"/>
                <w:i/>
              </w:rPr>
              <w:t xml:space="preserve">Bf </w:t>
            </w:r>
            <w:r w:rsidR="00DD5E9D" w:rsidRPr="005F3671">
              <w:rPr>
                <w:rFonts w:ascii="Times New Roman" w:hAnsi="Times New Roman" w:cs="Times New Roman"/>
              </w:rPr>
              <w:t>(</w:t>
            </w:r>
            <w:r w:rsidR="00DD5E9D" w:rsidRPr="005F3671">
              <w:rPr>
                <w:rFonts w:ascii="Times New Roman" w:hAnsi="Times New Roman" w:cs="Times New Roman"/>
                <w:i/>
              </w:rPr>
              <w:t xml:space="preserve">Ax </w:t>
            </w:r>
            <w:r w:rsidR="00DD5E9D" w:rsidRPr="005F3671">
              <w:rPr>
                <w:rFonts w:ascii="Times New Roman" w:hAnsi="Times New Roman" w:cs="Times New Roman"/>
              </w:rPr>
              <w:t xml:space="preserve">+ </w:t>
            </w:r>
            <w:r w:rsidR="00DD5E9D" w:rsidRPr="005F3671">
              <w:rPr>
                <w:rFonts w:ascii="Times New Roman" w:hAnsi="Times New Roman" w:cs="Times New Roman"/>
                <w:i/>
              </w:rPr>
              <w:t>D</w:t>
            </w:r>
            <w:r w:rsidR="00DD5E9D" w:rsidRPr="005F3671">
              <w:rPr>
                <w:rFonts w:ascii="Times New Roman" w:hAnsi="Times New Roman" w:cs="Times New Roman"/>
              </w:rPr>
              <w:t xml:space="preserve">) + </w:t>
            </w:r>
            <w:r w:rsidR="00DD5E9D" w:rsidRPr="005F3671">
              <w:rPr>
                <w:rFonts w:ascii="Times New Roman" w:hAnsi="Times New Roman" w:cs="Times New Roman"/>
                <w:i/>
              </w:rPr>
              <w:t>C</w:t>
            </w:r>
          </w:p>
          <w:p w14:paraId="13B320D1" w14:textId="77777777" w:rsidR="00EC6CA8" w:rsidRPr="005F3671" w:rsidRDefault="00FD4462" w:rsidP="00EC6CA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 w:rsidR="00DD5E9D" w:rsidRPr="005F3671">
              <w:rPr>
                <w:rFonts w:ascii="Times New Roman" w:hAnsi="Times New Roman" w:cs="Times New Roman"/>
              </w:rPr>
              <w:t>eterminan:</w:t>
            </w:r>
          </w:p>
          <w:p w14:paraId="59FEA866" w14:textId="77777777" w:rsidR="00DD5E9D" w:rsidRPr="005F3671" w:rsidRDefault="00EC6CA8" w:rsidP="00EC6CA8">
            <w:pPr>
              <w:pStyle w:val="Prrafodelista"/>
              <w:numPr>
                <w:ilvl w:val="0"/>
                <w:numId w:val="43"/>
              </w:numPr>
              <w:jc w:val="both"/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i/>
              </w:rPr>
              <w:t xml:space="preserve"> </w:t>
            </w:r>
            <w:r w:rsidR="00DD5E9D" w:rsidRPr="005F3671">
              <w:rPr>
                <w:rFonts w:ascii="Times New Roman" w:hAnsi="Times New Roman" w:cs="Times New Roman"/>
                <w:i/>
              </w:rPr>
              <w:t>B</w:t>
            </w:r>
            <w:r w:rsidR="00DD5E9D" w:rsidRPr="005F3671">
              <w:rPr>
                <w:rFonts w:ascii="Times New Roman" w:hAnsi="Times New Roman" w:cs="Times New Roman"/>
              </w:rPr>
              <w:t xml:space="preserve">: </w:t>
            </w:r>
            <w:r w:rsidR="00FD4462">
              <w:rPr>
                <w:rFonts w:ascii="Times New Roman" w:hAnsi="Times New Roman" w:cs="Times New Roman"/>
              </w:rPr>
              <w:t>c</w:t>
            </w:r>
            <w:r w:rsidR="00DD5E9D" w:rsidRPr="005F3671">
              <w:rPr>
                <w:rFonts w:ascii="Times New Roman" w:hAnsi="Times New Roman" w:cs="Times New Roman"/>
              </w:rPr>
              <w:t xml:space="preserve">ompresión o alargamiento vertical. </w:t>
            </w:r>
          </w:p>
          <w:p w14:paraId="198F2CEB" w14:textId="77777777" w:rsidR="00DD5E9D" w:rsidRPr="005F3671" w:rsidRDefault="00DD5E9D" w:rsidP="00DD5E9D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  <w:i/>
              </w:rPr>
              <w:t>A</w:t>
            </w:r>
            <w:r w:rsidRPr="005F3671">
              <w:rPr>
                <w:rFonts w:ascii="Times New Roman" w:hAnsi="Times New Roman" w:cs="Times New Roman"/>
              </w:rPr>
              <w:t xml:space="preserve">: </w:t>
            </w:r>
            <w:r w:rsidR="00FD4462">
              <w:rPr>
                <w:rFonts w:ascii="Times New Roman" w:hAnsi="Times New Roman" w:cs="Times New Roman"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ompresión o alargamiento horizontal. </w:t>
            </w:r>
          </w:p>
          <w:p w14:paraId="24BB0160" w14:textId="77777777" w:rsidR="00DD5E9D" w:rsidRPr="005F3671" w:rsidRDefault="00DD5E9D" w:rsidP="00DD5E9D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  <w:i/>
              </w:rPr>
              <w:t>D</w:t>
            </w:r>
            <w:r w:rsidRPr="005F3671">
              <w:rPr>
                <w:rFonts w:ascii="Times New Roman" w:hAnsi="Times New Roman" w:cs="Times New Roman"/>
              </w:rPr>
              <w:t xml:space="preserve">: </w:t>
            </w:r>
            <w:r w:rsidR="00800602">
              <w:rPr>
                <w:rFonts w:ascii="Times New Roman" w:hAnsi="Times New Roman" w:cs="Times New Roman"/>
              </w:rPr>
              <w:t>t</w:t>
            </w:r>
            <w:r w:rsidRPr="005F3671">
              <w:rPr>
                <w:rFonts w:ascii="Times New Roman" w:hAnsi="Times New Roman" w:cs="Times New Roman"/>
              </w:rPr>
              <w:t xml:space="preserve">raslación horizontal. </w:t>
            </w:r>
          </w:p>
          <w:p w14:paraId="353076B9" w14:textId="77777777" w:rsidR="00DD5E9D" w:rsidRPr="005F3671" w:rsidRDefault="00DD5E9D" w:rsidP="00800602">
            <w:pPr>
              <w:pStyle w:val="Prrafodelista"/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5F3671">
              <w:rPr>
                <w:rFonts w:ascii="Times New Roman" w:hAnsi="Times New Roman" w:cs="Times New Roman"/>
                <w:i/>
              </w:rPr>
              <w:t>C</w:t>
            </w:r>
            <w:r w:rsidRPr="005F3671">
              <w:rPr>
                <w:rFonts w:ascii="Times New Roman" w:hAnsi="Times New Roman" w:cs="Times New Roman"/>
              </w:rPr>
              <w:t xml:space="preserve">: </w:t>
            </w:r>
            <w:r w:rsidR="00800602">
              <w:rPr>
                <w:rFonts w:ascii="Times New Roman" w:hAnsi="Times New Roman" w:cs="Times New Roman"/>
              </w:rPr>
              <w:t>t</w:t>
            </w:r>
            <w:r w:rsidRPr="005F3671">
              <w:rPr>
                <w:rFonts w:ascii="Times New Roman" w:hAnsi="Times New Roman" w:cs="Times New Roman"/>
              </w:rPr>
              <w:t xml:space="preserve">raslación vertical. </w:t>
            </w:r>
          </w:p>
        </w:tc>
      </w:tr>
    </w:tbl>
    <w:p w14:paraId="128F2D9F" w14:textId="77777777" w:rsidR="00DD5E9D" w:rsidRPr="005F3671" w:rsidRDefault="00DD5E9D" w:rsidP="00DD5E9D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9D5E57C" w14:textId="77777777" w:rsidR="00B31E0D" w:rsidRPr="005F3671" w:rsidRDefault="006373E4" w:rsidP="006373E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Como 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se puede </w:t>
      </w:r>
      <w:r w:rsidRPr="005F3671">
        <w:rPr>
          <w:rFonts w:ascii="Times New Roman" w:hAnsi="Times New Roman" w:cs="Times New Roman"/>
          <w:sz w:val="22"/>
          <w:szCs w:val="22"/>
        </w:rPr>
        <w:t xml:space="preserve">evidenciar, estas constantes modifican de diferentes maneras el gráfic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f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</w:t>
      </w:r>
      <w:r w:rsidR="00580A3D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sin embargo, </w:t>
      </w:r>
      <w:r w:rsidRPr="005F3671">
        <w:rPr>
          <w:rFonts w:ascii="Times New Roman" w:hAnsi="Times New Roman" w:cs="Times New Roman"/>
          <w:sz w:val="22"/>
          <w:szCs w:val="22"/>
        </w:rPr>
        <w:t xml:space="preserve">una pregunta natural que surge es: si 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se conocen </w:t>
      </w:r>
      <w:r w:rsidRPr="005F3671">
        <w:rPr>
          <w:rFonts w:ascii="Times New Roman" w:hAnsi="Times New Roman" w:cs="Times New Roman"/>
          <w:sz w:val="22"/>
          <w:szCs w:val="22"/>
        </w:rPr>
        <w:t xml:space="preserve">los valores de las constantes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A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B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y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sz w:val="22"/>
          <w:szCs w:val="22"/>
        </w:rPr>
        <w:t xml:space="preserve"> ¿cómo </w:t>
      </w:r>
      <w:r w:rsidR="00B31E0D" w:rsidRPr="005F3671">
        <w:rPr>
          <w:rFonts w:ascii="Times New Roman" w:hAnsi="Times New Roman" w:cs="Times New Roman"/>
          <w:sz w:val="22"/>
          <w:szCs w:val="22"/>
        </w:rPr>
        <w:t>se puede</w:t>
      </w:r>
      <w:r w:rsidRPr="005F3671">
        <w:rPr>
          <w:rFonts w:ascii="Times New Roman" w:hAnsi="Times New Roman" w:cs="Times New Roman"/>
          <w:sz w:val="22"/>
          <w:szCs w:val="22"/>
        </w:rPr>
        <w:t xml:space="preserve"> saber qué tanto se ha desplazado horizontalment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Bf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+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Pr="005F3671">
        <w:rPr>
          <w:rFonts w:ascii="Times New Roman" w:hAnsi="Times New Roman" w:cs="Times New Roman"/>
          <w:sz w:val="22"/>
          <w:szCs w:val="22"/>
        </w:rPr>
        <w:t>)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resultante con relación a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Bf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Pr="005F3671">
        <w:rPr>
          <w:rFonts w:ascii="Times New Roman" w:hAnsi="Times New Roman" w:cs="Times New Roman"/>
          <w:sz w:val="22"/>
          <w:szCs w:val="22"/>
        </w:rPr>
        <w:t xml:space="preserve">)? </w:t>
      </w:r>
    </w:p>
    <w:p w14:paraId="3DD18CC8" w14:textId="77777777" w:rsidR="00B31E0D" w:rsidRPr="005F3671" w:rsidRDefault="00B31E0D" w:rsidP="006373E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B129A1E" w14:textId="77777777" w:rsidR="006373E4" w:rsidRPr="005F3671" w:rsidRDefault="006373E4" w:rsidP="006373E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La respuesta a esta pregunta es precisamente lo que se denomina desfase.</w:t>
      </w:r>
    </w:p>
    <w:p w14:paraId="03AF32FD" w14:textId="77777777" w:rsidR="006373E4" w:rsidRPr="005F3671" w:rsidRDefault="006373E4" w:rsidP="006373E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343CF53" w14:textId="77777777" w:rsidR="00B31E0D" w:rsidRPr="005F3671" w:rsidRDefault="006373E4" w:rsidP="006373E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esfase de una función trigonométrica de la forma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 xml:space="preserve">Bf </w:t>
      </w:r>
      <w:r w:rsidR="00B31E0D" w:rsidRPr="005F3671">
        <w:rPr>
          <w:rFonts w:ascii="Times New Roman" w:hAnsi="Times New Roman" w:cs="Times New Roman"/>
          <w:sz w:val="22"/>
          <w:szCs w:val="22"/>
        </w:rPr>
        <w:t>(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Ax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+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D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) +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>C</w:t>
      </w:r>
      <w:r w:rsidR="00B31E0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con relación a la función </w:t>
      </w:r>
      <w:r w:rsidR="00B31E0D" w:rsidRPr="005F3671">
        <w:rPr>
          <w:rFonts w:ascii="Times New Roman" w:hAnsi="Times New Roman" w:cs="Times New Roman"/>
          <w:i/>
          <w:sz w:val="22"/>
          <w:szCs w:val="22"/>
        </w:rPr>
        <w:t xml:space="preserve">Bf </w:t>
      </w:r>
      <w:r w:rsidR="00B31E0D" w:rsidRPr="005F3671">
        <w:rPr>
          <w:rFonts w:ascii="Times New Roman" w:hAnsi="Times New Roman" w:cs="Times New Roman"/>
          <w:sz w:val="22"/>
          <w:szCs w:val="22"/>
        </w:rPr>
        <w:t>(</w:t>
      </w:r>
      <w:proofErr w:type="spellStart"/>
      <w:r w:rsidR="00B31E0D" w:rsidRPr="005F3671">
        <w:rPr>
          <w:rFonts w:ascii="Times New Roman" w:hAnsi="Times New Roman" w:cs="Times New Roman"/>
          <w:i/>
          <w:sz w:val="22"/>
          <w:szCs w:val="22"/>
        </w:rPr>
        <w:t>Ax</w:t>
      </w:r>
      <w:proofErr w:type="spellEnd"/>
      <w:r w:rsidR="00B31E0D" w:rsidRPr="005F3671">
        <w:rPr>
          <w:rFonts w:ascii="Times New Roman" w:hAnsi="Times New Roman" w:cs="Times New Roman"/>
          <w:sz w:val="22"/>
          <w:szCs w:val="22"/>
        </w:rPr>
        <w:t>)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el número</w:t>
      </w:r>
    </w:p>
    <w:p w14:paraId="0B75A4EF" w14:textId="77777777" w:rsidR="00B31E0D" w:rsidRDefault="00B31E0D" w:rsidP="00B31E0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position w:val="-24"/>
          <w:sz w:val="22"/>
          <w:szCs w:val="22"/>
        </w:rPr>
        <w:object w:dxaOrig="300" w:dyaOrig="620" w14:anchorId="731F1580">
          <v:shape id="_x0000_i1139" type="#_x0000_t75" style="width:15pt;height:31.2pt" o:ole="">
            <v:imagedata r:id="rId215" o:title=""/>
          </v:shape>
          <o:OLEObject Type="Embed" ProgID="Equation.DSMT4" ShapeID="_x0000_i1139" DrawAspect="Content" ObjectID="_1525544424" r:id="rId216"/>
        </w:objec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B450904" w14:textId="77777777" w:rsidR="00A639F1" w:rsidRPr="005F3671" w:rsidRDefault="00A639F1" w:rsidP="00B31E0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lastRenderedPageBreak/>
        <w:t>&lt;&lt;MA_10_03_050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277AE06" w14:textId="77777777" w:rsidR="00B31E0D" w:rsidRPr="005F3671" w:rsidRDefault="00B31E0D" w:rsidP="006373E4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55"/>
        <w:gridCol w:w="7273"/>
      </w:tblGrid>
      <w:tr w:rsidR="00B31E0D" w:rsidRPr="005F3671" w14:paraId="7C29F3BD" w14:textId="77777777" w:rsidTr="00B31E0D">
        <w:tc>
          <w:tcPr>
            <w:tcW w:w="8828" w:type="dxa"/>
            <w:gridSpan w:val="2"/>
            <w:shd w:val="clear" w:color="auto" w:fill="000000" w:themeFill="text1"/>
          </w:tcPr>
          <w:p w14:paraId="245C18A3" w14:textId="77777777" w:rsidR="00B31E0D" w:rsidRPr="005F3671" w:rsidRDefault="00B31E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Destacado</w:t>
            </w:r>
          </w:p>
        </w:tc>
      </w:tr>
      <w:tr w:rsidR="00B31E0D" w:rsidRPr="005F3671" w14:paraId="00CBB835" w14:textId="77777777" w:rsidTr="00B31E0D">
        <w:tc>
          <w:tcPr>
            <w:tcW w:w="1555" w:type="dxa"/>
          </w:tcPr>
          <w:p w14:paraId="70788149" w14:textId="77777777" w:rsidR="00B31E0D" w:rsidRPr="005F3671" w:rsidRDefault="00B31E0D" w:rsidP="00195A6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7273" w:type="dxa"/>
          </w:tcPr>
          <w:p w14:paraId="5A04AF73" w14:textId="77777777" w:rsidR="00B31E0D" w:rsidRPr="005F3671" w:rsidRDefault="00B31E0D" w:rsidP="00195A6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Desfase de una función trigonométrica</w:t>
            </w:r>
          </w:p>
        </w:tc>
      </w:tr>
      <w:tr w:rsidR="00B31E0D" w:rsidRPr="005F3671" w14:paraId="36CE8832" w14:textId="77777777" w:rsidTr="00B31E0D">
        <w:tc>
          <w:tcPr>
            <w:tcW w:w="1555" w:type="dxa"/>
          </w:tcPr>
          <w:p w14:paraId="22666C2C" w14:textId="77777777" w:rsidR="00B31E0D" w:rsidRPr="005F3671" w:rsidRDefault="00B31E0D" w:rsidP="00195A6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273" w:type="dxa"/>
          </w:tcPr>
          <w:p w14:paraId="4E50A030" w14:textId="77777777" w:rsidR="00B31E0D" w:rsidRPr="005F3671" w:rsidRDefault="00B31E0D" w:rsidP="00B31E0D">
            <w:pPr>
              <w:rPr>
                <w:rFonts w:ascii="Times New Roman" w:hAnsi="Times New Roman" w:cs="Times New Roman"/>
                <w:lang w:val="es-CO"/>
              </w:rPr>
            </w:pPr>
            <w:r w:rsidRPr="005F3671">
              <w:rPr>
                <w:rFonts w:ascii="Times New Roman" w:hAnsi="Times New Roman" w:cs="Times New Roman"/>
                <w:lang w:val="es-CO"/>
              </w:rPr>
              <w:t xml:space="preserve">El desfase de una función trigonométrica de la forma </w:t>
            </w:r>
          </w:p>
          <w:p w14:paraId="061E2C5E" w14:textId="77777777" w:rsidR="00B31E0D" w:rsidRPr="005F3671" w:rsidRDefault="00B31E0D" w:rsidP="00B31E0D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Bf </w:t>
            </w:r>
            <w:r w:rsidRPr="005F3671">
              <w:rPr>
                <w:rFonts w:ascii="Times New Roman" w:eastAsiaTheme="minorEastAsia" w:hAnsi="Times New Roman" w:cs="Times New Roman"/>
              </w:rPr>
              <w:t>(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Ax 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+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D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) +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C</w:t>
            </w:r>
          </w:p>
          <w:p w14:paraId="4E98C28D" w14:textId="77777777" w:rsidR="00B31E0D" w:rsidRPr="005F3671" w:rsidRDefault="00580A3D" w:rsidP="00B31E0D">
            <w:pPr>
              <w:rPr>
                <w:rFonts w:ascii="Times New Roman" w:eastAsiaTheme="minorEastAsia" w:hAnsi="Times New Roman" w:cs="Times New Roman"/>
              </w:rPr>
            </w:pPr>
            <w:proofErr w:type="gramStart"/>
            <w:r>
              <w:rPr>
                <w:rFonts w:ascii="Times New Roman" w:eastAsiaTheme="minorEastAsia" w:hAnsi="Times New Roman" w:cs="Times New Roman"/>
              </w:rPr>
              <w:t>d</w:t>
            </w:r>
            <w:r w:rsidR="00B31E0D" w:rsidRPr="005F3671">
              <w:rPr>
                <w:rFonts w:ascii="Times New Roman" w:eastAsiaTheme="minorEastAsia" w:hAnsi="Times New Roman" w:cs="Times New Roman"/>
              </w:rPr>
              <w:t>epende</w:t>
            </w:r>
            <w:proofErr w:type="gramEnd"/>
            <w:r w:rsidR="00B31E0D" w:rsidRPr="005F3671">
              <w:rPr>
                <w:rFonts w:ascii="Times New Roman" w:eastAsiaTheme="minorEastAsia" w:hAnsi="Times New Roman" w:cs="Times New Roman"/>
              </w:rPr>
              <w:t xml:space="preserve"> de dos parámetros: </w:t>
            </w:r>
            <w:r w:rsidR="00B31E0D" w:rsidRPr="005F3671">
              <w:rPr>
                <w:rFonts w:ascii="Times New Roman" w:eastAsiaTheme="minorEastAsia" w:hAnsi="Times New Roman" w:cs="Times New Roman"/>
                <w:i/>
              </w:rPr>
              <w:t>A</w:t>
            </w:r>
            <w:r w:rsidR="00B31E0D" w:rsidRPr="005F3671">
              <w:rPr>
                <w:rFonts w:ascii="Times New Roman" w:eastAsiaTheme="minorEastAsia" w:hAnsi="Times New Roman" w:cs="Times New Roman"/>
              </w:rPr>
              <w:t xml:space="preserve"> y </w:t>
            </w:r>
            <w:r w:rsidR="00B31E0D" w:rsidRPr="005F3671">
              <w:rPr>
                <w:rFonts w:ascii="Times New Roman" w:eastAsiaTheme="minorEastAsia" w:hAnsi="Times New Roman" w:cs="Times New Roman"/>
                <w:i/>
              </w:rPr>
              <w:t>D</w:t>
            </w:r>
            <w:r w:rsidR="00B31E0D" w:rsidRPr="005F3671">
              <w:rPr>
                <w:rFonts w:ascii="Times New Roman" w:eastAsiaTheme="minorEastAsia" w:hAnsi="Times New Roman" w:cs="Times New Roman"/>
              </w:rPr>
              <w:t>; es decir, depende de una ampliación (o contracción) y de una traslación.</w:t>
            </w:r>
          </w:p>
          <w:p w14:paraId="556C8219" w14:textId="77777777" w:rsidR="00B31E0D" w:rsidRPr="005F3671" w:rsidRDefault="00B31E0D" w:rsidP="00B31E0D">
            <w:pPr>
              <w:rPr>
                <w:rFonts w:ascii="Times New Roman" w:hAnsi="Times New Roman" w:cs="Times New Roman"/>
                <w:lang w:val="es-CO"/>
              </w:rPr>
            </w:pPr>
          </w:p>
          <w:p w14:paraId="3EC7E1FB" w14:textId="77777777" w:rsidR="00B31E0D" w:rsidRPr="005F3671" w:rsidRDefault="00B31E0D" w:rsidP="00B31E0D">
            <w:pPr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 xml:space="preserve">El valor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D</w:t>
            </w:r>
            <w:r w:rsidRPr="005F3671">
              <w:rPr>
                <w:rFonts w:ascii="Times New Roman" w:eastAsiaTheme="minorEastAsia" w:hAnsi="Times New Roman" w:cs="Times New Roman"/>
              </w:rPr>
              <w:t>/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A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representa la cantidad de unidades que se desplazó (desfasó) la función horizontalmente con relación a la función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Bf </w:t>
            </w:r>
            <w:r w:rsidRPr="005F3671">
              <w:rPr>
                <w:rFonts w:ascii="Times New Roman" w:eastAsiaTheme="minorEastAsia" w:hAnsi="Times New Roman" w:cs="Times New Roman"/>
              </w:rPr>
              <w:t>(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Ax</w:t>
            </w:r>
            <w:r w:rsidRPr="005F3671">
              <w:rPr>
                <w:rFonts w:ascii="Times New Roman" w:eastAsiaTheme="minorEastAsia" w:hAnsi="Times New Roman" w:cs="Times New Roman"/>
              </w:rPr>
              <w:t>)</w:t>
            </w:r>
            <w:r w:rsidR="00580A3D">
              <w:rPr>
                <w:rFonts w:ascii="Times New Roman" w:eastAsiaTheme="minorEastAsia" w:hAnsi="Times New Roman" w:cs="Times New Roman"/>
              </w:rPr>
              <w:t>,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en la que solo hay ampliaciones (o contracciones) pero no hay traslaciones.</w:t>
            </w:r>
          </w:p>
          <w:p w14:paraId="15353F6A" w14:textId="77777777" w:rsidR="00B31E0D" w:rsidRPr="005F3671" w:rsidRDefault="00B31E0D" w:rsidP="00B31E0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2C4BB2F8" w14:textId="77777777" w:rsidR="00B31E0D" w:rsidRPr="005F3671" w:rsidRDefault="00B31E0D" w:rsidP="006373E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F1D8E89" w14:textId="77777777" w:rsidR="006405FE" w:rsidRPr="005F3671" w:rsidRDefault="006405FE" w:rsidP="006405FE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desfase de la función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Bf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(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Ax + D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) +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C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no es el valor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D</w:t>
      </w:r>
      <w:r w:rsidR="00580A3D">
        <w:rPr>
          <w:rFonts w:ascii="Times New Roman" w:eastAsiaTheme="minorEastAsia" w:hAnsi="Times New Roman" w:cs="Times New Roman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como </w:t>
      </w:r>
      <w:r w:rsidR="00B044FF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se podría intuir al hablar de </w:t>
      </w:r>
      <w:r w:rsidR="00E30449" w:rsidRPr="005F3671">
        <w:rPr>
          <w:rFonts w:ascii="Times New Roman" w:eastAsiaTheme="minorEastAsia" w:hAnsi="Times New Roman" w:cs="Times New Roman"/>
          <w:sz w:val="22"/>
          <w:szCs w:val="22"/>
        </w:rPr>
        <w:t>desplazamiento horizontal</w:t>
      </w:r>
      <w:r w:rsidR="00580A3D">
        <w:rPr>
          <w:rFonts w:ascii="Times New Roman" w:eastAsiaTheme="minorEastAsia" w:hAnsi="Times New Roman" w:cs="Times New Roman"/>
          <w:sz w:val="22"/>
          <w:szCs w:val="22"/>
        </w:rPr>
        <w:t>;</w:t>
      </w:r>
      <w:r w:rsidR="00E30449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observa </w:t>
      </w:r>
      <w:proofErr w:type="spellStart"/>
      <w:r w:rsidR="00580A3D">
        <w:rPr>
          <w:rFonts w:ascii="Times New Roman" w:eastAsiaTheme="minorEastAsia" w:hAnsi="Times New Roman" w:cs="Times New Roman"/>
          <w:sz w:val="22"/>
          <w:szCs w:val="22"/>
        </w:rPr>
        <w:t xml:space="preserve">el </w:t>
      </w:r>
      <w:r w:rsidR="00ED7148" w:rsidRPr="005F3671">
        <w:rPr>
          <w:rFonts w:ascii="Times New Roman" w:eastAsiaTheme="minorEastAsia" w:hAnsi="Times New Roman" w:cs="Times New Roman"/>
          <w:sz w:val="22"/>
          <w:szCs w:val="22"/>
        </w:rPr>
        <w:t>porqué</w:t>
      </w:r>
      <w:proofErr w:type="spellEnd"/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con la siguiente forma de reescribir la función</w:t>
      </w:r>
      <w:r w:rsidR="00E30449" w:rsidRPr="005F3671">
        <w:rPr>
          <w:rFonts w:ascii="Times New Roman" w:eastAsiaTheme="minorEastAsia" w:hAnsi="Times New Roman" w:cs="Times New Roman"/>
          <w:sz w:val="22"/>
          <w:szCs w:val="22"/>
        </w:rPr>
        <w:t>:</w:t>
      </w:r>
    </w:p>
    <w:p w14:paraId="5BF211AF" w14:textId="77777777" w:rsidR="00E30449" w:rsidRPr="00A639F1" w:rsidRDefault="00E30449" w:rsidP="00E30449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sz w:val="22"/>
              <w:szCs w:val="22"/>
            </w:rPr>
            <m:t>Bf</m:t>
          </m:r>
          <m:d>
            <m:d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Ax+D</m:t>
              </m:r>
            </m:e>
          </m:d>
          <m:r>
            <w:rPr>
              <w:rFonts w:ascii="Cambria Math" w:hAnsi="Cambria Math" w:cs="Times New Roman"/>
              <w:sz w:val="22"/>
              <w:szCs w:val="22"/>
            </w:rPr>
            <m:t>+C=Bf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hAnsi="Cambria Math" w:cs="Times New Roman"/>
              <w:sz w:val="22"/>
              <w:szCs w:val="22"/>
            </w:rPr>
            <m:t>+C</m:t>
          </m:r>
        </m:oMath>
      </m:oMathPara>
    </w:p>
    <w:p w14:paraId="709D4069" w14:textId="77777777" w:rsidR="00A639F1" w:rsidRPr="005F3671" w:rsidRDefault="00A639F1" w:rsidP="00A639F1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1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BBCF42E" w14:textId="77777777" w:rsidR="00E30449" w:rsidRPr="005F3671" w:rsidRDefault="00E30449" w:rsidP="00E30449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Al analizar esta representación se puede deducir que primero hay una traslación de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D/A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y luego una ampliación (contracción) de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A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unidades. </w:t>
      </w:r>
    </w:p>
    <w:p w14:paraId="7AF0623F" w14:textId="77777777" w:rsidR="00E30449" w:rsidRPr="005F3671" w:rsidRDefault="00E30449" w:rsidP="00E30449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p w14:paraId="72F60D69" w14:textId="77777777" w:rsidR="00A63EF5" w:rsidRPr="005F3671" w:rsidRDefault="00A63EF5" w:rsidP="00A63EF5">
      <w:pPr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Para el desfase se aplican las mismas reglas de un desplazamiento horizontal</w:t>
      </w:r>
      <w:r w:rsidR="00580A3D">
        <w:rPr>
          <w:rFonts w:ascii="Times New Roman" w:hAnsi="Times New Roman" w:cs="Times New Roman"/>
          <w:sz w:val="22"/>
          <w:szCs w:val="22"/>
          <w:lang w:val="es-CO"/>
        </w:rPr>
        <w:t>;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sin embargo</w:t>
      </w:r>
      <w:r w:rsidR="00580A3D">
        <w:rPr>
          <w:rFonts w:ascii="Times New Roman" w:hAnsi="Times New Roman" w:cs="Times New Roman"/>
          <w:sz w:val="22"/>
          <w:szCs w:val="22"/>
          <w:lang w:val="es-CO"/>
        </w:rPr>
        <w:t>,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en este caso es necesario evaluar el parámetro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D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/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A</w:t>
      </w:r>
      <w:r w:rsidR="00580A3D">
        <w:rPr>
          <w:rFonts w:ascii="Times New Roman" w:hAnsi="Times New Roman" w:cs="Times New Roman"/>
          <w:sz w:val="22"/>
          <w:szCs w:val="22"/>
          <w:lang w:val="es-CO"/>
        </w:rPr>
        <w:t>.</w:t>
      </w:r>
    </w:p>
    <w:p w14:paraId="646D5F2B" w14:textId="77777777" w:rsidR="00A63EF5" w:rsidRPr="005F3671" w:rsidRDefault="00A63EF5" w:rsidP="00A63EF5">
      <w:pPr>
        <w:pStyle w:val="Prrafodelista"/>
        <w:numPr>
          <w:ilvl w:val="0"/>
          <w:numId w:val="44"/>
        </w:num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Si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/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A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&gt; 0, el desfase es hacia la izquierda.</w:t>
      </w:r>
    </w:p>
    <w:p w14:paraId="52E8CF5C" w14:textId="77777777" w:rsidR="00A63EF5" w:rsidRPr="005F3671" w:rsidRDefault="00A63EF5" w:rsidP="00A63EF5">
      <w:pPr>
        <w:pStyle w:val="Prrafodelista"/>
        <w:numPr>
          <w:ilvl w:val="0"/>
          <w:numId w:val="44"/>
        </w:num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Si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D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/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A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&lt; 0, el desfase es hacia la derecha.</w:t>
      </w:r>
    </w:p>
    <w:p w14:paraId="4867D4FD" w14:textId="77777777" w:rsidR="001B604E" w:rsidRPr="005F3671" w:rsidRDefault="001B604E" w:rsidP="001B604E">
      <w:p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jemplo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154BA2" w:rsidRPr="005F3671" w14:paraId="30DB3657" w14:textId="77777777" w:rsidTr="00195A6C">
        <w:tc>
          <w:tcPr>
            <w:tcW w:w="8828" w:type="dxa"/>
            <w:gridSpan w:val="2"/>
            <w:shd w:val="clear" w:color="auto" w:fill="0D0D0D" w:themeFill="text1" w:themeFillTint="F2"/>
          </w:tcPr>
          <w:p w14:paraId="5262BC36" w14:textId="77777777" w:rsidR="00154BA2" w:rsidRPr="005F3671" w:rsidRDefault="00154BA2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154BA2" w:rsidRPr="005F3671" w14:paraId="7C96139E" w14:textId="77777777" w:rsidTr="00195A6C">
        <w:tc>
          <w:tcPr>
            <w:tcW w:w="2391" w:type="dxa"/>
          </w:tcPr>
          <w:p w14:paraId="64C06F76" w14:textId="77777777" w:rsidR="00154BA2" w:rsidRPr="005F3671" w:rsidRDefault="00154BA2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4580E320" w14:textId="77777777" w:rsidR="00154BA2" w:rsidRPr="005F3671" w:rsidRDefault="00154BA2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2</w:t>
            </w:r>
          </w:p>
        </w:tc>
      </w:tr>
      <w:tr w:rsidR="00154BA2" w:rsidRPr="005F3671" w14:paraId="1040CA00" w14:textId="77777777" w:rsidTr="00195A6C">
        <w:tc>
          <w:tcPr>
            <w:tcW w:w="2391" w:type="dxa"/>
          </w:tcPr>
          <w:p w14:paraId="247BA22A" w14:textId="77777777" w:rsidR="00154BA2" w:rsidRPr="005F3671" w:rsidRDefault="00154BA2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3608F236" w14:textId="77777777" w:rsidR="00154BA2" w:rsidRPr="005F3671" w:rsidRDefault="00C95738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0A88C511" wp14:editId="3BFCD081">
                  <wp:extent cx="3023979" cy="2681949"/>
                  <wp:effectExtent l="0" t="0" r="5080" b="4445"/>
                  <wp:docPr id="77" name="Imagen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Imagen 76"/>
                          <pic:cNvPicPr>
                            <a:picLocks noChangeAspect="1"/>
                          </pic:cNvPicPr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979" cy="2681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4BA2" w:rsidRPr="005F3671" w14:paraId="2FDEEDA4" w14:textId="77777777" w:rsidTr="00195A6C">
        <w:tc>
          <w:tcPr>
            <w:tcW w:w="2391" w:type="dxa"/>
          </w:tcPr>
          <w:p w14:paraId="20922750" w14:textId="77777777" w:rsidR="00154BA2" w:rsidRPr="005F3671" w:rsidRDefault="00154BA2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 xml:space="preserve">Código Shutterstock (o URL o la ruta en </w:t>
            </w: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AulaPlaneta)</w:t>
            </w:r>
          </w:p>
        </w:tc>
        <w:tc>
          <w:tcPr>
            <w:tcW w:w="6437" w:type="dxa"/>
          </w:tcPr>
          <w:p w14:paraId="21FADC37" w14:textId="77777777" w:rsidR="00154BA2" w:rsidRPr="005F3671" w:rsidRDefault="00154BA2" w:rsidP="00195A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154BA2" w:rsidRPr="005F3671" w14:paraId="2E5DA2AF" w14:textId="77777777" w:rsidTr="00195A6C">
        <w:tc>
          <w:tcPr>
            <w:tcW w:w="2391" w:type="dxa"/>
          </w:tcPr>
          <w:p w14:paraId="164F873F" w14:textId="77777777" w:rsidR="00154BA2" w:rsidRPr="005F3671" w:rsidRDefault="00154BA2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04042720" w14:textId="77777777" w:rsidR="00154BA2" w:rsidRPr="005F3671" w:rsidRDefault="00C95738" w:rsidP="008B78D2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La función 2sen (4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x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– </w:t>
            </w:r>
            <w:r w:rsidRPr="005F3671">
              <w:rPr>
                <w:rFonts w:ascii="Times New Roman" w:eastAsiaTheme="minorEastAsia" w:hAnsi="Times New Roman" w:cs="Times New Roman"/>
                <w:color w:val="000000"/>
              </w:rPr>
              <w:t>π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) tiene un desplazamiento de fase </w:t>
            </w:r>
            <w:r w:rsidRPr="008B78D2">
              <w:rPr>
                <w:rFonts w:ascii="Times New Roman" w:hAnsi="Times New Roman" w:cs="Times New Roman"/>
                <w:color w:val="000000"/>
              </w:rPr>
              <w:t xml:space="preserve">de </w:t>
            </w:r>
            <w:r w:rsidRPr="008B78D2">
              <w:rPr>
                <w:rFonts w:ascii="Times New Roman" w:eastAsiaTheme="minorEastAsia" w:hAnsi="Times New Roman" w:cs="Times New Roman"/>
                <w:color w:val="000000"/>
              </w:rPr>
              <w:t>π/4 hacia</w:t>
            </w:r>
            <w:r w:rsidRPr="005F3671">
              <w:rPr>
                <w:rFonts w:ascii="Times New Roman" w:eastAsiaTheme="minorEastAsia" w:hAnsi="Times New Roman" w:cs="Times New Roman"/>
                <w:color w:val="000000"/>
              </w:rPr>
              <w:t xml:space="preserve"> la derecha, como puedes observar al comparar las dos gráficas.</w:t>
            </w:r>
            <w:r w:rsidR="00CB6FE6">
              <w:rPr>
                <w:rFonts w:ascii="Times New Roman" w:eastAsiaTheme="minorEastAsia" w:hAnsi="Times New Roman" w:cs="Times New Roman"/>
                <w:color w:val="000000"/>
              </w:rPr>
              <w:t xml:space="preserve"> </w:t>
            </w:r>
          </w:p>
        </w:tc>
      </w:tr>
      <w:tr w:rsidR="00154BA2" w:rsidRPr="005F3671" w14:paraId="0FD0DA0A" w14:textId="77777777" w:rsidTr="00195A6C">
        <w:tc>
          <w:tcPr>
            <w:tcW w:w="2391" w:type="dxa"/>
          </w:tcPr>
          <w:p w14:paraId="5936E5EB" w14:textId="77777777" w:rsidR="00154BA2" w:rsidRPr="005F3671" w:rsidRDefault="00154BA2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2A1F5A1D" w14:textId="77777777" w:rsidR="00154BA2" w:rsidRPr="005F3671" w:rsidRDefault="00154BA2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5A495A64" w14:textId="77777777" w:rsidR="001B604E" w:rsidRPr="005F3671" w:rsidRDefault="001B604E" w:rsidP="001B604E">
      <w:pPr>
        <w:rPr>
          <w:rFonts w:ascii="Times New Roman" w:eastAsiaTheme="minorEastAsia" w:hAnsi="Times New Roman" w:cs="Times New Roman"/>
          <w:sz w:val="22"/>
          <w:szCs w:val="22"/>
        </w:rPr>
      </w:pPr>
    </w:p>
    <w:p w14:paraId="4B1DA756" w14:textId="77777777" w:rsidR="00ED7148" w:rsidRPr="005F3671" w:rsidRDefault="00ED7148" w:rsidP="001B604E">
      <w:p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ara analizar con mayor profundidad el desfase de las funciones seno y coseno, visita el link [</w:t>
      </w:r>
      <w:hyperlink r:id="rId218" w:history="1">
        <w:r w:rsidRPr="005F3671">
          <w:rPr>
            <w:rStyle w:val="Hipervnculo"/>
            <w:rFonts w:ascii="Times New Roman" w:eastAsiaTheme="minorEastAsia" w:hAnsi="Times New Roman" w:cs="Times New Roman"/>
            <w:sz w:val="22"/>
            <w:szCs w:val="22"/>
          </w:rPr>
          <w:t>VER</w:t>
        </w:r>
      </w:hyperlink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] y cambia los valores </w:t>
      </w:r>
      <w:r w:rsidR="00580A3D">
        <w:rPr>
          <w:rFonts w:ascii="Times New Roman" w:eastAsiaTheme="minorEastAsia" w:hAnsi="Times New Roman" w:cs="Times New Roman"/>
          <w:sz w:val="22"/>
          <w:szCs w:val="22"/>
        </w:rPr>
        <w:t>de</w:t>
      </w:r>
      <w:r w:rsidR="00580A3D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las constantes para ver el comportamiento de las gráficas.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3F0D4827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4BA9757E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361951F8" w14:textId="77777777" w:rsidTr="00195A6C">
        <w:tc>
          <w:tcPr>
            <w:tcW w:w="2518" w:type="dxa"/>
          </w:tcPr>
          <w:p w14:paraId="7B95D0CA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3D77C04E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110</w:t>
            </w:r>
          </w:p>
        </w:tc>
      </w:tr>
      <w:tr w:rsidR="0089120D" w:rsidRPr="005F3671" w14:paraId="3CB66B91" w14:textId="77777777" w:rsidTr="00195A6C">
        <w:tc>
          <w:tcPr>
            <w:tcW w:w="2518" w:type="dxa"/>
          </w:tcPr>
          <w:p w14:paraId="046A6493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0A107D7" w14:textId="77777777" w:rsidR="0089120D" w:rsidRPr="005F3671" w:rsidRDefault="0089120D" w:rsidP="00580A3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Analiza diferentes características </w:t>
            </w:r>
            <w:r w:rsidR="00580A3D">
              <w:rPr>
                <w:rFonts w:ascii="Times New Roman" w:hAnsi="Times New Roman" w:cs="Times New Roman"/>
                <w:color w:val="000000"/>
              </w:rPr>
              <w:t>de</w:t>
            </w:r>
            <w:r w:rsidR="00580A3D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color w:val="000000"/>
              </w:rPr>
              <w:t>las gráficas</w:t>
            </w:r>
          </w:p>
        </w:tc>
      </w:tr>
      <w:tr w:rsidR="0089120D" w:rsidRPr="005F3671" w14:paraId="6816B2EA" w14:textId="77777777" w:rsidTr="00195A6C">
        <w:tc>
          <w:tcPr>
            <w:tcW w:w="2518" w:type="dxa"/>
          </w:tcPr>
          <w:p w14:paraId="3D4976D0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65FE666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para analizar y determinar la función a partir de condiciones dadas</w:t>
            </w:r>
          </w:p>
        </w:tc>
      </w:tr>
    </w:tbl>
    <w:p w14:paraId="49DAAF5F" w14:textId="77777777" w:rsidR="008E15F3" w:rsidRPr="005F3671" w:rsidRDefault="008E15F3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7A9D0D8B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6586ACB8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23F36299" w14:textId="77777777" w:rsidTr="00195A6C">
        <w:tc>
          <w:tcPr>
            <w:tcW w:w="2518" w:type="dxa"/>
          </w:tcPr>
          <w:p w14:paraId="761D939D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67B4F3A1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130</w:t>
            </w:r>
          </w:p>
        </w:tc>
      </w:tr>
      <w:tr w:rsidR="0089120D" w:rsidRPr="005F3671" w14:paraId="158E3C46" w14:textId="77777777" w:rsidTr="00195A6C">
        <w:tc>
          <w:tcPr>
            <w:tcW w:w="2518" w:type="dxa"/>
          </w:tcPr>
          <w:p w14:paraId="4B1A4BC4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4AD98348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naliza transformaciones de las funciones trigonométricas</w:t>
            </w:r>
          </w:p>
        </w:tc>
      </w:tr>
      <w:tr w:rsidR="0089120D" w:rsidRPr="005F3671" w14:paraId="2C49EE07" w14:textId="77777777" w:rsidTr="00195A6C">
        <w:tc>
          <w:tcPr>
            <w:tcW w:w="2518" w:type="dxa"/>
          </w:tcPr>
          <w:p w14:paraId="0CAAF81D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5FD2A3C" w14:textId="77777777" w:rsidR="0089120D" w:rsidRPr="005F3671" w:rsidRDefault="0089120D" w:rsidP="0089120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 que permite el análisis de las trasformaciones de las funciones trigonométricas</w:t>
            </w:r>
            <w:r w:rsidR="00580A3D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2B3D5F28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C78487C" w14:textId="77777777" w:rsidR="0089120D" w:rsidRPr="005F3671" w:rsidRDefault="0089120D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5D81BDC6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2.7 Consolidación</w:t>
      </w:r>
    </w:p>
    <w:p w14:paraId="555A312A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01D091B" w14:textId="77777777" w:rsidR="008E15F3" w:rsidRPr="005F3671" w:rsidRDefault="008E15F3" w:rsidP="008E15F3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ctividades para afianzar lo que has aprendido en esta sección.</w:t>
      </w:r>
    </w:p>
    <w:p w14:paraId="74F2F30C" w14:textId="77777777" w:rsidR="008E15F3" w:rsidRPr="005F3671" w:rsidRDefault="008E15F3" w:rsidP="00AF5F07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9120D" w:rsidRPr="005F3671" w14:paraId="1F00BABA" w14:textId="77777777" w:rsidTr="00195A6C">
        <w:tc>
          <w:tcPr>
            <w:tcW w:w="9033" w:type="dxa"/>
            <w:gridSpan w:val="2"/>
            <w:shd w:val="clear" w:color="auto" w:fill="000000" w:themeFill="text1"/>
          </w:tcPr>
          <w:p w14:paraId="276313F1" w14:textId="77777777" w:rsidR="0089120D" w:rsidRPr="005F3671" w:rsidRDefault="008912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89120D" w:rsidRPr="005F3671" w14:paraId="7976931C" w14:textId="77777777" w:rsidTr="00195A6C">
        <w:tc>
          <w:tcPr>
            <w:tcW w:w="2518" w:type="dxa"/>
          </w:tcPr>
          <w:p w14:paraId="7A08318E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7621970" w14:textId="77777777" w:rsidR="0089120D" w:rsidRPr="005F3671" w:rsidRDefault="008912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REC150</w:t>
            </w:r>
          </w:p>
        </w:tc>
      </w:tr>
      <w:tr w:rsidR="0089120D" w:rsidRPr="005F3671" w14:paraId="4A4506B1" w14:textId="77777777" w:rsidTr="00195A6C">
        <w:tc>
          <w:tcPr>
            <w:tcW w:w="2518" w:type="dxa"/>
          </w:tcPr>
          <w:p w14:paraId="54F68691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10954A03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Refuerza tu aprendizaje: El análisis de gráficas de funciones trigonométricas</w:t>
            </w:r>
          </w:p>
        </w:tc>
      </w:tr>
      <w:tr w:rsidR="0089120D" w:rsidRPr="005F3671" w14:paraId="4146D95D" w14:textId="77777777" w:rsidTr="00195A6C">
        <w:tc>
          <w:tcPr>
            <w:tcW w:w="2518" w:type="dxa"/>
          </w:tcPr>
          <w:p w14:paraId="551E9794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1A9FC75" w14:textId="77777777" w:rsidR="0089120D" w:rsidRPr="005F3671" w:rsidRDefault="008912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Actividades sobre El análisis de gráficas de funciones trigonométricas</w:t>
            </w:r>
            <w:r w:rsidR="00580A3D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560D9BDA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320D694" w14:textId="77777777" w:rsidR="00AF5F07" w:rsidRPr="005F3671" w:rsidRDefault="00AF5F07" w:rsidP="00AF5F0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7DD4EA8A" w14:textId="77777777" w:rsidR="005320B8" w:rsidRPr="005F3671" w:rsidRDefault="005320B8" w:rsidP="005320B8">
      <w:pPr>
        <w:tabs>
          <w:tab w:val="right" w:pos="8498"/>
        </w:tabs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3 Las funciones trigonométricas inversas</w:t>
      </w:r>
    </w:p>
    <w:p w14:paraId="6C36BD38" w14:textId="77777777" w:rsidR="00AF5F07" w:rsidRPr="005F3671" w:rsidRDefault="00AF5F07" w:rsidP="001F508E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B060EC0" w14:textId="77777777" w:rsidR="00AF5F07" w:rsidRPr="005F3671" w:rsidRDefault="00B75D3B" w:rsidP="001F508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ntes de abordar las funciones inversas trigonométricas recordemos algunos conceptos básicos</w:t>
      </w:r>
      <w:r w:rsidR="00580A3D">
        <w:rPr>
          <w:rFonts w:ascii="Times New Roman" w:hAnsi="Times New Roman" w:cs="Times New Roman"/>
          <w:sz w:val="22"/>
          <w:szCs w:val="22"/>
        </w:rPr>
        <w:t>.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0270838A" w14:textId="77777777" w:rsidR="00B75D3B" w:rsidRPr="005F3671" w:rsidRDefault="00B75D3B" w:rsidP="001F508E">
      <w:pPr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317309EB" w14:textId="77777777" w:rsidR="001F508E" w:rsidRPr="005F3671" w:rsidRDefault="001F508E" w:rsidP="001F508E">
      <w:pPr>
        <w:spacing w:after="0"/>
        <w:jc w:val="both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b/>
          <w:sz w:val="22"/>
          <w:szCs w:val="22"/>
        </w:rPr>
        <w:t>Función inyectiva</w:t>
      </w:r>
    </w:p>
    <w:p w14:paraId="25504C79" w14:textId="77777777" w:rsidR="00B75D3B" w:rsidRPr="005F3671" w:rsidRDefault="00B75D3B" w:rsidP="001F508E">
      <w:pPr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Una función es inyectiva o uno a uno si cada elemento </w:t>
      </w:r>
      <w:r w:rsidR="001F508E"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="001F508E" w:rsidRPr="005F3671">
        <w:rPr>
          <w:rFonts w:ascii="Times New Roman" w:hAnsi="Times New Roman" w:cs="Times New Roman"/>
          <w:sz w:val="22"/>
          <w:szCs w:val="22"/>
        </w:rPr>
        <w:t>(</w:t>
      </w:r>
      <w:r w:rsidR="001F508E"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="001F508E" w:rsidRPr="005F3671">
        <w:rPr>
          <w:rFonts w:ascii="Times New Roman" w:hAnsi="Times New Roman" w:cs="Times New Roman"/>
          <w:sz w:val="22"/>
          <w:szCs w:val="22"/>
        </w:rPr>
        <w:t>)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del rango tiene un único valor en el dominio. Es decir</w:t>
      </w:r>
      <w:r w:rsidR="00580A3D">
        <w:rPr>
          <w:rFonts w:ascii="Times New Roman" w:eastAsiaTheme="minorEastAsia" w:hAnsi="Times New Roman" w:cs="Times New Roman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dada la pareja ordenada </w:t>
      </w:r>
      <w:r w:rsidR="001F508E" w:rsidRPr="005F3671">
        <w:rPr>
          <w:rFonts w:ascii="Times New Roman" w:eastAsiaTheme="minorEastAsia" w:hAnsi="Times New Roman" w:cs="Times New Roman"/>
          <w:sz w:val="22"/>
          <w:szCs w:val="22"/>
        </w:rPr>
        <w:t>(</w:t>
      </w:r>
      <w:r w:rsidR="001F508E" w:rsidRPr="005F3671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="001F508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, </w:t>
      </w:r>
      <w:r w:rsidR="001F508E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1F508E" w:rsidRPr="005F3671">
        <w:rPr>
          <w:rFonts w:ascii="Times New Roman" w:eastAsiaTheme="minorEastAsia" w:hAnsi="Times New Roman" w:cs="Times New Roman"/>
          <w:sz w:val="22"/>
          <w:szCs w:val="22"/>
        </w:rPr>
        <w:t>)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que pertenece a la función</w:t>
      </w:r>
      <w:r w:rsidR="001F508E" w:rsidRPr="005F3671">
        <w:rPr>
          <w:rFonts w:ascii="Times New Roman" w:eastAsiaTheme="minorEastAsia" w:hAnsi="Times New Roman" w:cs="Times New Roman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los valores de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no se repiten.</w:t>
      </w:r>
    </w:p>
    <w:p w14:paraId="14928F1B" w14:textId="77777777" w:rsidR="001F508E" w:rsidRPr="005F3671" w:rsidRDefault="001F508E" w:rsidP="001F508E">
      <w:pPr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5588CDC8" w14:textId="77777777" w:rsidR="00AF5F07" w:rsidRPr="005F3671" w:rsidRDefault="001F508E" w:rsidP="008569E4">
      <w:pPr>
        <w:spacing w:after="0"/>
        <w:jc w:val="both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or ejemplo, al analizar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= 3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² + 1</w:t>
      </w:r>
      <w:r w:rsidR="00580A3D">
        <w:rPr>
          <w:rFonts w:ascii="Times New Roman" w:hAnsi="Times New Roman" w:cs="Times New Roman"/>
          <w:sz w:val="22"/>
          <w:szCs w:val="22"/>
        </w:rPr>
        <w:t>,</w:t>
      </w:r>
      <w:r w:rsidR="008569E4" w:rsidRPr="005F3671">
        <w:rPr>
          <w:rFonts w:ascii="Times New Roman" w:hAnsi="Times New Roman" w:cs="Times New Roman"/>
          <w:sz w:val="22"/>
          <w:szCs w:val="22"/>
        </w:rPr>
        <w:t xml:space="preserve"> e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n </w:t>
      </w:r>
      <w:r w:rsidR="008569E4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algunos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puntos específicos obtenemos valores como:</w:t>
      </w:r>
    </w:p>
    <w:p w14:paraId="7C4B5CBA" w14:textId="77777777" w:rsidR="001F508E" w:rsidRPr="005F3671" w:rsidRDefault="001F508E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660"/>
        <w:gridCol w:w="660"/>
        <w:gridCol w:w="444"/>
        <w:gridCol w:w="444"/>
        <w:gridCol w:w="572"/>
      </w:tblGrid>
      <w:tr w:rsidR="001F508E" w:rsidRPr="005F3671" w14:paraId="65B3B970" w14:textId="77777777" w:rsidTr="001F508E">
        <w:trPr>
          <w:jc w:val="center"/>
        </w:trPr>
        <w:tc>
          <w:tcPr>
            <w:tcW w:w="0" w:type="auto"/>
            <w:gridSpan w:val="6"/>
            <w:shd w:val="clear" w:color="auto" w:fill="DBE5F1" w:themeFill="accent1" w:themeFillTint="33"/>
          </w:tcPr>
          <w:p w14:paraId="72313B10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="MS Mincho" w:hAnsi="Times New Roman" w:cs="Times New Roman"/>
                <w:b/>
              </w:rPr>
            </w:pPr>
            <w:r w:rsidRPr="005F3671">
              <w:rPr>
                <w:rFonts w:ascii="Times New Roman" w:eastAsia="MS Mincho" w:hAnsi="Times New Roman" w:cs="Times New Roman"/>
                <w:b/>
              </w:rPr>
              <w:t xml:space="preserve">Tabla de valores para </w:t>
            </w:r>
            <w:r w:rsidRPr="005F3671">
              <w:rPr>
                <w:rFonts w:ascii="Times New Roman" w:eastAsia="MS Mincho" w:hAnsi="Times New Roman" w:cs="Times New Roman"/>
                <w:b/>
                <w:i/>
              </w:rPr>
              <w:t xml:space="preserve">f </w:t>
            </w:r>
            <w:r w:rsidRPr="005F3671">
              <w:rPr>
                <w:rFonts w:ascii="Times New Roman" w:eastAsia="MS Mincho" w:hAnsi="Times New Roman" w:cs="Times New Roman"/>
                <w:b/>
              </w:rPr>
              <w:t>(</w:t>
            </w:r>
            <w:r w:rsidRPr="005F3671">
              <w:rPr>
                <w:rFonts w:ascii="Times New Roman" w:eastAsia="MS Mincho" w:hAnsi="Times New Roman" w:cs="Times New Roman"/>
                <w:b/>
                <w:i/>
              </w:rPr>
              <w:t>x</w:t>
            </w:r>
            <w:r w:rsidRPr="005F3671">
              <w:rPr>
                <w:rFonts w:ascii="Times New Roman" w:eastAsia="MS Mincho" w:hAnsi="Times New Roman" w:cs="Times New Roman"/>
                <w:b/>
              </w:rPr>
              <w:t>) = 3</w:t>
            </w:r>
            <w:r w:rsidRPr="00A639F1">
              <w:rPr>
                <w:rFonts w:ascii="Times New Roman" w:eastAsia="MS Mincho" w:hAnsi="Times New Roman" w:cs="Times New Roman"/>
                <w:b/>
                <w:i/>
              </w:rPr>
              <w:t>x</w:t>
            </w:r>
            <w:r w:rsidRPr="005F3671">
              <w:rPr>
                <w:rFonts w:ascii="Times New Roman" w:eastAsia="MS Mincho" w:hAnsi="Times New Roman" w:cs="Times New Roman"/>
                <w:b/>
              </w:rPr>
              <w:t>² + 1</w:t>
            </w:r>
          </w:p>
        </w:tc>
      </w:tr>
      <w:tr w:rsidR="001F508E" w:rsidRPr="005F3671" w14:paraId="6E456ADA" w14:textId="77777777" w:rsidTr="001F508E">
        <w:trPr>
          <w:jc w:val="center"/>
        </w:trPr>
        <w:tc>
          <w:tcPr>
            <w:tcW w:w="0" w:type="auto"/>
          </w:tcPr>
          <w:p w14:paraId="3ADDFBCB" w14:textId="77777777" w:rsidR="001F508E" w:rsidRPr="005F3671" w:rsidRDefault="001F508E" w:rsidP="001F508E">
            <w:pPr>
              <w:tabs>
                <w:tab w:val="center" w:pos="627"/>
                <w:tab w:val="left" w:pos="1089"/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</w:rPr>
            </w:pPr>
            <w:r w:rsidRPr="005F3671">
              <w:rPr>
                <w:rFonts w:ascii="Times New Roman" w:eastAsiaTheme="minorEastAsia" w:hAnsi="Times New Roman" w:cs="Times New Roman"/>
                <w:b/>
                <w:i/>
              </w:rPr>
              <w:t>x</w:t>
            </w:r>
          </w:p>
        </w:tc>
        <w:tc>
          <w:tcPr>
            <w:tcW w:w="0" w:type="auto"/>
          </w:tcPr>
          <w:p w14:paraId="7111691E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-2</m:t>
                </m:r>
              </m:oMath>
            </m:oMathPara>
          </w:p>
        </w:tc>
        <w:tc>
          <w:tcPr>
            <w:tcW w:w="0" w:type="auto"/>
          </w:tcPr>
          <w:p w14:paraId="43FAA3F3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oMath>
            </m:oMathPara>
          </w:p>
        </w:tc>
        <w:tc>
          <w:tcPr>
            <w:tcW w:w="0" w:type="auto"/>
          </w:tcPr>
          <w:p w14:paraId="01708B74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5A2A360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5B628998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oMath>
            </m:oMathPara>
          </w:p>
        </w:tc>
      </w:tr>
      <w:tr w:rsidR="001F508E" w:rsidRPr="005F3671" w14:paraId="19F8C5E6" w14:textId="77777777" w:rsidTr="001F508E">
        <w:trPr>
          <w:jc w:val="center"/>
        </w:trPr>
        <w:tc>
          <w:tcPr>
            <w:tcW w:w="0" w:type="auto"/>
          </w:tcPr>
          <w:p w14:paraId="782116D7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5F3671">
              <w:rPr>
                <w:rFonts w:ascii="Times New Roman" w:eastAsiaTheme="minorEastAsia" w:hAnsi="Times New Roman" w:cs="Times New Roman"/>
                <w:b/>
                <w:i/>
              </w:rPr>
              <w:t xml:space="preserve">f </w:t>
            </w:r>
            <w:r w:rsidRPr="005F3671">
              <w:rPr>
                <w:rFonts w:ascii="Times New Roman" w:eastAsiaTheme="minorEastAsia" w:hAnsi="Times New Roman" w:cs="Times New Roman"/>
                <w:b/>
              </w:rPr>
              <w:t>(</w:t>
            </w:r>
            <w:r w:rsidRPr="005F3671">
              <w:rPr>
                <w:rFonts w:ascii="Times New Roman" w:eastAsiaTheme="minorEastAsia" w:hAnsi="Times New Roman" w:cs="Times New Roman"/>
                <w:b/>
                <w:i/>
              </w:rPr>
              <w:t>x</w:t>
            </w:r>
            <w:r w:rsidRPr="005F3671">
              <w:rPr>
                <w:rFonts w:ascii="Times New Roman" w:eastAsiaTheme="minorEastAsia" w:hAnsi="Times New Roman" w:cs="Times New Roman"/>
                <w:b/>
              </w:rPr>
              <w:t>)</w:t>
            </w:r>
          </w:p>
        </w:tc>
        <w:tc>
          <w:tcPr>
            <w:tcW w:w="0" w:type="auto"/>
          </w:tcPr>
          <w:p w14:paraId="28763ACE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highlight w:val="yellow"/>
              </w:rPr>
              <w:t>13</w:t>
            </w:r>
          </w:p>
        </w:tc>
        <w:tc>
          <w:tcPr>
            <w:tcW w:w="0" w:type="auto"/>
          </w:tcPr>
          <w:p w14:paraId="5ABABEAF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highlight w:val="cyan"/>
              </w:rPr>
              <w:t>4</w:t>
            </w:r>
          </w:p>
        </w:tc>
        <w:tc>
          <w:tcPr>
            <w:tcW w:w="0" w:type="auto"/>
          </w:tcPr>
          <w:p w14:paraId="49323536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>1</w:t>
            </w:r>
          </w:p>
        </w:tc>
        <w:tc>
          <w:tcPr>
            <w:tcW w:w="0" w:type="auto"/>
          </w:tcPr>
          <w:p w14:paraId="26303934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highlight w:val="cyan"/>
              </w:rPr>
              <w:t>4</w:t>
            </w:r>
          </w:p>
        </w:tc>
        <w:tc>
          <w:tcPr>
            <w:tcW w:w="0" w:type="auto"/>
          </w:tcPr>
          <w:p w14:paraId="230F388A" w14:textId="77777777" w:rsidR="001F508E" w:rsidRPr="005F3671" w:rsidRDefault="001F508E" w:rsidP="001F508E">
            <w:pPr>
              <w:tabs>
                <w:tab w:val="right" w:pos="8498"/>
              </w:tabs>
              <w:jc w:val="center"/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  <w:highlight w:val="yellow"/>
              </w:rPr>
              <w:t>13</w:t>
            </w:r>
          </w:p>
        </w:tc>
      </w:tr>
    </w:tbl>
    <w:p w14:paraId="77CCD222" w14:textId="77777777" w:rsidR="001F508E" w:rsidRPr="005F3671" w:rsidRDefault="001F508E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7A64A6E" w14:textId="77777777" w:rsidR="008569E4" w:rsidRPr="005F3671" w:rsidRDefault="008569E4" w:rsidP="001F508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lastRenderedPageBreak/>
        <w:t xml:space="preserve">Por lo que podemos afirmar que en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= 3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² + 1 los valores de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son generados por más de un elemento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l dominio</w:t>
      </w:r>
      <w:r w:rsidR="00580A3D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por </w:t>
      </w:r>
      <w:r w:rsidR="00580A3D">
        <w:rPr>
          <w:rFonts w:ascii="Times New Roman" w:hAnsi="Times New Roman" w:cs="Times New Roman"/>
          <w:sz w:val="22"/>
          <w:szCs w:val="22"/>
        </w:rPr>
        <w:t xml:space="preserve">lo </w:t>
      </w:r>
      <w:r w:rsidRPr="005F3671">
        <w:rPr>
          <w:rFonts w:ascii="Times New Roman" w:hAnsi="Times New Roman" w:cs="Times New Roman"/>
          <w:sz w:val="22"/>
          <w:szCs w:val="22"/>
        </w:rPr>
        <w:t>tanto</w:t>
      </w:r>
      <w:r w:rsidR="00580A3D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ta función no es inyectiva. </w:t>
      </w:r>
    </w:p>
    <w:p w14:paraId="11821CFB" w14:textId="77777777" w:rsidR="008569E4" w:rsidRPr="005F3671" w:rsidRDefault="008569E4" w:rsidP="001F508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xiste otra forma de verificar si una función es inyectiva a través de su gráfica, con el uso de la prueba de la </w:t>
      </w:r>
      <w:r w:rsidR="003A4CC5" w:rsidRPr="005F3671">
        <w:rPr>
          <w:rFonts w:ascii="Times New Roman" w:hAnsi="Times New Roman" w:cs="Times New Roman"/>
          <w:sz w:val="22"/>
          <w:szCs w:val="22"/>
        </w:rPr>
        <w:t>recta</w:t>
      </w:r>
      <w:r w:rsidRPr="005F3671">
        <w:rPr>
          <w:rFonts w:ascii="Times New Roman" w:hAnsi="Times New Roman" w:cs="Times New Roman"/>
          <w:sz w:val="22"/>
          <w:szCs w:val="22"/>
        </w:rPr>
        <w:t xml:space="preserve"> horizontal. </w:t>
      </w:r>
    </w:p>
    <w:p w14:paraId="479E7371" w14:textId="77777777" w:rsidR="003A4CC5" w:rsidRPr="005F3671" w:rsidRDefault="003A4CC5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3A4CC5" w:rsidRPr="005F3671" w14:paraId="668F5203" w14:textId="77777777" w:rsidTr="00195A6C">
        <w:tc>
          <w:tcPr>
            <w:tcW w:w="8828" w:type="dxa"/>
            <w:gridSpan w:val="2"/>
            <w:shd w:val="clear" w:color="auto" w:fill="0D0D0D" w:themeFill="text1" w:themeFillTint="F2"/>
          </w:tcPr>
          <w:p w14:paraId="24BFA0FA" w14:textId="77777777" w:rsidR="003A4CC5" w:rsidRPr="005F3671" w:rsidRDefault="003A4CC5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A4CC5" w:rsidRPr="005F3671" w14:paraId="695D53F8" w14:textId="77777777" w:rsidTr="00195A6C">
        <w:tc>
          <w:tcPr>
            <w:tcW w:w="2391" w:type="dxa"/>
          </w:tcPr>
          <w:p w14:paraId="234A29F6" w14:textId="77777777" w:rsidR="003A4CC5" w:rsidRPr="005F3671" w:rsidRDefault="003A4CC5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6F389948" w14:textId="77777777" w:rsidR="003A4CC5" w:rsidRPr="005F3671" w:rsidRDefault="003A4CC5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3</w:t>
            </w:r>
          </w:p>
        </w:tc>
      </w:tr>
      <w:tr w:rsidR="003A4CC5" w:rsidRPr="005F3671" w14:paraId="394AC378" w14:textId="77777777" w:rsidTr="00195A6C">
        <w:tc>
          <w:tcPr>
            <w:tcW w:w="2391" w:type="dxa"/>
          </w:tcPr>
          <w:p w14:paraId="3C6B31D4" w14:textId="77777777" w:rsidR="003A4CC5" w:rsidRPr="005F3671" w:rsidRDefault="003A4CC5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77635898" w14:textId="77777777" w:rsidR="003A4CC5" w:rsidRPr="005F3671" w:rsidRDefault="003A4CC5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6CD7A899" wp14:editId="286BD737">
                  <wp:extent cx="2600076" cy="2386774"/>
                  <wp:effectExtent l="0" t="0" r="0" b="0"/>
                  <wp:docPr id="83" name="Imagen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Imagen 82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2043" cy="2397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4CC5" w:rsidRPr="005F3671" w14:paraId="5092AD8D" w14:textId="77777777" w:rsidTr="00195A6C">
        <w:tc>
          <w:tcPr>
            <w:tcW w:w="2391" w:type="dxa"/>
          </w:tcPr>
          <w:p w14:paraId="04399D00" w14:textId="77777777" w:rsidR="003A4CC5" w:rsidRPr="005F3671" w:rsidRDefault="003A4CC5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3148CAA3" w14:textId="77777777" w:rsidR="003A4CC5" w:rsidRPr="005F3671" w:rsidRDefault="003A4CC5" w:rsidP="00195A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A4CC5" w:rsidRPr="005F3671" w14:paraId="418A450A" w14:textId="77777777" w:rsidTr="00195A6C">
        <w:tc>
          <w:tcPr>
            <w:tcW w:w="2391" w:type="dxa"/>
          </w:tcPr>
          <w:p w14:paraId="2618C800" w14:textId="77777777" w:rsidR="003A4CC5" w:rsidRPr="005F3671" w:rsidRDefault="003A4CC5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1FBD704F" w14:textId="77777777" w:rsidR="003A4CC5" w:rsidRPr="005F3671" w:rsidRDefault="003A4CC5" w:rsidP="00580A3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La prueba de la recta horizontal consiste en trazar en cualquier punto de la gráfica de la función una recta horizontal, de tal forma que si llega a cortar la gráfica en más de un punto, la función no es inyectiva. </w:t>
            </w:r>
          </w:p>
        </w:tc>
      </w:tr>
      <w:tr w:rsidR="003A4CC5" w:rsidRPr="005F3671" w14:paraId="08A3F409" w14:textId="77777777" w:rsidTr="00195A6C">
        <w:tc>
          <w:tcPr>
            <w:tcW w:w="2391" w:type="dxa"/>
          </w:tcPr>
          <w:p w14:paraId="70876F44" w14:textId="77777777" w:rsidR="003A4CC5" w:rsidRPr="005F3671" w:rsidRDefault="003A4CC5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16C46D5B" w14:textId="77777777" w:rsidR="003A4CC5" w:rsidRPr="005F3671" w:rsidRDefault="003A4CC5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14D5A4AF" w14:textId="77777777" w:rsidR="003A4CC5" w:rsidRPr="005F3671" w:rsidRDefault="003A4CC5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31B95E1" w14:textId="77777777" w:rsidR="00471D0D" w:rsidRPr="005F3671" w:rsidRDefault="00471D0D" w:rsidP="001F508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De acuerdo con la prueba de la recta horizontal,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= 3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² + 1 no es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inyectiva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puesto que las rectas horizontales trazadas demuestran claramente que cortan en más de un punto a la gráfica de la función. </w:t>
      </w:r>
    </w:p>
    <w:p w14:paraId="3451BD71" w14:textId="77777777" w:rsidR="00471D0D" w:rsidRPr="005F3671" w:rsidRDefault="00471D0D" w:rsidP="001F508E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EDD76B0" w14:textId="77777777" w:rsidR="00471D0D" w:rsidRPr="005F3671" w:rsidRDefault="00471D0D" w:rsidP="001F508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Veamos ahora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) = 5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>³, que de acuerdo con la prueba de la recta horizontal s</w:t>
      </w:r>
      <w:r w:rsidR="00580A3D">
        <w:rPr>
          <w:rFonts w:ascii="Times New Roman" w:hAnsi="Times New Roman" w:cs="Times New Roman"/>
          <w:sz w:val="22"/>
          <w:szCs w:val="22"/>
        </w:rPr>
        <w:t>í</w:t>
      </w:r>
      <w:r w:rsidRPr="005F3671">
        <w:rPr>
          <w:rFonts w:ascii="Times New Roman" w:hAnsi="Times New Roman" w:cs="Times New Roman"/>
          <w:sz w:val="22"/>
          <w:szCs w:val="22"/>
        </w:rPr>
        <w:t xml:space="preserve"> resulta ser una función inyectiva. </w:t>
      </w:r>
    </w:p>
    <w:p w14:paraId="511F0139" w14:textId="77777777" w:rsidR="00471D0D" w:rsidRPr="005F3671" w:rsidRDefault="00471D0D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471D0D" w:rsidRPr="005F3671" w14:paraId="737AA207" w14:textId="77777777" w:rsidTr="00195A6C">
        <w:tc>
          <w:tcPr>
            <w:tcW w:w="8828" w:type="dxa"/>
            <w:gridSpan w:val="2"/>
            <w:shd w:val="clear" w:color="auto" w:fill="0D0D0D" w:themeFill="text1" w:themeFillTint="F2"/>
          </w:tcPr>
          <w:p w14:paraId="2D7EC5E5" w14:textId="77777777" w:rsidR="00471D0D" w:rsidRPr="005F3671" w:rsidRDefault="00471D0D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471D0D" w:rsidRPr="005F3671" w14:paraId="5CA35144" w14:textId="77777777" w:rsidTr="00195A6C">
        <w:tc>
          <w:tcPr>
            <w:tcW w:w="2391" w:type="dxa"/>
          </w:tcPr>
          <w:p w14:paraId="42A6DD74" w14:textId="77777777" w:rsidR="00471D0D" w:rsidRPr="005F3671" w:rsidRDefault="00471D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168A8F2C" w14:textId="77777777" w:rsidR="00471D0D" w:rsidRPr="005F3671" w:rsidRDefault="00471D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4</w:t>
            </w:r>
          </w:p>
        </w:tc>
      </w:tr>
      <w:tr w:rsidR="00471D0D" w:rsidRPr="005F3671" w14:paraId="6D3E46CC" w14:textId="77777777" w:rsidTr="00195A6C">
        <w:tc>
          <w:tcPr>
            <w:tcW w:w="2391" w:type="dxa"/>
          </w:tcPr>
          <w:p w14:paraId="00718615" w14:textId="77777777" w:rsidR="00471D0D" w:rsidRPr="005F3671" w:rsidRDefault="00471D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1E318815" w14:textId="77777777" w:rsidR="00471D0D" w:rsidRPr="005F3671" w:rsidRDefault="00471D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4C2C2688" wp14:editId="54CF092B">
                  <wp:extent cx="2637367" cy="2329742"/>
                  <wp:effectExtent l="0" t="0" r="0" b="0"/>
                  <wp:docPr id="89" name="Imagen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" name="Imagen 88"/>
                          <pic:cNvPicPr>
                            <a:picLocks noChangeAspect="1"/>
                          </pic:cNvPicPr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367" cy="23297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1D0D" w:rsidRPr="005F3671" w14:paraId="226456B1" w14:textId="77777777" w:rsidTr="00195A6C">
        <w:tc>
          <w:tcPr>
            <w:tcW w:w="2391" w:type="dxa"/>
          </w:tcPr>
          <w:p w14:paraId="092EFC28" w14:textId="77777777" w:rsidR="00471D0D" w:rsidRPr="005F3671" w:rsidRDefault="00471D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6A8C45F2" w14:textId="77777777" w:rsidR="00471D0D" w:rsidRPr="005F3671" w:rsidRDefault="00471D0D" w:rsidP="00195A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471D0D" w:rsidRPr="005F3671" w14:paraId="399EE998" w14:textId="77777777" w:rsidTr="00195A6C">
        <w:tc>
          <w:tcPr>
            <w:tcW w:w="2391" w:type="dxa"/>
          </w:tcPr>
          <w:p w14:paraId="7E5E8EDA" w14:textId="77777777" w:rsidR="00471D0D" w:rsidRPr="005F3671" w:rsidRDefault="00471D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0C9B3723" w14:textId="77777777" w:rsidR="00471D0D" w:rsidRPr="005F3671" w:rsidRDefault="00471D0D" w:rsidP="00580A3D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La función </w:t>
            </w:r>
            <w:r w:rsidRPr="005F3671">
              <w:rPr>
                <w:rFonts w:ascii="Times New Roman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hAnsi="Times New Roman" w:cs="Times New Roman"/>
              </w:rPr>
              <w:t>(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>) = 5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³ es inyectiva, pues además de cumplir con la prueba de la recta horizontal podemos verificar que cada valor </w:t>
            </w:r>
            <w:r w:rsidRPr="005F3671">
              <w:rPr>
                <w:rFonts w:ascii="Times New Roman" w:hAnsi="Times New Roman" w:cs="Times New Roman"/>
                <w:i/>
              </w:rPr>
              <w:t>y</w:t>
            </w:r>
            <w:r w:rsidRPr="005F3671">
              <w:rPr>
                <w:rFonts w:ascii="Times New Roman" w:hAnsi="Times New Roman" w:cs="Times New Roman"/>
              </w:rPr>
              <w:t xml:space="preserve"> del rango es generado por un único valor </w:t>
            </w:r>
            <w:r w:rsidRPr="005F3671">
              <w:rPr>
                <w:rFonts w:ascii="Times New Roman" w:hAnsi="Times New Roman" w:cs="Times New Roman"/>
                <w:i/>
              </w:rPr>
              <w:t>x</w:t>
            </w:r>
            <w:r w:rsidRPr="005F3671">
              <w:rPr>
                <w:rFonts w:ascii="Times New Roman" w:hAnsi="Times New Roman" w:cs="Times New Roman"/>
              </w:rPr>
              <w:t xml:space="preserve"> del dominio de la función. 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 </w:t>
            </w:r>
          </w:p>
        </w:tc>
      </w:tr>
      <w:tr w:rsidR="00471D0D" w:rsidRPr="005F3671" w14:paraId="4CAA1BD3" w14:textId="77777777" w:rsidTr="00195A6C">
        <w:tc>
          <w:tcPr>
            <w:tcW w:w="2391" w:type="dxa"/>
          </w:tcPr>
          <w:p w14:paraId="207448AF" w14:textId="77777777" w:rsidR="00471D0D" w:rsidRPr="005F3671" w:rsidRDefault="00471D0D" w:rsidP="00195A6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28151A99" w14:textId="77777777" w:rsidR="00471D0D" w:rsidRPr="005F3671" w:rsidRDefault="00471D0D" w:rsidP="00195A6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34FA48FE" w14:textId="77777777" w:rsidR="0089068A" w:rsidRPr="005F3671" w:rsidRDefault="0089068A" w:rsidP="001F508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4B2172" w:rsidRPr="005F3671" w14:paraId="1FA0FA9E" w14:textId="77777777" w:rsidTr="00FD1398">
        <w:tc>
          <w:tcPr>
            <w:tcW w:w="8978" w:type="dxa"/>
            <w:gridSpan w:val="2"/>
            <w:shd w:val="clear" w:color="auto" w:fill="000000" w:themeFill="text1"/>
            <w:vAlign w:val="center"/>
          </w:tcPr>
          <w:p w14:paraId="00CEFBDD" w14:textId="77777777" w:rsidR="004B2172" w:rsidRPr="005F3671" w:rsidRDefault="004B2172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4B2172" w:rsidRPr="005F3671" w14:paraId="7BAC34A9" w14:textId="77777777" w:rsidTr="00FD1398">
        <w:trPr>
          <w:trHeight w:val="541"/>
        </w:trPr>
        <w:tc>
          <w:tcPr>
            <w:tcW w:w="2518" w:type="dxa"/>
            <w:vAlign w:val="center"/>
          </w:tcPr>
          <w:p w14:paraId="7DBB551D" w14:textId="77777777" w:rsidR="004B2172" w:rsidRPr="005F3671" w:rsidRDefault="004B2172" w:rsidP="00195A6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  <w:vAlign w:val="center"/>
          </w:tcPr>
          <w:p w14:paraId="16BD3D73" w14:textId="77777777" w:rsidR="00580A3D" w:rsidRDefault="004B2172" w:rsidP="00FD1398">
            <w:pPr>
              <w:tabs>
                <w:tab w:val="right" w:pos="8498"/>
              </w:tabs>
              <w:rPr>
                <w:rFonts w:ascii="Times New Roman" w:eastAsiaTheme="minorEastAsia" w:hAnsi="Times New Roman" w:cs="Times New Roman"/>
              </w:rPr>
            </w:pPr>
            <w:r w:rsidRPr="005F3671">
              <w:rPr>
                <w:rFonts w:ascii="Times New Roman" w:eastAsiaTheme="minorEastAsia" w:hAnsi="Times New Roman" w:cs="Times New Roman"/>
              </w:rPr>
              <w:t xml:space="preserve">Una función es inyectiva o uno a uno si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 xml:space="preserve">f </w:t>
            </w:r>
            <w:r w:rsidRPr="005F3671">
              <w:rPr>
                <w:rFonts w:ascii="Times New Roman" w:eastAsiaTheme="minorEastAsia" w:hAnsi="Times New Roman" w:cs="Times New Roman"/>
              </w:rPr>
              <w:t>(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Pr="005F3671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5F3671">
              <w:rPr>
                <w:rFonts w:ascii="Times New Roman" w:eastAsiaTheme="minorEastAsia" w:hAnsi="Times New Roman" w:cs="Times New Roman"/>
              </w:rPr>
              <w:t>)</w:t>
            </w:r>
            <w:r w:rsidR="00272A5C" w:rsidRPr="005F3671">
              <w:rPr>
                <w:rFonts w:ascii="Times New Roman" w:eastAsiaTheme="minorEastAsia" w:hAnsi="Times New Roman" w:cs="Times New Roman"/>
              </w:rPr>
              <w:t xml:space="preserve"> = </w:t>
            </w:r>
            <w:r w:rsidR="00272A5C" w:rsidRPr="005F3671">
              <w:rPr>
                <w:rFonts w:ascii="Times New Roman" w:eastAsiaTheme="minorEastAsia" w:hAnsi="Times New Roman" w:cs="Times New Roman"/>
                <w:i/>
              </w:rPr>
              <w:t xml:space="preserve">f </w:t>
            </w:r>
            <w:r w:rsidR="00272A5C" w:rsidRPr="005F3671">
              <w:rPr>
                <w:rFonts w:ascii="Times New Roman" w:eastAsiaTheme="minorEastAsia" w:hAnsi="Times New Roman" w:cs="Times New Roman"/>
              </w:rPr>
              <w:t>(</w:t>
            </w:r>
            <w:r w:rsidR="00272A5C"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272A5C" w:rsidRPr="005F3671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="00272A5C" w:rsidRPr="005F3671">
              <w:rPr>
                <w:rFonts w:ascii="Times New Roman" w:eastAsiaTheme="minorEastAsia" w:hAnsi="Times New Roman" w:cs="Times New Roman"/>
              </w:rPr>
              <w:t xml:space="preserve">) </w:t>
            </w:r>
            <w:r w:rsidR="00580A3D">
              <w:rPr>
                <w:rFonts w:ascii="Times New Roman" w:eastAsiaTheme="minorEastAsia" w:hAnsi="Times New Roman" w:cs="Times New Roman"/>
              </w:rPr>
              <w:t xml:space="preserve">y </w:t>
            </w:r>
            <w:r w:rsidRPr="005F3671">
              <w:rPr>
                <w:rFonts w:ascii="Times New Roman" w:eastAsiaTheme="minorEastAsia" w:hAnsi="Times New Roman" w:cs="Times New Roman"/>
              </w:rPr>
              <w:t>entonces</w:t>
            </w:r>
            <w:r w:rsidR="00272A5C" w:rsidRPr="005F3671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14:paraId="74EB230A" w14:textId="77777777" w:rsidR="004B2172" w:rsidRPr="005F3671" w:rsidRDefault="00272A5C" w:rsidP="00FD1398">
            <w:pPr>
              <w:tabs>
                <w:tab w:val="right" w:pos="8498"/>
              </w:tabs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Pr="005F3671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5F3671">
              <w:rPr>
                <w:rFonts w:ascii="Times New Roman" w:eastAsiaTheme="minorEastAsia" w:hAnsi="Times New Roman" w:cs="Times New Roman"/>
              </w:rPr>
              <w:t xml:space="preserve"> = </w:t>
            </w:r>
            <w:r w:rsidRPr="005F3671">
              <w:rPr>
                <w:rFonts w:ascii="Times New Roman" w:eastAsiaTheme="minorEastAsia" w:hAnsi="Times New Roman" w:cs="Times New Roman"/>
                <w:i/>
              </w:rPr>
              <w:t>x</w:t>
            </w:r>
            <w:r w:rsidRPr="005F3671">
              <w:rPr>
                <w:rFonts w:ascii="Times New Roman" w:eastAsiaTheme="minorEastAsia" w:hAnsi="Times New Roman" w:cs="Times New Roman"/>
                <w:vertAlign w:val="subscript"/>
              </w:rPr>
              <w:t xml:space="preserve">2. </w:t>
            </w:r>
          </w:p>
        </w:tc>
      </w:tr>
    </w:tbl>
    <w:p w14:paraId="186D2551" w14:textId="77777777" w:rsidR="0089068A" w:rsidRPr="005F3671" w:rsidRDefault="0089068A" w:rsidP="004B2172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E3D59E3" w14:textId="77777777" w:rsidR="0089068A" w:rsidRPr="005F3671" w:rsidRDefault="00077B17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De acuerdo con la clasificación de las funciones en </w:t>
      </w:r>
      <w:proofErr w:type="spellStart"/>
      <w:r w:rsidRPr="005F3671">
        <w:rPr>
          <w:rFonts w:ascii="Times New Roman" w:hAnsi="Times New Roman" w:cs="Times New Roman"/>
          <w:color w:val="000000"/>
          <w:sz w:val="22"/>
          <w:szCs w:val="22"/>
        </w:rPr>
        <w:t>inyectivas</w:t>
      </w:r>
      <w:proofErr w:type="spellEnd"/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o no </w:t>
      </w:r>
      <w:proofErr w:type="spellStart"/>
      <w:r w:rsidRPr="005F3671">
        <w:rPr>
          <w:rFonts w:ascii="Times New Roman" w:hAnsi="Times New Roman" w:cs="Times New Roman"/>
          <w:color w:val="000000"/>
          <w:sz w:val="22"/>
          <w:szCs w:val="22"/>
        </w:rPr>
        <w:t>inyectivas</w:t>
      </w:r>
      <w:proofErr w:type="spellEnd"/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podemos iniciar la definición de las funciones inversas, así:</w:t>
      </w:r>
    </w:p>
    <w:p w14:paraId="02AE1B8E" w14:textId="77777777" w:rsidR="00077B17" w:rsidRPr="005F3671" w:rsidRDefault="00077B17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C63D200" w14:textId="77777777" w:rsidR="00077B17" w:rsidRPr="005F3671" w:rsidRDefault="00077B17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ea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una función cualquiera </w:t>
      </w:r>
      <w:r w:rsidR="004601B7">
        <w:rPr>
          <w:rFonts w:ascii="Times New Roman" w:hAnsi="Times New Roman" w:cs="Times New Roman"/>
          <w:color w:val="000000"/>
          <w:sz w:val="22"/>
          <w:szCs w:val="22"/>
        </w:rPr>
        <w:t xml:space="preserve">en la que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se cumple que:</w:t>
      </w:r>
    </w:p>
    <w:p w14:paraId="4C7C4BC7" w14:textId="77777777" w:rsidR="00077B17" w:rsidRPr="005F3671" w:rsidRDefault="00077B17" w:rsidP="00077B17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i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es una función uno a uno o inyectiva, existe un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definida como su inversa. </w:t>
      </w:r>
    </w:p>
    <w:p w14:paraId="5773F2EC" w14:textId="77777777" w:rsidR="00077B17" w:rsidRPr="005F3671" w:rsidRDefault="00077B17" w:rsidP="00077B17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Si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no es una función inyectiva o uno a uno, no existe una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definida como su inversa, </w:t>
      </w:r>
      <w:r w:rsidR="004601B7">
        <w:rPr>
          <w:rFonts w:ascii="Times New Roman" w:hAnsi="Times New Roman" w:cs="Times New Roman"/>
          <w:color w:val="000000"/>
          <w:sz w:val="22"/>
          <w:szCs w:val="22"/>
        </w:rPr>
        <w:t xml:space="preserve">y </w:t>
      </w:r>
      <w:r w:rsidRPr="005F3671">
        <w:rPr>
          <w:rFonts w:ascii="Cambria Math" w:hAnsi="Cambria Math" w:cs="Cambria Math"/>
          <w:sz w:val="22"/>
          <w:szCs w:val="22"/>
        </w:rPr>
        <w:t>∀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∈</w:t>
      </w:r>
      <w:r w:rsidRPr="005F3671">
        <w:rPr>
          <w:rFonts w:ascii="Times New Roman" w:hAnsi="Times New Roman" w:cs="Times New Roman"/>
          <w:sz w:val="22"/>
          <w:szCs w:val="22"/>
        </w:rPr>
        <w:t xml:space="preserve"> al dominio d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. </w:t>
      </w:r>
    </w:p>
    <w:p w14:paraId="163B3B94" w14:textId="77777777" w:rsidR="00D10C4C" w:rsidRPr="005F3671" w:rsidRDefault="00D10C4C" w:rsidP="00D10C4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9694932" w14:textId="77777777" w:rsidR="00D10C4C" w:rsidRPr="005F3671" w:rsidRDefault="00D10C4C" w:rsidP="00D10C4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hora que podemos determinar qué tipos de funciones pueden o no tener función inversa, partamos de la definición formal para las funciones inversas</w:t>
      </w:r>
      <w:r w:rsidR="004601B7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5729F85A" w14:textId="77777777" w:rsidR="00D10C4C" w:rsidRPr="005F3671" w:rsidRDefault="00D10C4C" w:rsidP="00D10C4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668"/>
        <w:gridCol w:w="7310"/>
      </w:tblGrid>
      <w:tr w:rsidR="004D5DAF" w:rsidRPr="005F3671" w14:paraId="5100C9C0" w14:textId="77777777" w:rsidTr="00195A6C">
        <w:tc>
          <w:tcPr>
            <w:tcW w:w="8978" w:type="dxa"/>
            <w:gridSpan w:val="2"/>
            <w:shd w:val="clear" w:color="auto" w:fill="000000" w:themeFill="text1"/>
          </w:tcPr>
          <w:p w14:paraId="002971D6" w14:textId="77777777" w:rsidR="004D5DAF" w:rsidRPr="005F3671" w:rsidRDefault="004D5DAF" w:rsidP="00195A6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Destacado</w:t>
            </w:r>
          </w:p>
        </w:tc>
      </w:tr>
      <w:tr w:rsidR="004D5DAF" w:rsidRPr="005F3671" w14:paraId="010D96F4" w14:textId="77777777" w:rsidTr="00195A6C">
        <w:tc>
          <w:tcPr>
            <w:tcW w:w="1668" w:type="dxa"/>
          </w:tcPr>
          <w:p w14:paraId="2648AEA2" w14:textId="77777777" w:rsidR="004D5DAF" w:rsidRPr="005F3671" w:rsidRDefault="004D5DAF" w:rsidP="00195A6C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7310" w:type="dxa"/>
          </w:tcPr>
          <w:p w14:paraId="4D604395" w14:textId="77777777" w:rsidR="004D5DAF" w:rsidRPr="005F3671" w:rsidRDefault="004D5DAF" w:rsidP="004D5DA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Definición de función inversa</w:t>
            </w:r>
          </w:p>
        </w:tc>
      </w:tr>
      <w:tr w:rsidR="004D5DAF" w:rsidRPr="005F3671" w14:paraId="0FA04C45" w14:textId="77777777" w:rsidTr="00195A6C">
        <w:tc>
          <w:tcPr>
            <w:tcW w:w="1668" w:type="dxa"/>
          </w:tcPr>
          <w:p w14:paraId="0164D0BB" w14:textId="77777777" w:rsidR="004D5DAF" w:rsidRPr="005F3671" w:rsidRDefault="004D5DAF" w:rsidP="00195A6C">
            <w:p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310" w:type="dxa"/>
          </w:tcPr>
          <w:p w14:paraId="13A8515B" w14:textId="77777777" w:rsidR="004D5DAF" w:rsidRPr="005F3671" w:rsidRDefault="004D5DAF" w:rsidP="004D5DA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Sea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f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una función inversa con dominio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A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f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y rango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B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f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. Si existe un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g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con dominio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A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g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y rango </w:t>
            </w:r>
            <w:proofErr w:type="spellStart"/>
            <w:r w:rsidRPr="005F3671">
              <w:rPr>
                <w:rFonts w:ascii="Times New Roman" w:hAnsi="Times New Roman" w:cs="Times New Roman"/>
                <w:i/>
                <w:color w:val="000000"/>
              </w:rPr>
              <w:t>B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g</w:t>
            </w:r>
            <w:proofErr w:type="spellEnd"/>
            <w:r w:rsidRPr="005F3671">
              <w:rPr>
                <w:rFonts w:ascii="Times New Roman" w:hAnsi="Times New Roman" w:cs="Times New Roman"/>
                <w:color w:val="000000"/>
              </w:rPr>
              <w:t xml:space="preserve"> tal que:</w:t>
            </w:r>
          </w:p>
          <w:p w14:paraId="3B45D09C" w14:textId="77777777" w:rsidR="004D5DAF" w:rsidRPr="005F3671" w:rsidRDefault="004D5DAF" w:rsidP="004D5DAF">
            <w:pPr>
              <w:rPr>
                <w:rFonts w:ascii="Times New Roman" w:hAnsi="Times New Roman" w:cs="Times New Roman"/>
                <w:color w:val="000000"/>
              </w:rPr>
            </w:pPr>
          </w:p>
          <w:p w14:paraId="0060B2E0" w14:textId="77777777" w:rsidR="004D5DAF" w:rsidRPr="005F3671" w:rsidRDefault="004D5DAF" w:rsidP="004D5DAF">
            <w:pPr>
              <w:pStyle w:val="Prrafodelista"/>
              <w:numPr>
                <w:ilvl w:val="0"/>
                <w:numId w:val="44"/>
              </w:num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  <w:color w:val="000000"/>
              </w:rPr>
              <w:t>f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(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g </w:t>
            </w:r>
            <w:r w:rsidRPr="005F3671">
              <w:rPr>
                <w:rFonts w:ascii="Times New Roman" w:hAnsi="Times New Roman" w:cs="Times New Roman"/>
                <w:color w:val="000000"/>
              </w:rPr>
              <w:t>(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)) =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∀</w:t>
            </w:r>
            <w:r w:rsidRPr="005F3671">
              <w:rPr>
                <w:rFonts w:ascii="Times New Roman" w:hAnsi="Times New Roman" w:cs="Times New Roman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Cambria Math" w:hAnsi="Cambria Math" w:cs="Cambria Math"/>
                <w:color w:val="000000"/>
              </w:rPr>
              <w:t>∈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A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g</w:t>
            </w:r>
          </w:p>
          <w:p w14:paraId="18BAEE07" w14:textId="77777777" w:rsidR="004D5DAF" w:rsidRPr="005F3671" w:rsidRDefault="004D5DAF" w:rsidP="004D5DAF">
            <w:pPr>
              <w:pStyle w:val="Prrafodelista"/>
              <w:numPr>
                <w:ilvl w:val="0"/>
                <w:numId w:val="44"/>
              </w:num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i/>
                <w:color w:val="000000"/>
              </w:rPr>
              <w:t>g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(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f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(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)) =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Cambria Math" w:hAnsi="Cambria Math" w:cs="Cambria Math"/>
              </w:rPr>
              <w:t>∀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Cambria Math" w:hAnsi="Cambria Math" w:cs="Cambria Math"/>
                <w:color w:val="000000"/>
              </w:rPr>
              <w:t>∈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A</w:t>
            </w:r>
            <w:r w:rsidRPr="005F3671">
              <w:rPr>
                <w:rFonts w:ascii="Times New Roman" w:hAnsi="Times New Roman" w:cs="Times New Roman"/>
                <w:i/>
                <w:color w:val="000000"/>
                <w:vertAlign w:val="subscript"/>
              </w:rPr>
              <w:t>f</w:t>
            </w:r>
          </w:p>
          <w:p w14:paraId="564A544A" w14:textId="77777777" w:rsidR="004D5DAF" w:rsidRPr="005F3671" w:rsidRDefault="004D5DAF" w:rsidP="004D5DAF">
            <w:pPr>
              <w:rPr>
                <w:rFonts w:ascii="Times New Roman" w:hAnsi="Times New Roman" w:cs="Times New Roman"/>
                <w:color w:val="000000"/>
              </w:rPr>
            </w:pPr>
          </w:p>
          <w:p w14:paraId="7C90899B" w14:textId="77777777" w:rsidR="004D5DAF" w:rsidRPr="005F3671" w:rsidRDefault="004601B7" w:rsidP="004D5DAF">
            <w:pPr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e</w:t>
            </w:r>
            <w:r w:rsidR="004D5DAF" w:rsidRPr="005F3671">
              <w:rPr>
                <w:rFonts w:ascii="Times New Roman" w:hAnsi="Times New Roman" w:cs="Times New Roman"/>
                <w:color w:val="000000"/>
              </w:rPr>
              <w:t>ntonces</w:t>
            </w:r>
            <w:proofErr w:type="gramEnd"/>
            <w:r w:rsidR="004D5DAF" w:rsidRPr="005F3671">
              <w:rPr>
                <w:rFonts w:ascii="Times New Roman" w:hAnsi="Times New Roman" w:cs="Times New Roman"/>
                <w:color w:val="000000"/>
              </w:rPr>
              <w:t xml:space="preserve"> decimos que las funciones </w:t>
            </w:r>
            <w:r w:rsidR="004D5DAF" w:rsidRPr="005F3671">
              <w:rPr>
                <w:rFonts w:ascii="Times New Roman" w:hAnsi="Times New Roman" w:cs="Times New Roman"/>
                <w:i/>
                <w:color w:val="000000"/>
              </w:rPr>
              <w:t>f</w:t>
            </w:r>
            <w:r w:rsidR="004D5DAF" w:rsidRPr="005F3671">
              <w:rPr>
                <w:rFonts w:ascii="Times New Roman" w:hAnsi="Times New Roman" w:cs="Times New Roman"/>
                <w:color w:val="000000"/>
              </w:rPr>
              <w:t xml:space="preserve"> y </w:t>
            </w:r>
            <w:r w:rsidR="004D5DAF" w:rsidRPr="005F3671">
              <w:rPr>
                <w:rFonts w:ascii="Times New Roman" w:hAnsi="Times New Roman" w:cs="Times New Roman"/>
                <w:i/>
                <w:color w:val="000000"/>
              </w:rPr>
              <w:t>g</w:t>
            </w:r>
            <w:r w:rsidR="004D5DAF" w:rsidRPr="005F3671">
              <w:rPr>
                <w:rFonts w:ascii="Times New Roman" w:hAnsi="Times New Roman" w:cs="Times New Roman"/>
                <w:color w:val="000000"/>
              </w:rPr>
              <w:t xml:space="preserve"> son inversas la una de la otra.</w:t>
            </w:r>
          </w:p>
          <w:p w14:paraId="4FFBF2D9" w14:textId="77777777" w:rsidR="004D5DAF" w:rsidRPr="005F3671" w:rsidRDefault="004D5DAF" w:rsidP="00195A6C">
            <w:pPr>
              <w:pStyle w:val="Prrafodelista"/>
              <w:rPr>
                <w:rFonts w:ascii="Times New Roman" w:hAnsi="Times New Roman" w:cs="Times New Roman"/>
              </w:rPr>
            </w:pPr>
          </w:p>
        </w:tc>
      </w:tr>
    </w:tbl>
    <w:p w14:paraId="139AB9F4" w14:textId="77777777" w:rsidR="004D5DAF" w:rsidRPr="005F3671" w:rsidRDefault="004D5DAF" w:rsidP="008D445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1DC72AC" w14:textId="77777777" w:rsidR="004D5DAF" w:rsidRPr="005F3671" w:rsidRDefault="004D5DAF" w:rsidP="008D445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lastRenderedPageBreak/>
        <w:t>La función inversa cumple con las siguientes propiedades</w:t>
      </w:r>
      <w:r w:rsidR="004601B7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712810B1" w14:textId="77777777" w:rsidR="004D5DAF" w:rsidRPr="005F3671" w:rsidRDefault="004D5DAF" w:rsidP="008D445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91538D5" w14:textId="77777777" w:rsidR="004D5DAF" w:rsidRPr="005F3671" w:rsidRDefault="004D5DAF" w:rsidP="004D5DAF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 función inversa d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se denota como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r w:rsidR="008D445F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</w:t>
      </w:r>
      <w:r w:rsidR="008D445F"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1</w:t>
      </w:r>
      <w:r w:rsidR="008D445F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).</w:t>
      </w:r>
    </w:p>
    <w:p w14:paraId="2E3217D3" w14:textId="77777777" w:rsidR="004D5DAF" w:rsidRPr="005F3671" w:rsidRDefault="004D5DAF" w:rsidP="00195A6C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Para cada par ordenado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de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existe una pareja ordenada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,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que pertenece a la función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. </w:t>
      </w:r>
    </w:p>
    <w:p w14:paraId="52C8C854" w14:textId="77777777" w:rsidR="004D5DAF" w:rsidRPr="005F3671" w:rsidRDefault="004D5DAF" w:rsidP="000D12DC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l dominio d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s el  rango de 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)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7BBA0DB6" w14:textId="77777777" w:rsidR="004D5DAF" w:rsidRPr="005F3671" w:rsidRDefault="004D5DAF" w:rsidP="000D12DC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l rango de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)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es el dominio de 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)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2BACFF19" w14:textId="77777777" w:rsidR="004D5DAF" w:rsidRPr="005F3671" w:rsidRDefault="004D5DAF" w:rsidP="000D12DC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Las funciones 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)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y 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–1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="000D12DC"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>)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son reflexivas entre sí con respecto a la recta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0D12DC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. </w:t>
      </w:r>
    </w:p>
    <w:p w14:paraId="26C31EDA" w14:textId="77777777" w:rsidR="00D10C4C" w:rsidRPr="005F3671" w:rsidRDefault="00D10C4C" w:rsidP="004D5DA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6835096" w14:textId="77777777" w:rsidR="00195A6C" w:rsidRPr="005F3671" w:rsidRDefault="00195A6C" w:rsidP="004D5DAF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Debes tener en cuenta que:</w:t>
      </w:r>
    </w:p>
    <w:p w14:paraId="16B75799" w14:textId="77777777" w:rsidR="0089068A" w:rsidRDefault="00003052" w:rsidP="00195A6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259FA7B1" wp14:editId="78F0E872">
            <wp:extent cx="1375410" cy="476885"/>
            <wp:effectExtent l="0" t="0" r="0" b="0"/>
            <wp:docPr id="30" name="Imagen 30" descr="https://latex.codecogs.com/gif.latex?%5Cfn_jvn%20%5Clarge%20f%5E%7B-1%7D%28x%29%20%5Cneq%20%5Cfrac%7B1%7D%7Bf%28x%29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ttps://latex.codecogs.com/gif.latex?%5Cfn_jvn%20%5Clarge%20f%5E%7B-1%7D%28x%29%20%5Cneq%20%5Cfrac%7B1%7D%7Bf%28x%29%7D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8388A" w14:textId="77777777" w:rsidR="00A639F1" w:rsidRPr="005F3671" w:rsidRDefault="00A639F1" w:rsidP="00195A6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2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A8DC333" w14:textId="77777777" w:rsidR="00003052" w:rsidRPr="005F3671" w:rsidRDefault="00003052" w:rsidP="00195A6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0B8656CB" w14:textId="77777777" w:rsidR="00003052" w:rsidRDefault="00003052" w:rsidP="00195A6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4D1251A1" wp14:editId="52D25CD6">
            <wp:extent cx="1582420" cy="476885"/>
            <wp:effectExtent l="0" t="0" r="0" b="0"/>
            <wp:docPr id="31" name="Imagen 31" descr="https://latex.codecogs.com/gif.latex?%5Cfn_jvn%20%5Clarge%20%5Cleft%20%28f%5Cleft%20%28x%20%5Cright%20%29%20%5Cright%20%29%5E%7B-1%7D%20%3D%20%5Cfrac%7B1%7D%7Bf%28x%29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ttps://latex.codecogs.com/gif.latex?%5Cfn_jvn%20%5Clarge%20%5Cleft%20%28f%5Cleft%20%28x%20%5Cright%20%29%20%5Cright%20%29%5E%7B-1%7D%20%3D%20%5Cfrac%7B1%7D%7Bf%28x%29%7D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C665D" w14:textId="77777777" w:rsidR="00A639F1" w:rsidRPr="005F3671" w:rsidRDefault="00A639F1" w:rsidP="00195A6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5AFD59A" w14:textId="77777777" w:rsidR="0089068A" w:rsidRPr="005F3671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71"/>
        <w:gridCol w:w="7557"/>
      </w:tblGrid>
      <w:tr w:rsidR="00003052" w:rsidRPr="005F3671" w14:paraId="3E08CE74" w14:textId="77777777" w:rsidTr="00E4489A">
        <w:tc>
          <w:tcPr>
            <w:tcW w:w="8828" w:type="dxa"/>
            <w:gridSpan w:val="2"/>
            <w:shd w:val="clear" w:color="auto" w:fill="000000" w:themeFill="text1"/>
            <w:vAlign w:val="center"/>
          </w:tcPr>
          <w:p w14:paraId="05A24A4B" w14:textId="77777777" w:rsidR="00003052" w:rsidRPr="005F3671" w:rsidRDefault="00003052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003052" w:rsidRPr="005F3671" w14:paraId="5A40009B" w14:textId="77777777" w:rsidTr="00E4489A">
        <w:trPr>
          <w:trHeight w:val="1486"/>
        </w:trPr>
        <w:tc>
          <w:tcPr>
            <w:tcW w:w="1271" w:type="dxa"/>
            <w:vAlign w:val="center"/>
          </w:tcPr>
          <w:p w14:paraId="72E4FC3F" w14:textId="77777777" w:rsidR="00003052" w:rsidRPr="005F3671" w:rsidRDefault="00003052" w:rsidP="00A302CE">
            <w:p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557" w:type="dxa"/>
            <w:vAlign w:val="center"/>
          </w:tcPr>
          <w:p w14:paraId="55AE015C" w14:textId="77777777" w:rsidR="00003052" w:rsidRPr="005F3671" w:rsidRDefault="006E20EB" w:rsidP="00003052">
            <w:pPr>
              <w:pStyle w:val="Prrafodelista"/>
              <w:numPr>
                <w:ilvl w:val="0"/>
                <w:numId w:val="44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Solo las funciones inyectivas o uno a uno tienen función inversa. </w:t>
            </w:r>
          </w:p>
          <w:p w14:paraId="0F7705A9" w14:textId="77777777" w:rsidR="006E20EB" w:rsidRPr="005F3671" w:rsidRDefault="006E20EB" w:rsidP="00003052">
            <w:pPr>
              <w:pStyle w:val="Prrafodelista"/>
              <w:numPr>
                <w:ilvl w:val="0"/>
                <w:numId w:val="44"/>
              </w:numPr>
              <w:rPr>
                <w:rFonts w:ascii="Times New Roman" w:hAnsi="Times New Roman" w:cs="Times New Roman"/>
              </w:rPr>
            </w:pPr>
            <w:r w:rsidRPr="005F3671">
              <w:rPr>
                <w:rFonts w:ascii="Times New Roman" w:hAnsi="Times New Roman" w:cs="Times New Roman"/>
              </w:rPr>
              <w:t xml:space="preserve">Para que una función que no es inyectiva o uno a uno tenga inversa, se puede restringir su dominio. </w:t>
            </w:r>
          </w:p>
          <w:p w14:paraId="6420D2B3" w14:textId="77777777" w:rsidR="00003052" w:rsidRPr="005F3671" w:rsidRDefault="00003052" w:rsidP="00E4489A">
            <w:pPr>
              <w:pStyle w:val="Prrafodelista"/>
              <w:numPr>
                <w:ilvl w:val="0"/>
                <w:numId w:val="44"/>
              </w:numPr>
              <w:rPr>
                <w:rFonts w:ascii="Times New Roman" w:hAnsi="Times New Roman" w:cs="Times New Roman"/>
                <w:b/>
              </w:rPr>
            </w:pPr>
            <w:r w:rsidRPr="005F3671">
              <w:rPr>
                <w:rFonts w:ascii="Times New Roman" w:hAnsi="Times New Roman" w:cs="Times New Roman"/>
              </w:rPr>
              <w:t xml:space="preserve">Si una función tiene inversa se debe cumplir que </w:t>
            </w:r>
            <w:r w:rsidR="004601B7">
              <w:rPr>
                <w:rFonts w:ascii="Times New Roman" w:hAnsi="Times New Roman" w:cs="Times New Roman"/>
              </w:rPr>
              <w:t xml:space="preserve">a </w:t>
            </w:r>
            <w:r w:rsidRPr="005F3671">
              <w:rPr>
                <w:rFonts w:ascii="Times New Roman" w:hAnsi="Times New Roman" w:cs="Times New Roman"/>
              </w:rPr>
              <w:t>cada elemento del rango le debe corresponder uno y solo uno del dominio.</w:t>
            </w:r>
          </w:p>
        </w:tc>
      </w:tr>
    </w:tbl>
    <w:p w14:paraId="64642382" w14:textId="77777777" w:rsidR="00ED0ACE" w:rsidRPr="005F3671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0B30CF6" w14:textId="77777777" w:rsidR="00C44EB2" w:rsidRPr="005F3671" w:rsidRDefault="004601B7" w:rsidP="00C44EB2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R</w:t>
      </w:r>
      <w:r w:rsidR="00C44EB2" w:rsidRPr="005F3671">
        <w:rPr>
          <w:rFonts w:ascii="Times New Roman" w:hAnsi="Times New Roman" w:cs="Times New Roman"/>
          <w:color w:val="000000"/>
          <w:sz w:val="22"/>
          <w:szCs w:val="22"/>
        </w:rPr>
        <w:t>especto a las funciones trigonométricas, debido a su periodicidad solo se pueden definir sus inversas en un intervalo específico para que cumpla</w:t>
      </w:r>
      <w:r>
        <w:rPr>
          <w:rFonts w:ascii="Times New Roman" w:hAnsi="Times New Roman" w:cs="Times New Roman"/>
          <w:color w:val="000000"/>
          <w:sz w:val="22"/>
          <w:szCs w:val="22"/>
        </w:rPr>
        <w:t>n</w:t>
      </w:r>
      <w:r w:rsidR="00C44EB2" w:rsidRPr="005F3671">
        <w:rPr>
          <w:rFonts w:ascii="Times New Roman" w:hAnsi="Times New Roman" w:cs="Times New Roman"/>
          <w:color w:val="000000"/>
          <w:sz w:val="22"/>
          <w:szCs w:val="22"/>
        </w:rPr>
        <w:t xml:space="preserve"> con las condiciones antes expuestas. </w:t>
      </w:r>
    </w:p>
    <w:p w14:paraId="2005384C" w14:textId="77777777" w:rsidR="00C44EB2" w:rsidRDefault="00C44EB2" w:rsidP="00C44EB2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74101F" w:rsidRPr="005F3671" w14:paraId="50B6421B" w14:textId="77777777" w:rsidTr="0074101F">
        <w:tc>
          <w:tcPr>
            <w:tcW w:w="9033" w:type="dxa"/>
            <w:gridSpan w:val="2"/>
            <w:shd w:val="clear" w:color="auto" w:fill="000000" w:themeFill="text1"/>
          </w:tcPr>
          <w:p w14:paraId="034D8A10" w14:textId="77777777" w:rsidR="0074101F" w:rsidRPr="005F3671" w:rsidRDefault="0074101F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ofundiza (recurso de exposición)</w:t>
            </w:r>
          </w:p>
        </w:tc>
      </w:tr>
      <w:tr w:rsidR="0074101F" w:rsidRPr="005F3671" w14:paraId="4D9F2EDE" w14:textId="77777777" w:rsidTr="0074101F">
        <w:tc>
          <w:tcPr>
            <w:tcW w:w="2518" w:type="dxa"/>
          </w:tcPr>
          <w:p w14:paraId="7B12EBC9" w14:textId="77777777" w:rsidR="0074101F" w:rsidRPr="005F3671" w:rsidRDefault="0074101F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FEC7708" w14:textId="77777777" w:rsidR="0074101F" w:rsidRPr="005F3671" w:rsidRDefault="0074101F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_10_03_CO_REC160</w:t>
            </w:r>
          </w:p>
        </w:tc>
      </w:tr>
      <w:tr w:rsidR="0074101F" w:rsidRPr="005F3671" w14:paraId="19CBD717" w14:textId="77777777" w:rsidTr="0074101F">
        <w:tc>
          <w:tcPr>
            <w:tcW w:w="2518" w:type="dxa"/>
          </w:tcPr>
          <w:p w14:paraId="6ED5E6FE" w14:textId="77777777" w:rsidR="0074101F" w:rsidRPr="005F3671" w:rsidRDefault="0074101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1F0B9124" w14:textId="77777777" w:rsidR="0074101F" w:rsidRPr="005F3671" w:rsidRDefault="0074101F" w:rsidP="004601B7">
            <w:pPr>
              <w:rPr>
                <w:rFonts w:ascii="Times New Roman" w:hAnsi="Times New Roman" w:cs="Times New Roman"/>
                <w:color w:val="000000"/>
              </w:rPr>
            </w:pPr>
            <w:r w:rsidRPr="0074101F">
              <w:rPr>
                <w:rFonts w:ascii="Times New Roman" w:hAnsi="Times New Roman" w:cs="Times New Roman"/>
                <w:color w:val="000000"/>
              </w:rPr>
              <w:t xml:space="preserve">Construcción de funciones trigonométricas inversas en </w:t>
            </w:r>
            <w:proofErr w:type="spellStart"/>
            <w:r w:rsidRPr="0074101F">
              <w:rPr>
                <w:rFonts w:ascii="Times New Roman" w:hAnsi="Times New Roman" w:cs="Times New Roman"/>
                <w:color w:val="000000"/>
              </w:rPr>
              <w:t>Geo</w:t>
            </w:r>
            <w:r w:rsidR="004601B7">
              <w:rPr>
                <w:rFonts w:ascii="Times New Roman" w:hAnsi="Times New Roman" w:cs="Times New Roman"/>
                <w:color w:val="000000"/>
              </w:rPr>
              <w:t>G</w:t>
            </w:r>
            <w:r w:rsidRPr="0074101F">
              <w:rPr>
                <w:rFonts w:ascii="Times New Roman" w:hAnsi="Times New Roman" w:cs="Times New Roman"/>
                <w:color w:val="000000"/>
              </w:rPr>
              <w:t>ebra</w:t>
            </w:r>
            <w:proofErr w:type="spellEnd"/>
          </w:p>
        </w:tc>
      </w:tr>
      <w:tr w:rsidR="0074101F" w:rsidRPr="005F3671" w14:paraId="094A56D3" w14:textId="77777777" w:rsidTr="0074101F">
        <w:tc>
          <w:tcPr>
            <w:tcW w:w="2518" w:type="dxa"/>
          </w:tcPr>
          <w:p w14:paraId="3C074BFF" w14:textId="77777777" w:rsidR="0074101F" w:rsidRPr="005F3671" w:rsidRDefault="0074101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EFB49C7" w14:textId="77777777" w:rsidR="0074101F" w:rsidRPr="005F3671" w:rsidRDefault="0074101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74101F">
              <w:rPr>
                <w:rFonts w:ascii="Times New Roman" w:hAnsi="Times New Roman" w:cs="Times New Roman"/>
                <w:color w:val="000000"/>
              </w:rPr>
              <w:t>Interactivo para construir las funciones trigonométricas inversas haciendo uso de GeoGebra</w:t>
            </w:r>
            <w:r w:rsidR="004601B7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03F19620" w14:textId="77777777" w:rsidR="0074101F" w:rsidRDefault="0074101F" w:rsidP="00C44EB2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6190950" w14:textId="77777777" w:rsidR="00C44EB2" w:rsidRPr="005F3671" w:rsidRDefault="00C44EB2" w:rsidP="00C44EB2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C85816" w:rsidRPr="005F3671">
        <w:rPr>
          <w:rFonts w:ascii="Times New Roman" w:hAnsi="Times New Roman" w:cs="Times New Roman"/>
          <w:b/>
          <w:sz w:val="22"/>
          <w:szCs w:val="22"/>
        </w:rPr>
        <w:t>3</w:t>
      </w:r>
      <w:r w:rsidRPr="005F3671">
        <w:rPr>
          <w:rFonts w:ascii="Times New Roman" w:hAnsi="Times New Roman" w:cs="Times New Roman"/>
          <w:b/>
          <w:sz w:val="22"/>
          <w:szCs w:val="22"/>
        </w:rPr>
        <w:t>.</w:t>
      </w:r>
      <w:r w:rsidR="00C85816" w:rsidRPr="005F3671">
        <w:rPr>
          <w:rFonts w:ascii="Times New Roman" w:hAnsi="Times New Roman" w:cs="Times New Roman"/>
          <w:b/>
          <w:sz w:val="22"/>
          <w:szCs w:val="22"/>
        </w:rPr>
        <w:t>1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C85816" w:rsidRPr="005F3671">
        <w:rPr>
          <w:rFonts w:ascii="Times New Roman" w:hAnsi="Times New Roman" w:cs="Times New Roman"/>
          <w:b/>
          <w:sz w:val="22"/>
          <w:szCs w:val="22"/>
        </w:rPr>
        <w:t>La función arcoseno</w:t>
      </w:r>
    </w:p>
    <w:p w14:paraId="69872B09" w14:textId="77777777" w:rsidR="00C85816" w:rsidRPr="005F3671" w:rsidRDefault="00C85816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18AE478" w14:textId="77777777" w:rsidR="008B4F44" w:rsidRPr="005F3671" w:rsidRDefault="008B4F44" w:rsidP="008B4F4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iendo en cuenta que la función seno es una función periódica </w:t>
      </w:r>
      <w:r w:rsidR="004601B7">
        <w:rPr>
          <w:rFonts w:ascii="Times New Roman" w:hAnsi="Times New Roman" w:cs="Times New Roman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por </w:t>
      </w:r>
      <w:r w:rsidR="004601B7">
        <w:rPr>
          <w:rFonts w:ascii="Times New Roman" w:hAnsi="Times New Roman" w:cs="Times New Roman"/>
          <w:sz w:val="22"/>
          <w:szCs w:val="22"/>
        </w:rPr>
        <w:t xml:space="preserve">lo </w:t>
      </w:r>
      <w:r w:rsidRPr="005F3671">
        <w:rPr>
          <w:rFonts w:ascii="Times New Roman" w:hAnsi="Times New Roman" w:cs="Times New Roman"/>
          <w:sz w:val="22"/>
          <w:szCs w:val="22"/>
        </w:rPr>
        <w:t xml:space="preserve">tanto no es una función inyectiva o uno a uno para todo su dominio, podemos limitar el trabajo al intervalo: </w:t>
      </w:r>
    </w:p>
    <w:p w14:paraId="486B8E29" w14:textId="77777777" w:rsidR="008B4F44" w:rsidRPr="00A639F1" w:rsidRDefault="00CE4C7E" w:rsidP="00AD6363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2"/>
                  <w:szCs w:val="22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2</m:t>
                  </m:r>
                </m:den>
              </m:f>
            </m:e>
          </m:d>
        </m:oMath>
      </m:oMathPara>
    </w:p>
    <w:p w14:paraId="61398812" w14:textId="77777777" w:rsidR="00A639F1" w:rsidRPr="005F3671" w:rsidRDefault="00A639F1" w:rsidP="00AD63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4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7260349" w14:textId="77777777" w:rsidR="0026331A" w:rsidRPr="005F3671" w:rsidRDefault="008B4F44" w:rsidP="008B4F44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n el cual están definidos todos los valores que adquier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sen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4601B7">
        <w:rPr>
          <w:rFonts w:ascii="Times New Roman" w:hAnsi="Times New Roman" w:cs="Times New Roman"/>
          <w:sz w:val="22"/>
          <w:szCs w:val="22"/>
        </w:rPr>
        <w:t xml:space="preserve"> y se obtiene </w:t>
      </w:r>
      <w:r w:rsidRPr="005F3671">
        <w:rPr>
          <w:rFonts w:ascii="Times New Roman" w:hAnsi="Times New Roman" w:cs="Times New Roman"/>
          <w:sz w:val="22"/>
          <w:szCs w:val="22"/>
        </w:rPr>
        <w:t xml:space="preserve">una función inyectiva y creciente. </w:t>
      </w:r>
    </w:p>
    <w:p w14:paraId="0859052E" w14:textId="77777777" w:rsidR="00C85816" w:rsidRPr="005F3671" w:rsidRDefault="00C85816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A9666E" w:rsidRPr="005F3671" w14:paraId="591F01B7" w14:textId="77777777" w:rsidTr="00A302CE">
        <w:tc>
          <w:tcPr>
            <w:tcW w:w="8828" w:type="dxa"/>
            <w:gridSpan w:val="2"/>
            <w:shd w:val="clear" w:color="auto" w:fill="0D0D0D" w:themeFill="text1" w:themeFillTint="F2"/>
          </w:tcPr>
          <w:p w14:paraId="5A285A59" w14:textId="77777777" w:rsidR="00A9666E" w:rsidRPr="005F3671" w:rsidRDefault="00A9666E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A9666E" w:rsidRPr="005F3671" w14:paraId="1B3DEBD4" w14:textId="77777777" w:rsidTr="00A302CE">
        <w:tc>
          <w:tcPr>
            <w:tcW w:w="2391" w:type="dxa"/>
          </w:tcPr>
          <w:p w14:paraId="1591AD37" w14:textId="77777777" w:rsidR="00A9666E" w:rsidRPr="005F3671" w:rsidRDefault="00A9666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10AEC165" w14:textId="77777777" w:rsidR="00A9666E" w:rsidRPr="005F3671" w:rsidRDefault="00A9666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5</w:t>
            </w:r>
          </w:p>
        </w:tc>
      </w:tr>
      <w:tr w:rsidR="00A9666E" w:rsidRPr="005F3671" w14:paraId="7196DF91" w14:textId="77777777" w:rsidTr="00A302CE">
        <w:tc>
          <w:tcPr>
            <w:tcW w:w="2391" w:type="dxa"/>
          </w:tcPr>
          <w:p w14:paraId="318CD6F8" w14:textId="77777777" w:rsidR="00A9666E" w:rsidRPr="005F3671" w:rsidRDefault="00A9666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031FAF5B" w14:textId="77777777" w:rsidR="00A9666E" w:rsidRPr="005F3671" w:rsidRDefault="00A9666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6B40654A" wp14:editId="207AC923">
                  <wp:extent cx="3077155" cy="1723207"/>
                  <wp:effectExtent l="0" t="0" r="0" b="0"/>
                  <wp:docPr id="35" name="Imagen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3"/>
                          <a:srcRect l="15627" t="33827" r="39258" b="20634"/>
                          <a:stretch/>
                        </pic:blipFill>
                        <pic:spPr bwMode="auto">
                          <a:xfrm>
                            <a:off x="0" y="0"/>
                            <a:ext cx="3094259" cy="17327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66E" w:rsidRPr="005F3671" w14:paraId="294AA09B" w14:textId="77777777" w:rsidTr="00A302CE">
        <w:tc>
          <w:tcPr>
            <w:tcW w:w="2391" w:type="dxa"/>
          </w:tcPr>
          <w:p w14:paraId="440BAFA5" w14:textId="77777777" w:rsidR="00A9666E" w:rsidRPr="005F3671" w:rsidRDefault="00A9666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0F5E21FD" w14:textId="77777777" w:rsidR="00A9666E" w:rsidRPr="005F3671" w:rsidRDefault="00A9666E" w:rsidP="00A302C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9666E" w:rsidRPr="005F3671" w14:paraId="6296985D" w14:textId="77777777" w:rsidTr="00A302CE">
        <w:tc>
          <w:tcPr>
            <w:tcW w:w="2391" w:type="dxa"/>
          </w:tcPr>
          <w:p w14:paraId="2F002EE7" w14:textId="77777777" w:rsidR="00A9666E" w:rsidRPr="005F3671" w:rsidRDefault="00A9666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35143088" w14:textId="77777777" w:rsidR="00A9666E" w:rsidRPr="005F3671" w:rsidRDefault="001E644B" w:rsidP="004601B7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Representación gráfica de la f</w:t>
            </w:r>
            <w:r w:rsidR="00A9666E" w:rsidRPr="005F3671">
              <w:rPr>
                <w:rFonts w:ascii="Times New Roman" w:hAnsi="Times New Roman" w:cs="Times New Roman"/>
                <w:color w:val="000000"/>
              </w:rPr>
              <w:t xml:space="preserve">unción </w:t>
            </w:r>
            <w:r w:rsidR="00A9666E"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="00A9666E" w:rsidRPr="005F3671">
              <w:rPr>
                <w:rFonts w:ascii="Times New Roman" w:hAnsi="Times New Roman" w:cs="Times New Roman"/>
                <w:color w:val="000000"/>
              </w:rPr>
              <w:t xml:space="preserve">= </w:t>
            </w:r>
            <w:proofErr w:type="spellStart"/>
            <w:r w:rsidR="00A9666E" w:rsidRPr="005F3671">
              <w:rPr>
                <w:rFonts w:ascii="Times New Roman" w:hAnsi="Times New Roman" w:cs="Times New Roman"/>
                <w:color w:val="000000"/>
              </w:rPr>
              <w:t>sen</w:t>
            </w:r>
            <w:proofErr w:type="spellEnd"/>
            <w:r w:rsidR="00A9666E"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A9666E"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="00A9666E" w:rsidRPr="005F3671">
              <w:rPr>
                <w:rFonts w:ascii="Times New Roman" w:hAnsi="Times New Roman" w:cs="Times New Roman"/>
                <w:color w:val="000000"/>
              </w:rPr>
              <w:t xml:space="preserve"> limitando su intervalo para obtener una función inyectiva</w:t>
            </w:r>
            <w:r w:rsidR="001B7CE4" w:rsidRPr="005F3671">
              <w:rPr>
                <w:rFonts w:ascii="Times New Roman" w:hAnsi="Times New Roman" w:cs="Times New Roman"/>
                <w:color w:val="000000"/>
              </w:rPr>
              <w:t xml:space="preserve"> que permita hallar su inversa</w:t>
            </w:r>
            <w:r w:rsidR="00A9666E" w:rsidRPr="005F3671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</w:tc>
      </w:tr>
      <w:tr w:rsidR="00A9666E" w:rsidRPr="005F3671" w14:paraId="52B5D8BC" w14:textId="77777777" w:rsidTr="00A302CE">
        <w:tc>
          <w:tcPr>
            <w:tcW w:w="2391" w:type="dxa"/>
          </w:tcPr>
          <w:p w14:paraId="46600226" w14:textId="77777777" w:rsidR="00A9666E" w:rsidRPr="005F3671" w:rsidRDefault="00A9666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C3F47E4" w14:textId="77777777" w:rsidR="00A9666E" w:rsidRPr="005F3671" w:rsidRDefault="00A9666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25487525" w14:textId="77777777" w:rsidR="00AD6363" w:rsidRPr="005F3671" w:rsidRDefault="00AD6363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7C2E5E7" w14:textId="77777777" w:rsidR="00AD6363" w:rsidRPr="005F3671" w:rsidRDefault="001E644B" w:rsidP="00C44EB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Gracias a la limitación descrita de la función seno podemos determinar su función inversa denominada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arcoseno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y defini</w:t>
      </w:r>
      <w:r w:rsidR="004601B7">
        <w:rPr>
          <w:rFonts w:ascii="Times New Roman" w:hAnsi="Times New Roman" w:cs="Times New Roman"/>
          <w:sz w:val="22"/>
          <w:szCs w:val="22"/>
        </w:rPr>
        <w:t>rla</w:t>
      </w:r>
      <w:r w:rsidRPr="005F3671">
        <w:rPr>
          <w:rFonts w:ascii="Times New Roman" w:hAnsi="Times New Roman" w:cs="Times New Roman"/>
          <w:sz w:val="22"/>
          <w:szCs w:val="22"/>
        </w:rPr>
        <w:t xml:space="preserve"> analíticamente así:</w:t>
      </w:r>
    </w:p>
    <w:p w14:paraId="3AFACA7A" w14:textId="77777777" w:rsidR="001E644B" w:rsidRPr="005F3671" w:rsidRDefault="001E644B" w:rsidP="001E644B">
      <w:pPr>
        <w:spacing w:after="0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arcse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423671F4" w14:textId="77777777" w:rsidR="00EA4E23" w:rsidRPr="005F3671" w:rsidRDefault="00EA4E23" w:rsidP="00C44EB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Donde:</w:t>
      </w:r>
    </w:p>
    <w:p w14:paraId="3DBE69FE" w14:textId="77777777" w:rsidR="00EA4E23" w:rsidRPr="005F3671" w:rsidRDefault="00EA4E23" w:rsidP="00EA4E23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–1 ≤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 1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55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CF512A2" w14:textId="77777777" w:rsidR="00EA4E23" w:rsidRPr="005F3671" w:rsidRDefault="00EA4E23" w:rsidP="00EA4E23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≤y≤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den>
        </m:f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56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0D8B720" w14:textId="77777777" w:rsidR="00DF33E2" w:rsidRPr="005F3671" w:rsidRDefault="00EA4E23" w:rsidP="00C44EB2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ominio de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arcse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[–1, 1]</w:t>
      </w:r>
      <w:r w:rsidR="00DF33E2"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44F64481" w14:textId="77777777" w:rsidR="00AD6363" w:rsidRPr="005F3671" w:rsidRDefault="00DF33E2" w:rsidP="00C44EB2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E</w:t>
      </w:r>
      <w:r w:rsidR="002575EF" w:rsidRPr="005F3671">
        <w:rPr>
          <w:rFonts w:ascii="Times New Roman" w:hAnsi="Times New Roman" w:cs="Times New Roman"/>
          <w:sz w:val="22"/>
          <w:szCs w:val="22"/>
        </w:rPr>
        <w:t xml:space="preserve">l rango </w:t>
      </w:r>
      <w:r w:rsidRPr="005F3671">
        <w:rPr>
          <w:rFonts w:ascii="Times New Roman" w:hAnsi="Times New Roman" w:cs="Times New Roman"/>
          <w:sz w:val="22"/>
          <w:szCs w:val="22"/>
        </w:rPr>
        <w:t xml:space="preserve">de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arcse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2575EF" w:rsidRPr="005F3671">
        <w:rPr>
          <w:rFonts w:ascii="Times New Roman" w:hAnsi="Times New Roman" w:cs="Times New Roman"/>
          <w:sz w:val="22"/>
          <w:szCs w:val="22"/>
        </w:rPr>
        <w:t xml:space="preserve">es </w:t>
      </w:r>
      <w:r w:rsidRPr="008B78D2">
        <w:rPr>
          <w:rFonts w:ascii="Times New Roman" w:hAnsi="Times New Roman" w:cs="Times New Roman"/>
          <w:sz w:val="22"/>
          <w:szCs w:val="22"/>
        </w:rPr>
        <w:t>[–π/2, π/2]</w:t>
      </w:r>
      <w:r w:rsidR="00CB6FE6" w:rsidRPr="008B78D2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6AEE8B3" w14:textId="77777777" w:rsidR="00AD6363" w:rsidRPr="005F3671" w:rsidRDefault="00AD6363" w:rsidP="00C44EB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F21DAB7" w14:textId="77777777" w:rsidR="00AD6363" w:rsidRPr="005F3671" w:rsidRDefault="00144754" w:rsidP="00C44EB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Ten en cuenta que la función arcoseno también se denota:</w:t>
      </w:r>
    </w:p>
    <w:p w14:paraId="00D08776" w14:textId="77777777" w:rsidR="00144754" w:rsidRPr="005F3671" w:rsidRDefault="00144754" w:rsidP="00144754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5AE95969" w14:textId="77777777" w:rsidR="00AD6363" w:rsidRPr="005F3671" w:rsidRDefault="00144754" w:rsidP="00144754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arcse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sen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 </w:t>
      </w:r>
    </w:p>
    <w:p w14:paraId="4517FD0B" w14:textId="77777777" w:rsidR="00AD6363" w:rsidRPr="005F3671" w:rsidRDefault="00AD6363" w:rsidP="00C44EB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4536384" w14:textId="77777777" w:rsidR="00920AF5" w:rsidRPr="005F3671" w:rsidRDefault="004601B7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Con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855922" w:rsidRPr="005F3671">
        <w:rPr>
          <w:rFonts w:ascii="Times New Roman" w:hAnsi="Times New Roman" w:cs="Times New Roman"/>
          <w:sz w:val="22"/>
          <w:szCs w:val="22"/>
        </w:rPr>
        <w:t>la definición de función inversa podemos plantear las siguientes relaciones</w:t>
      </w:r>
      <w:r>
        <w:rPr>
          <w:rFonts w:ascii="Times New Roman" w:hAnsi="Times New Roman" w:cs="Times New Roman"/>
          <w:sz w:val="22"/>
          <w:szCs w:val="22"/>
        </w:rPr>
        <w:t>.</w:t>
      </w:r>
    </w:p>
    <w:p w14:paraId="4E1D9498" w14:textId="77777777" w:rsidR="00855922" w:rsidRDefault="00260631" w:rsidP="0085592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218303EE" wp14:editId="3A3A8E7D">
            <wp:extent cx="3810000" cy="371475"/>
            <wp:effectExtent l="0" t="0" r="0" b="9525"/>
            <wp:docPr id="37" name="Picture 2" descr="https://latex.codecogs.com/gif.latex?%5Cfn_jvn%20%5Clarge%20%5Ctext%7Bsen%7D%5E%7B-1%7D%5Cleft%20%28%5Ctext%7Bsen%7D%5Cleft%20%28x%20%5Cright%20%29%20%5Cright%20%29%3Dx%20%5Ctext%7B%20para%20%7D-%5Cfrac%7B%5Cpi%20%7D%7B2%7D%5Cleq%20x%5Cleq%20%5Cfrac%7B%5Cpi%20%7D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s://latex.codecogs.com/gif.latex?%5Cfn_jvn%20%5Clarge%20%5Ctext%7Bsen%7D%5E%7B-1%7D%5Cleft%20%28%5Ctext%7Bsen%7D%5Cleft%20%28x%20%5Cright%20%29%20%5Cright%20%29%3Dx%20%5Ctext%7B%20para%20%7D-%5Cfrac%7B%5Cpi%20%7D%7B2%7D%5Cleq%20x%5Cleq%20%5Cfrac%7B%5Cpi%20%7D%7B2%7D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7147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5FDA7CA9" w14:textId="77777777" w:rsidR="00A639F1" w:rsidRPr="005F3671" w:rsidRDefault="00A639F1" w:rsidP="0085592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7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BED3962" w14:textId="77777777" w:rsidR="00260631" w:rsidRDefault="00260631" w:rsidP="0085592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737920C2" wp14:editId="08EA9A08">
            <wp:extent cx="3790950" cy="381001"/>
            <wp:effectExtent l="0" t="0" r="0" b="0"/>
            <wp:docPr id="1028" name="Picture 4" descr="https://latex.codecogs.com/gif.latex?%5Cfn_jvn%20%5Clarge%20%5Ctext%7Bsen%7D%5Cleft%20%28%5Ctext%7Bsen%7D%5E%7B-1%7D%5Cleft%20%28x%20%5Cright%20%29%20%5Cright%20%29%3Dx%20%5Ctext%7B%20para%20%7D-1%5Cleq%20x%5Cleq%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https://latex.codecogs.com/gif.latex?%5Cfn_jvn%20%5Clarge%20%5Ctext%7Bsen%7D%5Cleft%20%28%5Ctext%7Bsen%7D%5E%7B-1%7D%5Cleft%20%28x%20%5Cright%20%29%20%5Cright%20%29%3Dx%20%5Ctext%7B%20para%20%7D-1%5Cleq%20x%5Cleq%201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81001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BF4436" w14:textId="77777777" w:rsidR="00A639F1" w:rsidRPr="005F3671" w:rsidRDefault="00A639F1" w:rsidP="0085592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58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2A89CC3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992DA2D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1C8DB6C" w14:textId="77777777" w:rsidR="00920AF5" w:rsidRPr="005F3671" w:rsidRDefault="0051529E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Observa la gráfi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se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61968770" w14:textId="77777777" w:rsidR="0051529E" w:rsidRPr="005F3671" w:rsidRDefault="0051529E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51529E" w:rsidRPr="005F3671" w14:paraId="57752710" w14:textId="77777777" w:rsidTr="00A302CE">
        <w:tc>
          <w:tcPr>
            <w:tcW w:w="8828" w:type="dxa"/>
            <w:gridSpan w:val="2"/>
            <w:shd w:val="clear" w:color="auto" w:fill="0D0D0D" w:themeFill="text1" w:themeFillTint="F2"/>
          </w:tcPr>
          <w:p w14:paraId="66D6BF48" w14:textId="77777777" w:rsidR="0051529E" w:rsidRPr="005F3671" w:rsidRDefault="0051529E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1529E" w:rsidRPr="005F3671" w14:paraId="34B0AD5E" w14:textId="77777777" w:rsidTr="00A302CE">
        <w:tc>
          <w:tcPr>
            <w:tcW w:w="2391" w:type="dxa"/>
          </w:tcPr>
          <w:p w14:paraId="44687EF5" w14:textId="77777777" w:rsidR="0051529E" w:rsidRPr="005F3671" w:rsidRDefault="0051529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77DB574A" w14:textId="77777777" w:rsidR="0051529E" w:rsidRPr="005F3671" w:rsidRDefault="0051529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6</w:t>
            </w:r>
          </w:p>
        </w:tc>
      </w:tr>
      <w:tr w:rsidR="0051529E" w:rsidRPr="005F3671" w14:paraId="691C2967" w14:textId="77777777" w:rsidTr="00A302CE">
        <w:tc>
          <w:tcPr>
            <w:tcW w:w="2391" w:type="dxa"/>
          </w:tcPr>
          <w:p w14:paraId="78F7AFCF" w14:textId="77777777" w:rsidR="0051529E" w:rsidRPr="005F3671" w:rsidRDefault="0051529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51208F09" w14:textId="77777777" w:rsidR="0051529E" w:rsidRPr="005F3671" w:rsidRDefault="0051529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2B23D995" wp14:editId="195EF735">
                  <wp:extent cx="3333750" cy="2724149"/>
                  <wp:effectExtent l="0" t="0" r="0" b="635"/>
                  <wp:docPr id="41" name="Imagen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6"/>
                          <a:srcRect l="19364" t="31379" r="51421" b="24773"/>
                          <a:stretch/>
                        </pic:blipFill>
                        <pic:spPr bwMode="auto">
                          <a:xfrm>
                            <a:off x="0" y="0"/>
                            <a:ext cx="3336437" cy="27263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29E" w:rsidRPr="005F3671" w14:paraId="2BB1A325" w14:textId="77777777" w:rsidTr="00A302CE">
        <w:tc>
          <w:tcPr>
            <w:tcW w:w="2391" w:type="dxa"/>
          </w:tcPr>
          <w:p w14:paraId="786D4C26" w14:textId="77777777" w:rsidR="0051529E" w:rsidRPr="005F3671" w:rsidRDefault="0051529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140F580D" w14:textId="77777777" w:rsidR="0051529E" w:rsidRPr="005F3671" w:rsidRDefault="0051529E" w:rsidP="00A302C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1529E" w:rsidRPr="005F3671" w14:paraId="15F2D7FB" w14:textId="77777777" w:rsidTr="00A302CE">
        <w:tc>
          <w:tcPr>
            <w:tcW w:w="2391" w:type="dxa"/>
          </w:tcPr>
          <w:p w14:paraId="58CC93AA" w14:textId="77777777" w:rsidR="0051529E" w:rsidRPr="005F3671" w:rsidRDefault="0051529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3B49B6B4" w14:textId="77777777" w:rsidR="0051529E" w:rsidRPr="005F3671" w:rsidRDefault="0051529E" w:rsidP="0051529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arcse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</w:tc>
      </w:tr>
      <w:tr w:rsidR="0051529E" w:rsidRPr="005F3671" w14:paraId="508D756B" w14:textId="77777777" w:rsidTr="00A302CE">
        <w:tc>
          <w:tcPr>
            <w:tcW w:w="2391" w:type="dxa"/>
          </w:tcPr>
          <w:p w14:paraId="205481B1" w14:textId="77777777" w:rsidR="0051529E" w:rsidRPr="005F3671" w:rsidRDefault="0051529E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5001E0B" w14:textId="77777777" w:rsidR="0051529E" w:rsidRPr="005F3671" w:rsidRDefault="0051529E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5DDE7983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AE88928" w14:textId="77777777" w:rsidR="00920AF5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hallar el valor de la función arcsen puedes hacer un análisis</w:t>
      </w:r>
      <w:r w:rsidR="00CC3B5F" w:rsidRPr="005F3671">
        <w:rPr>
          <w:rFonts w:ascii="Times New Roman" w:hAnsi="Times New Roman" w:cs="Times New Roman"/>
          <w:sz w:val="22"/>
          <w:szCs w:val="22"/>
        </w:rPr>
        <w:t xml:space="preserve"> de la gráfica</w:t>
      </w:r>
      <w:r w:rsidRPr="005F3671">
        <w:rPr>
          <w:rFonts w:ascii="Times New Roman" w:hAnsi="Times New Roman" w:cs="Times New Roman"/>
          <w:sz w:val="22"/>
          <w:szCs w:val="22"/>
        </w:rPr>
        <w:t xml:space="preserve">, así: </w:t>
      </w:r>
    </w:p>
    <w:p w14:paraId="05E292F6" w14:textId="77777777" w:rsidR="000F03E1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02C8929" w14:textId="77777777" w:rsidR="000F03E1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</w:t>
      </w:r>
    </w:p>
    <w:p w14:paraId="2796C0AA" w14:textId="77777777" w:rsidR="000F03E1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D69FA45" w14:textId="77777777" w:rsidR="000F03E1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45B311F7" w14:textId="77777777" w:rsidR="000F03E1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1C515F6" w14:textId="77777777" w:rsidR="000F03E1" w:rsidRPr="005F3671" w:rsidRDefault="000F03E1" w:rsidP="000F03E1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arcsen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2"/>
                        <w:szCs w:val="22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59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0E8410F" w14:textId="77777777" w:rsidR="000F03E1" w:rsidRPr="005F3671" w:rsidRDefault="000F03E1" w:rsidP="000F03E1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sen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60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91482E3" w14:textId="77777777" w:rsidR="000F03E1" w:rsidRPr="005F3671" w:rsidRDefault="000F03E1" w:rsidP="000F03E1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sen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2"/>
            <w:szCs w:val="22"/>
          </w:rPr>
          <m:t>(-1)</m:t>
        </m:r>
      </m:oMath>
      <w:r w:rsidR="00A639F1" w:rsidRPr="00A639F1">
        <w:rPr>
          <w:rFonts w:ascii="Times New Roman" w:hAnsi="Times New Roman" w:cs="Times New Roman"/>
          <w:sz w:val="22"/>
          <w:highlight w:val="magenta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1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2EE3645" w14:textId="77777777" w:rsidR="000F03E1" w:rsidRPr="005F3671" w:rsidRDefault="000F03E1" w:rsidP="000F03E1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17A4CCCF" w14:textId="77777777" w:rsidR="000F03E1" w:rsidRPr="005F3671" w:rsidRDefault="000F03E1" w:rsidP="000F03E1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odemos analizar el intervalo</w:t>
      </w:r>
      <w:r w:rsidRPr="005F3671">
        <w:rPr>
          <w:rFonts w:ascii="Times New Roman" w:hAnsi="Times New Roman" w:cs="Times New Roman"/>
          <w:sz w:val="22"/>
          <w:szCs w:val="22"/>
        </w:rPr>
        <w:t xml:space="preserve"> [–π/2, π/2]</w:t>
      </w:r>
      <w:r w:rsidR="004601B7">
        <w:rPr>
          <w:rFonts w:ascii="Times New Roman" w:hAnsi="Times New Roman" w:cs="Times New Roman"/>
          <w:sz w:val="22"/>
          <w:szCs w:val="22"/>
        </w:rPr>
        <w:t>.</w:t>
      </w:r>
    </w:p>
    <w:p w14:paraId="2851EF93" w14:textId="77777777" w:rsidR="00920AF5" w:rsidRPr="005F3671" w:rsidRDefault="000F03E1" w:rsidP="00A302CE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</w:t>
      </w:r>
    </w:p>
    <w:p w14:paraId="6A60B417" w14:textId="77777777" w:rsidR="000F03E1" w:rsidRPr="005F3671" w:rsidRDefault="00550FD4" w:rsidP="000F03E1">
      <w:pPr>
        <w:pStyle w:val="Prrafodelista"/>
        <w:tabs>
          <w:tab w:val="right" w:pos="8498"/>
        </w:tabs>
        <w:spacing w:after="0"/>
        <w:ind w:left="0"/>
        <w:jc w:val="center"/>
        <w:rPr>
          <w:rFonts w:ascii="Times New Roman" w:hAnsi="Times New Roman" w:cs="Times New Roman"/>
          <w:sz w:val="22"/>
          <w:szCs w:val="22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sen</m:t>
        </m:r>
        <m:r>
          <w:rPr>
            <w:rFonts w:ascii="Cambria Math" w:eastAsiaTheme="minorEastAsia" w:hAnsi="Cambria Math" w:cs="Times New Roman"/>
            <w:sz w:val="22"/>
            <w:szCs w:val="22"/>
          </w:rPr>
          <m:t xml:space="preserve"> 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den>
        </m:f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62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1AE9C075" w14:textId="77777777" w:rsidR="00920AF5" w:rsidRPr="005F3671" w:rsidRDefault="000F03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ab/>
        <w:t xml:space="preserve">Es </w:t>
      </w:r>
    </w:p>
    <w:p w14:paraId="148903C6" w14:textId="77777777" w:rsidR="000F03E1" w:rsidRPr="005F3671" w:rsidRDefault="000F03E1" w:rsidP="000F03E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4</m:t>
            </m:r>
          </m:den>
        </m:f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63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7629067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B4AB894" w14:textId="77777777" w:rsidR="00920AF5" w:rsidRPr="005F3671" w:rsidRDefault="000F03E1" w:rsidP="000F03E1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El número en el intervalo donde</w:t>
      </w:r>
    </w:p>
    <w:p w14:paraId="0C97D498" w14:textId="77777777" w:rsidR="000F03E1" w:rsidRPr="005F3671" w:rsidRDefault="00550FD4" w:rsidP="000F03E1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sen</m:t>
        </m:r>
        <m:r>
          <w:rPr>
            <w:rFonts w:ascii="Cambria Math" w:eastAsiaTheme="minorEastAsia" w:hAnsi="Cambria Math" w:cs="Times New Roman"/>
            <w:sz w:val="22"/>
            <w:szCs w:val="22"/>
          </w:rPr>
          <m:t xml:space="preserve"> 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den>
        </m:f>
      </m:oMath>
      <w:r w:rsidR="00A639F1">
        <w:rPr>
          <w:rFonts w:ascii="Times New Roman" w:hAnsi="Times New Roman" w:cs="Times New Roman"/>
          <w:sz w:val="22"/>
          <w:highlight w:val="magenta"/>
        </w:rPr>
        <w:t>&lt;&lt;MA_10_03_064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7C381FE" w14:textId="77777777" w:rsidR="000F03E1" w:rsidRPr="005F3671" w:rsidRDefault="000F03E1" w:rsidP="000F03E1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ab/>
        <w:t xml:space="preserve">Es </w:t>
      </w:r>
    </w:p>
    <w:p w14:paraId="625EBEA5" w14:textId="77777777" w:rsidR="000F03E1" w:rsidRPr="005F3671" w:rsidRDefault="000F03E1" w:rsidP="000F03E1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 xml:space="preserve">y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6</m:t>
            </m:r>
          </m:den>
        </m:f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5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7C4A3D2" w14:textId="77777777" w:rsidR="000F03E1" w:rsidRPr="005F3671" w:rsidRDefault="000F03E1" w:rsidP="000F03E1">
      <w:pPr>
        <w:pStyle w:val="Prrafodelista"/>
        <w:numPr>
          <w:ilvl w:val="0"/>
          <w:numId w:val="44"/>
        </w:numPr>
        <w:spacing w:before="240"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El número en el intervalo donde</w:t>
      </w:r>
    </w:p>
    <w:p w14:paraId="7DCD8DFF" w14:textId="77777777" w:rsidR="00920AF5" w:rsidRPr="005F3671" w:rsidRDefault="00550FD4" w:rsidP="000F03E1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sen</m:t>
        </m:r>
        <m:r>
          <w:rPr>
            <w:rFonts w:ascii="Cambria Math" w:eastAsiaTheme="minorEastAsia" w:hAnsi="Cambria Math" w:cs="Times New Roman"/>
            <w:sz w:val="22"/>
            <w:szCs w:val="22"/>
          </w:rPr>
          <m:t xml:space="preserve"> y=-1</m:t>
        </m:r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6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1CD6041" w14:textId="77777777" w:rsidR="000F03E1" w:rsidRPr="005F3671" w:rsidRDefault="000F03E1" w:rsidP="000F03E1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lastRenderedPageBreak/>
        <w:tab/>
        <w:t xml:space="preserve">Es </w:t>
      </w:r>
    </w:p>
    <w:p w14:paraId="4EF277C0" w14:textId="77777777" w:rsidR="000F03E1" w:rsidRPr="005F3671" w:rsidRDefault="000F03E1" w:rsidP="000F03E1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 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den>
        </m:f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7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6E8EE4C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10AA283" w14:textId="77777777" w:rsidR="00920AF5" w:rsidRPr="005F3671" w:rsidRDefault="00920A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00971AD" w14:textId="77777777" w:rsidR="00C85816" w:rsidRPr="005F3671" w:rsidRDefault="00920AF5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 xml:space="preserve"> </w:t>
      </w:r>
      <w:r w:rsidR="00C85816"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="00C85816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C85816" w:rsidRPr="005F3671">
        <w:rPr>
          <w:rFonts w:ascii="Times New Roman" w:hAnsi="Times New Roman" w:cs="Times New Roman"/>
          <w:b/>
          <w:sz w:val="22"/>
          <w:szCs w:val="22"/>
        </w:rPr>
        <w:t>3.2 La función arcocoseno</w:t>
      </w:r>
    </w:p>
    <w:p w14:paraId="455ADDE0" w14:textId="77777777" w:rsidR="00C85816" w:rsidRPr="005F3671" w:rsidRDefault="00C85816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49FEC705" w14:textId="77777777" w:rsidR="000F03E1" w:rsidRPr="008702DD" w:rsidRDefault="000F03E1" w:rsidP="000F03E1">
      <w:pPr>
        <w:spacing w:after="0"/>
        <w:rPr>
          <w:rFonts w:ascii="Times New Roman" w:hAnsi="Times New Roman" w:cs="Times New Roman"/>
          <w:b/>
          <w:color w:val="C00000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</w:rPr>
        <w:t>Se reconoce</w:t>
      </w:r>
      <w:r w:rsidR="008702DD">
        <w:rPr>
          <w:rFonts w:ascii="Times New Roman" w:hAnsi="Times New Roman" w:cs="Times New Roman"/>
          <w:sz w:val="22"/>
          <w:szCs w:val="22"/>
        </w:rPr>
        <w:t>n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función coseno al igual que la función seno como funci</w:t>
      </w:r>
      <w:r w:rsidR="008702DD">
        <w:rPr>
          <w:rFonts w:ascii="Times New Roman" w:hAnsi="Times New Roman" w:cs="Times New Roman"/>
          <w:sz w:val="22"/>
          <w:szCs w:val="22"/>
        </w:rPr>
        <w:t>on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periódica</w:t>
      </w:r>
      <w:r w:rsidR="008702DD">
        <w:rPr>
          <w:rFonts w:ascii="Times New Roman" w:hAnsi="Times New Roman" w:cs="Times New Roman"/>
          <w:sz w:val="22"/>
          <w:szCs w:val="22"/>
        </w:rPr>
        <w:t>s,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 manera que no </w:t>
      </w:r>
      <w:r w:rsidR="008702DD">
        <w:rPr>
          <w:rFonts w:ascii="Times New Roman" w:hAnsi="Times New Roman" w:cs="Times New Roman"/>
          <w:sz w:val="22"/>
          <w:szCs w:val="22"/>
        </w:rPr>
        <w:t>son</w:t>
      </w:r>
      <w:r w:rsidRPr="005F3671">
        <w:rPr>
          <w:rFonts w:ascii="Times New Roman" w:hAnsi="Times New Roman" w:cs="Times New Roman"/>
          <w:sz w:val="22"/>
          <w:szCs w:val="22"/>
        </w:rPr>
        <w:t xml:space="preserve"> funci</w:t>
      </w:r>
      <w:r w:rsidR="008702DD">
        <w:rPr>
          <w:rFonts w:ascii="Times New Roman" w:hAnsi="Times New Roman" w:cs="Times New Roman"/>
          <w:sz w:val="22"/>
          <w:szCs w:val="22"/>
        </w:rPr>
        <w:t>ones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inyectiva</w:t>
      </w:r>
      <w:r w:rsidR="008702DD">
        <w:rPr>
          <w:rFonts w:ascii="Times New Roman" w:hAnsi="Times New Roman" w:cs="Times New Roman"/>
          <w:sz w:val="22"/>
          <w:szCs w:val="22"/>
        </w:rPr>
        <w:t>s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para todo su dominio</w:t>
      </w:r>
      <w:r w:rsidR="008702DD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sin embargo</w:t>
      </w:r>
      <w:r w:rsidR="008702DD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al limitar </w:t>
      </w:r>
      <w:r w:rsidR="008702DD" w:rsidRPr="008B78D2">
        <w:rPr>
          <w:rFonts w:ascii="Times New Roman" w:hAnsi="Times New Roman" w:cs="Times New Roman"/>
          <w:sz w:val="22"/>
          <w:szCs w:val="22"/>
        </w:rPr>
        <w:t>el dominio</w:t>
      </w:r>
      <w:r w:rsidR="008702DD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en el intervalo [0,</w:t>
      </w:r>
      <w:r w:rsidR="00BE6D29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 xml:space="preserve">π] se obtiene una función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inyectiva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y decreciente</w:t>
      </w:r>
      <w:r w:rsidR="00C5427D" w:rsidRPr="005F3671">
        <w:rPr>
          <w:rFonts w:ascii="Times New Roman" w:hAnsi="Times New Roman" w:cs="Times New Roman"/>
          <w:sz w:val="22"/>
          <w:szCs w:val="22"/>
        </w:rPr>
        <w:t xml:space="preserve"> donde e</w:t>
      </w:r>
      <w:r w:rsidRPr="005F3671">
        <w:rPr>
          <w:rFonts w:ascii="Times New Roman" w:hAnsi="Times New Roman" w:cs="Times New Roman"/>
          <w:sz w:val="22"/>
          <w:szCs w:val="22"/>
        </w:rPr>
        <w:t>stán definidos los valores del coseno una sola vez.</w:t>
      </w:r>
      <w:r w:rsidR="008702DD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4E25F331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56"/>
      </w:tblGrid>
      <w:tr w:rsidR="00C5427D" w:rsidRPr="005F3671" w14:paraId="1E195B92" w14:textId="77777777" w:rsidTr="00A302CE">
        <w:tc>
          <w:tcPr>
            <w:tcW w:w="8828" w:type="dxa"/>
            <w:gridSpan w:val="2"/>
            <w:shd w:val="clear" w:color="auto" w:fill="0D0D0D" w:themeFill="text1" w:themeFillTint="F2"/>
          </w:tcPr>
          <w:p w14:paraId="20EF799E" w14:textId="77777777" w:rsidR="00C5427D" w:rsidRPr="005F3671" w:rsidRDefault="00C5427D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C5427D" w:rsidRPr="005F3671" w14:paraId="7A0AB862" w14:textId="77777777" w:rsidTr="00A302CE">
        <w:tc>
          <w:tcPr>
            <w:tcW w:w="2391" w:type="dxa"/>
          </w:tcPr>
          <w:p w14:paraId="4DDABA38" w14:textId="77777777" w:rsidR="00C5427D" w:rsidRPr="005F3671" w:rsidRDefault="00C5427D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5B26C970" w14:textId="77777777" w:rsidR="00C5427D" w:rsidRPr="005F3671" w:rsidRDefault="00C5427D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7</w:t>
            </w:r>
          </w:p>
        </w:tc>
      </w:tr>
      <w:tr w:rsidR="00C5427D" w:rsidRPr="005F3671" w14:paraId="599E56BB" w14:textId="77777777" w:rsidTr="00A302CE">
        <w:tc>
          <w:tcPr>
            <w:tcW w:w="2391" w:type="dxa"/>
          </w:tcPr>
          <w:p w14:paraId="08507A9F" w14:textId="77777777" w:rsidR="00C5427D" w:rsidRPr="005F3671" w:rsidRDefault="00C5427D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127CD259" w14:textId="77777777" w:rsidR="00C5427D" w:rsidRPr="005F3671" w:rsidRDefault="00C5427D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6B3E6A11" wp14:editId="547808C2">
                  <wp:extent cx="3952875" cy="1981200"/>
                  <wp:effectExtent l="0" t="0" r="9525" b="0"/>
                  <wp:docPr id="44" name="Imagen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7"/>
                          <a:srcRect l="19363" t="44510" r="29523" b="27003"/>
                          <a:stretch/>
                        </pic:blipFill>
                        <pic:spPr bwMode="auto">
                          <a:xfrm>
                            <a:off x="0" y="0"/>
                            <a:ext cx="3959068" cy="19843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427D" w:rsidRPr="005F3671" w14:paraId="0FFBCE8E" w14:textId="77777777" w:rsidTr="00A302CE">
        <w:tc>
          <w:tcPr>
            <w:tcW w:w="2391" w:type="dxa"/>
          </w:tcPr>
          <w:p w14:paraId="2A7218D4" w14:textId="77777777" w:rsidR="00C5427D" w:rsidRPr="005F3671" w:rsidRDefault="00C5427D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762F4F22" w14:textId="77777777" w:rsidR="00C5427D" w:rsidRPr="005F3671" w:rsidRDefault="00C5427D" w:rsidP="00A302C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5427D" w:rsidRPr="005F3671" w14:paraId="3D5C1760" w14:textId="77777777" w:rsidTr="00A302CE">
        <w:tc>
          <w:tcPr>
            <w:tcW w:w="2391" w:type="dxa"/>
          </w:tcPr>
          <w:p w14:paraId="4A2FD329" w14:textId="77777777" w:rsidR="00C5427D" w:rsidRPr="005F3671" w:rsidRDefault="00C5427D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27C4A0DD" w14:textId="77777777" w:rsidR="00C5427D" w:rsidRPr="005F3671" w:rsidRDefault="00C5427D" w:rsidP="0036622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Función coseno delimitado su dominio en el intervalo [0, </w:t>
            </w:r>
            <w:r w:rsidR="00366221" w:rsidRPr="005F3671">
              <w:rPr>
                <w:rFonts w:ascii="Times New Roman" w:hAnsi="Times New Roman" w:cs="Times New Roman"/>
                <w:color w:val="000000"/>
              </w:rPr>
              <w:t>π] para obtener una función inyectiva que permita hallar su inversa.</w:t>
            </w:r>
          </w:p>
        </w:tc>
      </w:tr>
      <w:tr w:rsidR="00C5427D" w:rsidRPr="005F3671" w14:paraId="3D379233" w14:textId="77777777" w:rsidTr="00A302CE">
        <w:tc>
          <w:tcPr>
            <w:tcW w:w="2391" w:type="dxa"/>
          </w:tcPr>
          <w:p w14:paraId="10F99698" w14:textId="77777777" w:rsidR="00C5427D" w:rsidRPr="005F3671" w:rsidRDefault="00C5427D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5212FB17" w14:textId="77777777" w:rsidR="00C5427D" w:rsidRPr="005F3671" w:rsidRDefault="00C5427D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17F07723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7F172D90" w14:textId="77777777" w:rsidR="00AD0F8A" w:rsidRPr="005F3671" w:rsidRDefault="00AD0F8A" w:rsidP="00AD0F8A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A partir de la limitación en el dominio de la función coseno, se denomina la función arcocoseno a la función inversa de coseno y </w:t>
      </w:r>
      <w:r w:rsidR="008702DD">
        <w:rPr>
          <w:rFonts w:ascii="Times New Roman" w:hAnsi="Times New Roman" w:cs="Times New Roman"/>
          <w:sz w:val="22"/>
          <w:szCs w:val="22"/>
        </w:rPr>
        <w:t>se</w:t>
      </w:r>
      <w:r w:rsidR="008702DD" w:rsidRPr="005F3671">
        <w:rPr>
          <w:rFonts w:ascii="Times New Roman" w:hAnsi="Times New Roman" w:cs="Times New Roman"/>
          <w:sz w:val="22"/>
          <w:szCs w:val="22"/>
        </w:rPr>
        <w:t xml:space="preserve"> defin</w:t>
      </w:r>
      <w:r w:rsidR="008702DD">
        <w:rPr>
          <w:rFonts w:ascii="Times New Roman" w:hAnsi="Times New Roman" w:cs="Times New Roman"/>
          <w:sz w:val="22"/>
          <w:szCs w:val="22"/>
        </w:rPr>
        <w:t>e</w:t>
      </w:r>
      <w:r w:rsidR="008702DD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sz w:val="22"/>
          <w:szCs w:val="22"/>
        </w:rPr>
        <w:t>como:</w:t>
      </w:r>
    </w:p>
    <w:p w14:paraId="373BE1D4" w14:textId="77777777" w:rsidR="00AD0F8A" w:rsidRPr="005F3671" w:rsidRDefault="00AD0F8A" w:rsidP="00AD0F8A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s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s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0F5346E1" w14:textId="77777777" w:rsidR="00AD0F8A" w:rsidRPr="005F3671" w:rsidRDefault="00BA28A3" w:rsidP="00AD0F8A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Don</w:t>
      </w:r>
      <w:r w:rsidR="00AD0F8A" w:rsidRPr="005F3671">
        <w:rPr>
          <w:rFonts w:ascii="Times New Roman" w:hAnsi="Times New Roman" w:cs="Times New Roman"/>
          <w:sz w:val="22"/>
          <w:szCs w:val="22"/>
        </w:rPr>
        <w:t>de:</w:t>
      </w:r>
    </w:p>
    <w:p w14:paraId="08D2D672" w14:textId="77777777" w:rsidR="00AD0F8A" w:rsidRPr="005F3671" w:rsidRDefault="00AD0F8A" w:rsidP="00AD0F8A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–1 ≤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 1</w:t>
      </w:r>
    </w:p>
    <w:p w14:paraId="1B798971" w14:textId="77777777" w:rsidR="00AD0F8A" w:rsidRPr="005F3671" w:rsidRDefault="00AD0F8A" w:rsidP="00AD0F8A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0 ≤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 π</w:t>
      </w:r>
    </w:p>
    <w:p w14:paraId="209A661B" w14:textId="77777777" w:rsidR="00AD0F8A" w:rsidRPr="005F3671" w:rsidRDefault="00AD0F8A" w:rsidP="00AD0F8A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omini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s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[–1, 1]. </w:t>
      </w:r>
    </w:p>
    <w:p w14:paraId="5E4BDA2C" w14:textId="77777777" w:rsidR="000F03E1" w:rsidRPr="005F3671" w:rsidRDefault="00AD0F8A" w:rsidP="00AD0F8A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rang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s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[0, π].</w:t>
      </w:r>
    </w:p>
    <w:p w14:paraId="1EFDA4F3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3ADC563" w14:textId="77777777" w:rsidR="000F03E1" w:rsidRPr="005F3671" w:rsidRDefault="00566E60" w:rsidP="00C44EB2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Con la a</w:t>
      </w:r>
      <w:r w:rsidR="00461482" w:rsidRPr="005F3671">
        <w:rPr>
          <w:rFonts w:ascii="Times New Roman" w:hAnsi="Times New Roman" w:cs="Times New Roman"/>
          <w:sz w:val="22"/>
          <w:szCs w:val="22"/>
        </w:rPr>
        <w:t>plica</w:t>
      </w:r>
      <w:r>
        <w:rPr>
          <w:rFonts w:ascii="Times New Roman" w:hAnsi="Times New Roman" w:cs="Times New Roman"/>
          <w:sz w:val="22"/>
          <w:szCs w:val="22"/>
        </w:rPr>
        <w:t>ción</w:t>
      </w:r>
      <w:r w:rsidR="00461482" w:rsidRPr="005F367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de </w:t>
      </w:r>
      <w:r w:rsidR="00CC3B5F" w:rsidRPr="005F3671">
        <w:rPr>
          <w:rFonts w:ascii="Times New Roman" w:hAnsi="Times New Roman" w:cs="Times New Roman"/>
          <w:sz w:val="22"/>
          <w:szCs w:val="22"/>
        </w:rPr>
        <w:t xml:space="preserve">la definición función inversa </w:t>
      </w:r>
      <w:r w:rsidR="00461482" w:rsidRPr="005F3671">
        <w:rPr>
          <w:rFonts w:ascii="Times New Roman" w:hAnsi="Times New Roman" w:cs="Times New Roman"/>
          <w:sz w:val="22"/>
          <w:szCs w:val="22"/>
        </w:rPr>
        <w:t>podemos concluir las siguientes afirmaciones</w:t>
      </w:r>
      <w:r>
        <w:rPr>
          <w:rFonts w:ascii="Times New Roman" w:hAnsi="Times New Roman" w:cs="Times New Roman"/>
          <w:sz w:val="22"/>
          <w:szCs w:val="22"/>
        </w:rPr>
        <w:t>.</w:t>
      </w:r>
    </w:p>
    <w:p w14:paraId="3C7A28E7" w14:textId="77777777" w:rsidR="00461482" w:rsidRPr="005F3671" w:rsidRDefault="00461482" w:rsidP="00C44EB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57FF9C4" w14:textId="77777777" w:rsidR="00461482" w:rsidRPr="005F3671" w:rsidRDefault="00461482" w:rsidP="0046148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cos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(cos 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)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para 0 ≤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 π</w:t>
      </w:r>
    </w:p>
    <w:p w14:paraId="099D9180" w14:textId="77777777" w:rsidR="00461482" w:rsidRPr="005F3671" w:rsidRDefault="00461482" w:rsidP="0046148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cos (cos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)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para –1 ≤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≤1</w:t>
      </w:r>
    </w:p>
    <w:p w14:paraId="7CE37EF0" w14:textId="77777777" w:rsidR="00461482" w:rsidRPr="005F3671" w:rsidRDefault="00461482" w:rsidP="00C44EB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E89BA2B" w14:textId="77777777" w:rsidR="00BA28A3" w:rsidRPr="005F3671" w:rsidRDefault="00BA28A3" w:rsidP="00BA28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Ten en cuenta que la función arcocoseno también se denota:</w:t>
      </w:r>
    </w:p>
    <w:p w14:paraId="44B7DC90" w14:textId="77777777" w:rsidR="00BA28A3" w:rsidRPr="005F3671" w:rsidRDefault="00BA28A3" w:rsidP="00BA28A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 xml:space="preserve">= arccos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="00907BE9" w:rsidRPr="005F3671">
        <w:rPr>
          <w:rFonts w:ascii="Times New Roman" w:hAnsi="Times New Roman" w:cs="Times New Roman"/>
          <w:sz w:val="22"/>
          <w:szCs w:val="22"/>
        </w:rPr>
        <w:t xml:space="preserve"> = cos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 </w:t>
      </w:r>
    </w:p>
    <w:p w14:paraId="5C954B17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66E95D5" w14:textId="77777777" w:rsidR="00C95D15" w:rsidRPr="005F3671" w:rsidRDefault="00C95D15" w:rsidP="00C95D1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 xml:space="preserve">Observa la gráfica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s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3B76FC79" w14:textId="77777777" w:rsidR="00BA28A3" w:rsidRPr="005F3671" w:rsidRDefault="00BA28A3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C95D15" w:rsidRPr="005F3671" w14:paraId="199F805F" w14:textId="77777777" w:rsidTr="00A302CE">
        <w:tc>
          <w:tcPr>
            <w:tcW w:w="8828" w:type="dxa"/>
            <w:gridSpan w:val="2"/>
            <w:shd w:val="clear" w:color="auto" w:fill="0D0D0D" w:themeFill="text1" w:themeFillTint="F2"/>
          </w:tcPr>
          <w:p w14:paraId="5EC07D9B" w14:textId="77777777" w:rsidR="00C95D15" w:rsidRPr="005F3671" w:rsidRDefault="00C95D15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C95D15" w:rsidRPr="005F3671" w14:paraId="6C33D60F" w14:textId="77777777" w:rsidTr="00A302CE">
        <w:tc>
          <w:tcPr>
            <w:tcW w:w="2391" w:type="dxa"/>
          </w:tcPr>
          <w:p w14:paraId="170C86EB" w14:textId="77777777" w:rsidR="00C95D15" w:rsidRPr="005F3671" w:rsidRDefault="00C95D15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56A0A702" w14:textId="77777777" w:rsidR="00C95D15" w:rsidRPr="005F3671" w:rsidRDefault="00C95D15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8</w:t>
            </w:r>
          </w:p>
        </w:tc>
      </w:tr>
      <w:tr w:rsidR="00C95D15" w:rsidRPr="005F3671" w14:paraId="3B552757" w14:textId="77777777" w:rsidTr="00A302CE">
        <w:tc>
          <w:tcPr>
            <w:tcW w:w="2391" w:type="dxa"/>
          </w:tcPr>
          <w:p w14:paraId="1BA7F197" w14:textId="77777777" w:rsidR="00C95D15" w:rsidRPr="005F3671" w:rsidRDefault="00C95D15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14EBF650" w14:textId="77777777" w:rsidR="00C95D15" w:rsidRPr="005F3671" w:rsidRDefault="00C95D15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BF4DA9D" wp14:editId="1B736E3D">
                  <wp:extent cx="3000375" cy="2762250"/>
                  <wp:effectExtent l="0" t="0" r="9525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8"/>
                          <a:srcRect l="22212" t="31953" r="59119" b="32828"/>
                          <a:stretch/>
                        </pic:blipFill>
                        <pic:spPr bwMode="auto">
                          <a:xfrm>
                            <a:off x="0" y="0"/>
                            <a:ext cx="3002792" cy="27644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5D15" w:rsidRPr="005F3671" w14:paraId="299C076A" w14:textId="77777777" w:rsidTr="00A302CE">
        <w:tc>
          <w:tcPr>
            <w:tcW w:w="2391" w:type="dxa"/>
          </w:tcPr>
          <w:p w14:paraId="4CD30AFF" w14:textId="77777777" w:rsidR="00C95D15" w:rsidRPr="005F3671" w:rsidRDefault="00C95D15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5759C309" w14:textId="77777777" w:rsidR="00C95D15" w:rsidRPr="005F3671" w:rsidRDefault="00C95D15" w:rsidP="00A302C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95D15" w:rsidRPr="005F3671" w14:paraId="3C7806D9" w14:textId="77777777" w:rsidTr="00A302CE">
        <w:tc>
          <w:tcPr>
            <w:tcW w:w="2391" w:type="dxa"/>
          </w:tcPr>
          <w:p w14:paraId="61D52A7F" w14:textId="77777777" w:rsidR="00C95D15" w:rsidRPr="005F3671" w:rsidRDefault="00C95D15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49CC44CB" w14:textId="77777777" w:rsidR="00C95D15" w:rsidRPr="005F3671" w:rsidRDefault="00C95D15" w:rsidP="00C95D1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arccos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C95D15" w:rsidRPr="005F3671" w14:paraId="45E7BF6B" w14:textId="77777777" w:rsidTr="00A302CE">
        <w:tc>
          <w:tcPr>
            <w:tcW w:w="2391" w:type="dxa"/>
          </w:tcPr>
          <w:p w14:paraId="63AB8A46" w14:textId="77777777" w:rsidR="00C95D15" w:rsidRPr="005F3671" w:rsidRDefault="00C95D15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46E4784B" w14:textId="77777777" w:rsidR="00C95D15" w:rsidRPr="005F3671" w:rsidRDefault="00C95D15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66A75478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3C606F50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hallar el valor de la función arccos puedes hacer un análisis de la gráfica o </w:t>
      </w:r>
      <w:r w:rsidR="00566E60">
        <w:rPr>
          <w:rFonts w:ascii="Times New Roman" w:hAnsi="Times New Roman" w:cs="Times New Roman"/>
          <w:sz w:val="22"/>
          <w:szCs w:val="22"/>
        </w:rPr>
        <w:t>usar</w:t>
      </w:r>
      <w:r w:rsidRPr="005F3671">
        <w:rPr>
          <w:rFonts w:ascii="Times New Roman" w:hAnsi="Times New Roman" w:cs="Times New Roman"/>
          <w:sz w:val="22"/>
          <w:szCs w:val="22"/>
        </w:rPr>
        <w:t xml:space="preserve"> la calculadora, así: </w:t>
      </w:r>
    </w:p>
    <w:p w14:paraId="5A9B233B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CA3801A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</w:t>
      </w:r>
    </w:p>
    <w:p w14:paraId="77762DF9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BCEA312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11529586" w14:textId="77777777" w:rsidR="002873D2" w:rsidRPr="005F3671" w:rsidRDefault="002873D2" w:rsidP="002873D2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83F010F" w14:textId="77777777" w:rsidR="002873D2" w:rsidRPr="005F3671" w:rsidRDefault="002873D2" w:rsidP="002873D2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arccos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</m:t>
            </m:r>
          </m:e>
        </m:d>
      </m:oMath>
    </w:p>
    <w:p w14:paraId="14186BF3" w14:textId="77777777" w:rsidR="002873D2" w:rsidRPr="005F3671" w:rsidRDefault="002873D2" w:rsidP="002873D2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0</m:t>
            </m:r>
          </m:e>
        </m:d>
      </m:oMath>
    </w:p>
    <w:p w14:paraId="07F21868" w14:textId="77777777" w:rsidR="002873D2" w:rsidRPr="005F3671" w:rsidRDefault="002873D2" w:rsidP="002873D2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2"/>
            <w:szCs w:val="22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7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)</m:t>
        </m:r>
      </m:oMath>
    </w:p>
    <w:p w14:paraId="6D9EFA10" w14:textId="77777777" w:rsidR="002873D2" w:rsidRPr="005F3671" w:rsidRDefault="002873D2" w:rsidP="002873D2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06EC1F11" w14:textId="77777777" w:rsidR="009E6D5E" w:rsidRPr="005F3671" w:rsidRDefault="002873D2" w:rsidP="009E6D5E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odemos analizar el intervalo</w:t>
      </w:r>
      <w:r w:rsidRPr="005F3671">
        <w:rPr>
          <w:rFonts w:ascii="Times New Roman" w:hAnsi="Times New Roman" w:cs="Times New Roman"/>
          <w:sz w:val="22"/>
          <w:szCs w:val="22"/>
        </w:rPr>
        <w:t xml:space="preserve"> [</w:t>
      </w:r>
      <w:r w:rsidR="009E6D5E" w:rsidRPr="005F3671">
        <w:rPr>
          <w:rFonts w:ascii="Times New Roman" w:hAnsi="Times New Roman" w:cs="Times New Roman"/>
          <w:sz w:val="22"/>
          <w:szCs w:val="22"/>
        </w:rPr>
        <w:t>0</w:t>
      </w:r>
      <w:r w:rsidRPr="005F3671">
        <w:rPr>
          <w:rFonts w:ascii="Times New Roman" w:hAnsi="Times New Roman" w:cs="Times New Roman"/>
          <w:sz w:val="22"/>
          <w:szCs w:val="22"/>
        </w:rPr>
        <w:t>, π]</w:t>
      </w:r>
      <w:r w:rsidR="009E6D5E"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2B708E58" w14:textId="77777777" w:rsidR="002873D2" w:rsidRPr="005F3671" w:rsidRDefault="002873D2" w:rsidP="009E6D5E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cos </w:t>
      </w:r>
      <w:r w:rsidR="009E6D5E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1 es </w:t>
      </w:r>
      <w:r w:rsidR="009E6D5E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0. </w:t>
      </w:r>
    </w:p>
    <w:p w14:paraId="18117E2B" w14:textId="77777777" w:rsidR="002873D2" w:rsidRPr="005F3671" w:rsidRDefault="002873D2" w:rsidP="009E6D5E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El número en el intervalo donde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cos </w:t>
      </w:r>
      <w:r w:rsidR="009E6D5E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0 es </w:t>
      </w:r>
      <w:r w:rsidR="009E6D5E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="009E6D5E" w:rsidRPr="005F3671">
        <w:rPr>
          <w:rFonts w:ascii="Times New Roman" w:hAnsi="Times New Roman" w:cs="Times New Roman"/>
          <w:sz w:val="22"/>
          <w:szCs w:val="22"/>
        </w:rPr>
        <w:t>π</w:t>
      </w:r>
      <w:r w:rsidR="009E6D5E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/2. </w:t>
      </w:r>
    </w:p>
    <w:p w14:paraId="7221F3F0" w14:textId="77777777" w:rsidR="009E6D5E" w:rsidRPr="005F3671" w:rsidRDefault="009E6D5E" w:rsidP="009E6D5E">
      <w:pPr>
        <w:pStyle w:val="Prrafodelista"/>
        <w:numPr>
          <w:ilvl w:val="0"/>
          <w:numId w:val="44"/>
        </w:num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 número en el intervalo </w:t>
      </w:r>
      <w:r w:rsidR="00646045" w:rsidRPr="005F3671">
        <w:rPr>
          <w:rFonts w:ascii="Times New Roman" w:eastAsiaTheme="minorEastAsia" w:hAnsi="Times New Roman" w:cs="Times New Roman"/>
          <w:sz w:val="22"/>
          <w:szCs w:val="22"/>
        </w:rPr>
        <w:t>donde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proofErr w:type="spellStart"/>
      <w:r w:rsidRPr="005F3671">
        <w:rPr>
          <w:rFonts w:ascii="Times New Roman" w:eastAsiaTheme="minorEastAsia" w:hAnsi="Times New Roman" w:cs="Times New Roman"/>
          <w:sz w:val="22"/>
          <w:szCs w:val="22"/>
        </w:rPr>
        <w:t>cos</w:t>
      </w:r>
      <w:proofErr w:type="spellEnd"/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="00CC4AF3" w:rsidRPr="005F3671">
        <w:rPr>
          <w:rFonts w:ascii="Times New Roman" w:eastAsiaTheme="minorEastAsia" w:hAnsi="Times New Roman" w:cs="Times New Roman"/>
          <w:sz w:val="22"/>
          <w:szCs w:val="22"/>
        </w:rPr>
        <w:t>3/7</w:t>
      </w:r>
      <w:r w:rsidR="00566E60">
        <w:rPr>
          <w:rFonts w:ascii="Times New Roman" w:eastAsiaTheme="minorEastAsia" w:hAnsi="Times New Roman" w:cs="Times New Roman"/>
          <w:sz w:val="22"/>
          <w:szCs w:val="22"/>
        </w:rPr>
        <w:t>;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646045" w:rsidRPr="005F3671">
        <w:rPr>
          <w:rFonts w:ascii="Times New Roman" w:eastAsiaTheme="minorEastAsia" w:hAnsi="Times New Roman" w:cs="Times New Roman"/>
          <w:sz w:val="22"/>
          <w:szCs w:val="22"/>
        </w:rPr>
        <w:t>ya que no existe un múltiplo racional de π cuyo coseno sea 3/7</w:t>
      </w:r>
      <w:r w:rsidR="00566E60">
        <w:rPr>
          <w:rFonts w:ascii="Times New Roman" w:eastAsiaTheme="minorEastAsia" w:hAnsi="Times New Roman" w:cs="Times New Roman"/>
          <w:sz w:val="22"/>
          <w:szCs w:val="22"/>
        </w:rPr>
        <w:t>,</w:t>
      </w:r>
      <w:r w:rsidR="00CC4AF3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se halla el valor de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CC4AF3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566E60">
        <w:rPr>
          <w:rFonts w:ascii="Times New Roman" w:eastAsiaTheme="minorEastAsia" w:hAnsi="Times New Roman" w:cs="Times New Roman"/>
          <w:sz w:val="22"/>
          <w:szCs w:val="22"/>
        </w:rPr>
        <w:t>con</w:t>
      </w:r>
      <w:r w:rsidR="00566E60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CC4AF3" w:rsidRPr="005F3671">
        <w:rPr>
          <w:rFonts w:ascii="Times New Roman" w:eastAsiaTheme="minorEastAsia" w:hAnsi="Times New Roman" w:cs="Times New Roman"/>
          <w:sz w:val="22"/>
          <w:szCs w:val="22"/>
        </w:rPr>
        <w:t>una calculadora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. Se obtiene:</w:t>
      </w:r>
    </w:p>
    <w:p w14:paraId="1B98207F" w14:textId="77777777" w:rsidR="000F03E1" w:rsidRPr="005F3671" w:rsidRDefault="00CE4C7E" w:rsidP="00A639F1">
      <w:pPr>
        <w:spacing w:after="0"/>
        <w:jc w:val="center"/>
        <w:rPr>
          <w:rFonts w:ascii="Times New Roman" w:hAnsi="Times New Roman" w:cs="Times New Roman"/>
          <w:sz w:val="22"/>
          <w:szCs w:val="22"/>
          <w:highlight w:val="yellow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7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2"/>
            <w:szCs w:val="22"/>
          </w:rPr>
          <m:t>=1,1278852</m:t>
        </m:r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8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623679A" w14:textId="77777777" w:rsidR="000F03E1" w:rsidRPr="005F3671" w:rsidRDefault="000F03E1" w:rsidP="00C44EB2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74A5305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3.3 La función arcotangente</w:t>
      </w:r>
    </w:p>
    <w:p w14:paraId="495F92A6" w14:textId="77777777" w:rsidR="00484027" w:rsidRPr="005F3671" w:rsidRDefault="00484027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289CE1B" w14:textId="77777777" w:rsidR="00484027" w:rsidRPr="005F3671" w:rsidRDefault="00484027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</w:rPr>
        <w:lastRenderedPageBreak/>
        <w:t xml:space="preserve">De acuerdo con las condiciones para que un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 xml:space="preserve">f </w:t>
      </w:r>
      <w:r w:rsidRPr="005F3671">
        <w:rPr>
          <w:rFonts w:ascii="Times New Roman" w:hAnsi="Times New Roman" w:cs="Times New Roman"/>
          <w:sz w:val="22"/>
          <w:szCs w:val="22"/>
        </w:rPr>
        <w:t>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 tenga función 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inversa es necesario que la función sea inyectiva o uno a uno</w:t>
      </w:r>
      <w:r w:rsidR="00F64EA7">
        <w:rPr>
          <w:rFonts w:ascii="Times New Roman" w:hAnsi="Times New Roman" w:cs="Times New Roman"/>
          <w:sz w:val="22"/>
          <w:szCs w:val="22"/>
          <w:lang w:val="es-CO"/>
        </w:rPr>
        <w:t>;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es por esta razón que se hace evidente la necesidad de restringir el dominio de la función tangente al intervalo: </w:t>
      </w:r>
    </w:p>
    <w:p w14:paraId="2BB4DFEA" w14:textId="77777777" w:rsidR="00484027" w:rsidRPr="005F3671" w:rsidRDefault="00CE4C7E" w:rsidP="00484027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  <w:lang w:val="es-MX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  <w:lang w:val="es-MX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  <w:lang w:val="es-MX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  <w:lang w:val="es-MX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9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4FEE275" w14:textId="77777777" w:rsidR="00484027" w:rsidRPr="005F3671" w:rsidRDefault="00484027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Donde claramente se encuentran todos los valores posibles de la función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y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= tan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. </w:t>
      </w:r>
    </w:p>
    <w:p w14:paraId="51428329" w14:textId="77777777" w:rsidR="00484027" w:rsidRPr="005F3671" w:rsidRDefault="00484027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69494A" w:rsidRPr="005F3671" w14:paraId="6984CA04" w14:textId="77777777" w:rsidTr="00A302CE">
        <w:tc>
          <w:tcPr>
            <w:tcW w:w="8828" w:type="dxa"/>
            <w:gridSpan w:val="2"/>
            <w:shd w:val="clear" w:color="auto" w:fill="0D0D0D" w:themeFill="text1" w:themeFillTint="F2"/>
          </w:tcPr>
          <w:p w14:paraId="7FAEA1DE" w14:textId="77777777" w:rsidR="0069494A" w:rsidRPr="005F3671" w:rsidRDefault="0069494A" w:rsidP="00A302C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69494A" w:rsidRPr="005F3671" w14:paraId="03637AF7" w14:textId="77777777" w:rsidTr="00A302CE">
        <w:tc>
          <w:tcPr>
            <w:tcW w:w="2391" w:type="dxa"/>
          </w:tcPr>
          <w:p w14:paraId="2646EBC6" w14:textId="77777777" w:rsidR="0069494A" w:rsidRPr="005F3671" w:rsidRDefault="0069494A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09CFC920" w14:textId="77777777" w:rsidR="0069494A" w:rsidRPr="005F3671" w:rsidRDefault="0069494A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39</w:t>
            </w:r>
          </w:p>
        </w:tc>
      </w:tr>
      <w:tr w:rsidR="0069494A" w:rsidRPr="005F3671" w14:paraId="2D62E75F" w14:textId="77777777" w:rsidTr="00A302CE">
        <w:tc>
          <w:tcPr>
            <w:tcW w:w="2391" w:type="dxa"/>
          </w:tcPr>
          <w:p w14:paraId="1A70FAE6" w14:textId="77777777" w:rsidR="0069494A" w:rsidRPr="005F3671" w:rsidRDefault="0069494A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7B5600A0" w14:textId="77777777" w:rsidR="0069494A" w:rsidRPr="005F3671" w:rsidRDefault="006631E2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3658CC4A" wp14:editId="07A1FA38">
                  <wp:extent cx="3339548" cy="2229428"/>
                  <wp:effectExtent l="0" t="0" r="0" b="0"/>
                  <wp:docPr id="26" name="Imagen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9"/>
                          <a:srcRect l="31424" t="20846" r="8446" b="12387"/>
                          <a:stretch/>
                        </pic:blipFill>
                        <pic:spPr bwMode="auto">
                          <a:xfrm>
                            <a:off x="0" y="0"/>
                            <a:ext cx="3361030" cy="22437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494A" w:rsidRPr="005F3671" w14:paraId="6A0B4FB8" w14:textId="77777777" w:rsidTr="00A302CE">
        <w:tc>
          <w:tcPr>
            <w:tcW w:w="2391" w:type="dxa"/>
          </w:tcPr>
          <w:p w14:paraId="4652FB0F" w14:textId="77777777" w:rsidR="0069494A" w:rsidRPr="005F3671" w:rsidRDefault="0069494A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7876363A" w14:textId="77777777" w:rsidR="0069494A" w:rsidRPr="005F3671" w:rsidRDefault="0069494A" w:rsidP="00A302C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9494A" w:rsidRPr="005F3671" w14:paraId="5F16C313" w14:textId="77777777" w:rsidTr="00A302CE">
        <w:tc>
          <w:tcPr>
            <w:tcW w:w="2391" w:type="dxa"/>
          </w:tcPr>
          <w:p w14:paraId="4EFE4166" w14:textId="77777777" w:rsidR="0069494A" w:rsidRPr="005F3671" w:rsidRDefault="0069494A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0B1FD40E" w14:textId="77777777" w:rsidR="0069494A" w:rsidRPr="005F3671" w:rsidRDefault="0069494A" w:rsidP="0069494A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lang w:val="es-CO"/>
              </w:rPr>
              <w:t>Observa la gráfica de la función tangente con la restricción de dominio para poder definir la función inversa arcotangente.</w:t>
            </w:r>
          </w:p>
        </w:tc>
      </w:tr>
      <w:tr w:rsidR="0069494A" w:rsidRPr="005F3671" w14:paraId="599769EA" w14:textId="77777777" w:rsidTr="00A302CE">
        <w:tc>
          <w:tcPr>
            <w:tcW w:w="2391" w:type="dxa"/>
          </w:tcPr>
          <w:p w14:paraId="07468D44" w14:textId="77777777" w:rsidR="0069494A" w:rsidRPr="005F3671" w:rsidRDefault="0069494A" w:rsidP="00A302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38A6299E" w14:textId="77777777" w:rsidR="0069494A" w:rsidRPr="005F3671" w:rsidRDefault="0069494A" w:rsidP="00A302C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20C715D8" w14:textId="77777777" w:rsidR="0069494A" w:rsidRPr="005F3671" w:rsidRDefault="0069494A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109DBF29" w14:textId="77777777" w:rsidR="0069494A" w:rsidRPr="005F3671" w:rsidRDefault="005247F5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Tenemos entonces que se denomina la función </w:t>
      </w:r>
      <w:proofErr w:type="spellStart"/>
      <w:r w:rsidRPr="005F3671">
        <w:rPr>
          <w:rFonts w:ascii="Times New Roman" w:hAnsi="Times New Roman" w:cs="Times New Roman"/>
          <w:sz w:val="22"/>
          <w:szCs w:val="22"/>
          <w:lang w:val="es-CO"/>
        </w:rPr>
        <w:t>arcotangente</w:t>
      </w:r>
      <w:proofErr w:type="spellEnd"/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a la función tangente inversa que cumple:</w:t>
      </w:r>
    </w:p>
    <w:p w14:paraId="0EBB4A82" w14:textId="77777777" w:rsidR="005247F5" w:rsidRPr="005F3671" w:rsidRDefault="005247F5" w:rsidP="005247F5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y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= arctan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ta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4226230F" w14:textId="77777777" w:rsidR="005247F5" w:rsidRPr="005F3671" w:rsidRDefault="005247F5" w:rsidP="005247F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Donde:</w:t>
      </w:r>
    </w:p>
    <w:p w14:paraId="4C1BDB61" w14:textId="77777777" w:rsidR="005247F5" w:rsidRPr="005F3671" w:rsidRDefault="005247F5" w:rsidP="005247F5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omini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tan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63BBE56A" w14:textId="77777777" w:rsidR="005247F5" w:rsidRPr="005F3671" w:rsidRDefault="005247F5" w:rsidP="005247F5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rang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</w:t>
      </w:r>
      <w:r w:rsidR="00C77CF2" w:rsidRPr="005F3671">
        <w:rPr>
          <w:rFonts w:ascii="Times New Roman" w:hAnsi="Times New Roman" w:cs="Times New Roman"/>
          <w:sz w:val="22"/>
          <w:szCs w:val="22"/>
        </w:rPr>
        <w:t>tan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tá definido por el intervalo:</w:t>
      </w:r>
    </w:p>
    <w:p w14:paraId="3A5CF0CB" w14:textId="77777777" w:rsidR="005247F5" w:rsidRPr="005F3671" w:rsidRDefault="00CE4C7E" w:rsidP="005247F5">
      <w:pPr>
        <w:pStyle w:val="Prrafodelista"/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  <w:lang w:val="es-MX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  <w:lang w:val="es-MX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  <w:lang w:val="es-MX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  <w:lang w:val="es-MX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69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1A8E7B0F" w14:textId="77777777" w:rsidR="005247F5" w:rsidRPr="005F3671" w:rsidRDefault="005247F5" w:rsidP="005247F5">
      <w:pPr>
        <w:pStyle w:val="Prrafodelista"/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6713A3B9" w14:textId="77777777" w:rsidR="005247F5" w:rsidRPr="005F3671" w:rsidRDefault="00A302CE" w:rsidP="005247F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 en cuenta que la función arcotangente también se puede denotar como: </w:t>
      </w:r>
    </w:p>
    <w:p w14:paraId="777CCFAA" w14:textId="77777777" w:rsidR="00A302CE" w:rsidRPr="005F3671" w:rsidRDefault="00A302CE" w:rsidP="00A302C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0A379656" w14:textId="77777777" w:rsidR="00A302CE" w:rsidRPr="005F3671" w:rsidRDefault="00A302CE" w:rsidP="00A302C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717B6" w:rsidRPr="005F3671">
        <w:rPr>
          <w:rFonts w:ascii="Times New Roman" w:hAnsi="Times New Roman" w:cs="Times New Roman"/>
          <w:sz w:val="22"/>
          <w:szCs w:val="22"/>
        </w:rPr>
        <w:t xml:space="preserve">= arctan </w:t>
      </w:r>
      <w:r w:rsidR="000717B6"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="000717B6" w:rsidRPr="005F3671">
        <w:rPr>
          <w:rFonts w:ascii="Times New Roman" w:hAnsi="Times New Roman" w:cs="Times New Roman"/>
          <w:sz w:val="22"/>
          <w:szCs w:val="22"/>
        </w:rPr>
        <w:t xml:space="preserve"> = tan</w:t>
      </w:r>
      <w:r w:rsidR="000717B6"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="000717B6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0717B6"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="000717B6"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118F122C" w14:textId="77777777" w:rsidR="005247F5" w:rsidRPr="005F3671" w:rsidRDefault="005247F5" w:rsidP="000717B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38B8ECEA" w14:textId="77777777" w:rsidR="000717B6" w:rsidRPr="005F3671" w:rsidRDefault="000717B6" w:rsidP="000717B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También </w:t>
      </w:r>
      <w:r w:rsidR="00EE7549" w:rsidRPr="005F3671">
        <w:rPr>
          <w:rFonts w:ascii="Times New Roman" w:hAnsi="Times New Roman" w:cs="Times New Roman"/>
          <w:sz w:val="22"/>
          <w:szCs w:val="22"/>
          <w:lang w:val="es-CO"/>
        </w:rPr>
        <w:t>cumple con las relaciones:</w:t>
      </w:r>
    </w:p>
    <w:p w14:paraId="29659910" w14:textId="77777777" w:rsidR="00EE7549" w:rsidRPr="00A639F1" w:rsidRDefault="00CE4C7E" w:rsidP="00EE7549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tan</m:t>
              </m:r>
            </m:e>
            <m:sup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tan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=x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2"/>
              <w:szCs w:val="22"/>
            </w:rPr>
            <m:t>para</m:t>
          </m:r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-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2"/>
              <w:szCs w:val="22"/>
            </w:rPr>
            <m:t>&lt;x&lt;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2</m:t>
              </m:r>
            </m:den>
          </m:f>
        </m:oMath>
      </m:oMathPara>
    </w:p>
    <w:p w14:paraId="39ADBC4D" w14:textId="77777777" w:rsidR="00A639F1" w:rsidRPr="005F3671" w:rsidRDefault="00A639F1" w:rsidP="00A639F1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0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91DA65F" w14:textId="77777777" w:rsidR="00EE7549" w:rsidRPr="005F3671" w:rsidRDefault="00EE7549" w:rsidP="00EE7549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61846087" w14:textId="77777777" w:rsidR="00EE7549" w:rsidRPr="00A639F1" w:rsidRDefault="00550FD4" w:rsidP="00EE7549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2"/>
              <w:szCs w:val="22"/>
            </w:rPr>
            <m:t>tan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ta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=x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2"/>
              <w:szCs w:val="22"/>
            </w:rPr>
            <m:t xml:space="preserve">para </m:t>
          </m:r>
          <m:r>
            <m:rPr>
              <m:scr m:val="script"/>
              <m:sty m:val="p"/>
            </m:rPr>
            <w:rPr>
              <w:rFonts w:ascii="Cambria Math" w:hAnsi="Cambria Math" w:cs="Times New Roman"/>
              <w:sz w:val="22"/>
              <w:szCs w:val="22"/>
            </w:rPr>
            <m:t>R</m:t>
          </m:r>
        </m:oMath>
      </m:oMathPara>
    </w:p>
    <w:p w14:paraId="2E7808F7" w14:textId="77777777" w:rsidR="00A639F1" w:rsidRPr="005F3671" w:rsidRDefault="00A639F1" w:rsidP="00EE7549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1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DFCB11D" w14:textId="77777777" w:rsidR="005247F5" w:rsidRPr="005F3671" w:rsidRDefault="005247F5" w:rsidP="00EE7549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</w:p>
    <w:p w14:paraId="72238704" w14:textId="77777777" w:rsidR="0069494A" w:rsidRPr="005F3671" w:rsidRDefault="00E91868" w:rsidP="00E91868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lastRenderedPageBreak/>
        <w:t>La gráfica de la función arcotangente, de acuerdo con las condiciones expuestas, queda de la siguiente forma</w:t>
      </w:r>
      <w:r w:rsidR="00F64EA7">
        <w:rPr>
          <w:rFonts w:ascii="Times New Roman" w:hAnsi="Times New Roman" w:cs="Times New Roman"/>
          <w:sz w:val="22"/>
          <w:szCs w:val="22"/>
          <w:lang w:val="es-CO"/>
        </w:rPr>
        <w:t>.</w:t>
      </w:r>
    </w:p>
    <w:p w14:paraId="57FF8A5B" w14:textId="77777777" w:rsidR="00E91868" w:rsidRPr="005F3671" w:rsidRDefault="00E91868" w:rsidP="00E91868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E91868" w:rsidRPr="005F3671" w14:paraId="18E9AD29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016BA01A" w14:textId="77777777" w:rsidR="00E91868" w:rsidRPr="005F3671" w:rsidRDefault="00E91868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E91868" w:rsidRPr="005F3671" w14:paraId="61A6447C" w14:textId="77777777" w:rsidTr="0074101F">
        <w:tc>
          <w:tcPr>
            <w:tcW w:w="2391" w:type="dxa"/>
          </w:tcPr>
          <w:p w14:paraId="57A4BBB6" w14:textId="77777777" w:rsidR="00E91868" w:rsidRPr="005F3671" w:rsidRDefault="00E91868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65C214D6" w14:textId="77777777" w:rsidR="00E91868" w:rsidRPr="005F3671" w:rsidRDefault="00E91868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0</w:t>
            </w:r>
          </w:p>
        </w:tc>
      </w:tr>
      <w:tr w:rsidR="00E91868" w:rsidRPr="005F3671" w14:paraId="5F92FA15" w14:textId="77777777" w:rsidTr="0074101F">
        <w:tc>
          <w:tcPr>
            <w:tcW w:w="2391" w:type="dxa"/>
          </w:tcPr>
          <w:p w14:paraId="429E34B8" w14:textId="77777777" w:rsidR="00E91868" w:rsidRPr="005F3671" w:rsidRDefault="00E91868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4A59515B" w14:textId="77777777" w:rsidR="00E91868" w:rsidRPr="005F3671" w:rsidRDefault="00E91868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6C08E6D2" wp14:editId="2C8BF423">
                  <wp:extent cx="3409950" cy="2876550"/>
                  <wp:effectExtent l="0" t="0" r="0" b="0"/>
                  <wp:docPr id="32" name="Imagen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0"/>
                          <a:srcRect l="19364" t="32239" r="54746" b="20070"/>
                          <a:stretch/>
                        </pic:blipFill>
                        <pic:spPr bwMode="auto">
                          <a:xfrm>
                            <a:off x="0" y="0"/>
                            <a:ext cx="3412698" cy="28788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868" w:rsidRPr="005F3671" w14:paraId="53BD28E4" w14:textId="77777777" w:rsidTr="0074101F">
        <w:tc>
          <w:tcPr>
            <w:tcW w:w="2391" w:type="dxa"/>
          </w:tcPr>
          <w:p w14:paraId="2490D24B" w14:textId="77777777" w:rsidR="00E91868" w:rsidRPr="005F3671" w:rsidRDefault="00E91868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62E058D7" w14:textId="77777777" w:rsidR="00E91868" w:rsidRPr="005F3671" w:rsidRDefault="00E91868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E91868" w:rsidRPr="005F3671" w14:paraId="0536E113" w14:textId="77777777" w:rsidTr="0074101F">
        <w:tc>
          <w:tcPr>
            <w:tcW w:w="2391" w:type="dxa"/>
          </w:tcPr>
          <w:p w14:paraId="1AD6852D" w14:textId="77777777" w:rsidR="00E91868" w:rsidRPr="005F3671" w:rsidRDefault="00E91868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32BFDABA" w14:textId="77777777" w:rsidR="00E91868" w:rsidRPr="005F3671" w:rsidRDefault="00E91868" w:rsidP="00E91868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arcta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E91868" w:rsidRPr="005F3671" w14:paraId="0491A0AC" w14:textId="77777777" w:rsidTr="0074101F">
        <w:tc>
          <w:tcPr>
            <w:tcW w:w="2391" w:type="dxa"/>
          </w:tcPr>
          <w:p w14:paraId="25653EAA" w14:textId="77777777" w:rsidR="00E91868" w:rsidRPr="005F3671" w:rsidRDefault="00E91868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3821D268" w14:textId="77777777" w:rsidR="00E91868" w:rsidRPr="005F3671" w:rsidRDefault="00E91868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61CDA57F" w14:textId="77777777" w:rsidR="0069494A" w:rsidRPr="005F3671" w:rsidRDefault="0069494A" w:rsidP="00C8581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2952F020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hallar el valor de la función arctan puedes hacer un análisis de la gráfica o utilizar una calculadora, así: </w:t>
      </w:r>
    </w:p>
    <w:p w14:paraId="6DD2C02F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923ACA1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</w:t>
      </w:r>
    </w:p>
    <w:p w14:paraId="78A28981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E822515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31D55CFD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15D1EE3" w14:textId="77777777" w:rsidR="00550FD4" w:rsidRPr="005F3671" w:rsidRDefault="00550FD4" w:rsidP="00550FD4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arctan</m:t>
            </m:r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 xml:space="preserve"> </m:t>
            </m:r>
          </m:e>
        </m:func>
      </m:oMath>
    </w:p>
    <w:p w14:paraId="4C76E785" w14:textId="77777777" w:rsidR="00550FD4" w:rsidRPr="005F3671" w:rsidRDefault="00550FD4" w:rsidP="00550FD4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tan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0</m:t>
            </m:r>
          </m:e>
        </m:d>
      </m:oMath>
    </w:p>
    <w:p w14:paraId="089CB93A" w14:textId="77777777" w:rsidR="00550FD4" w:rsidRPr="005F3671" w:rsidRDefault="00550FD4" w:rsidP="00550FD4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tan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2"/>
            <w:szCs w:val="22"/>
          </w:rPr>
          <m:t>(10)</m:t>
        </m:r>
      </m:oMath>
    </w:p>
    <w:p w14:paraId="7F7AACB9" w14:textId="77777777" w:rsidR="00550FD4" w:rsidRPr="005F3671" w:rsidRDefault="00550FD4" w:rsidP="00550FD4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2041406D" w14:textId="77777777" w:rsidR="00550FD4" w:rsidRPr="005F3671" w:rsidRDefault="00550FD4" w:rsidP="00550FD4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Podemos analizar el 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intervalo</w:t>
      </w:r>
      <w:r w:rsidR="009E0AF7" w:rsidRPr="008B78D2">
        <w:rPr>
          <w:rFonts w:ascii="Times New Roman" w:hAnsi="Times New Roman" w:cs="Times New Roman"/>
          <w:sz w:val="22"/>
          <w:szCs w:val="22"/>
        </w:rPr>
        <w:t xml:space="preserve"> (–π/2, π/2)</w:t>
      </w:r>
      <w:r w:rsidR="00F64EA7" w:rsidRPr="008B78D2">
        <w:rPr>
          <w:rFonts w:ascii="Times New Roman" w:hAnsi="Times New Roman" w:cs="Times New Roman"/>
          <w:sz w:val="22"/>
          <w:szCs w:val="22"/>
        </w:rPr>
        <w:t>.</w:t>
      </w:r>
      <w:r w:rsidR="00CB6FE6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02515BF6" w14:textId="77777777" w:rsidR="00550FD4" w:rsidRPr="005F3671" w:rsidRDefault="00550FD4" w:rsidP="00550FD4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</w:t>
      </w:r>
    </w:p>
    <w:p w14:paraId="06418EFD" w14:textId="77777777" w:rsidR="00550FD4" w:rsidRPr="00A639F1" w:rsidRDefault="0052409C" w:rsidP="00550FD4">
      <w:pPr>
        <w:pStyle w:val="Prrafodelista"/>
        <w:tabs>
          <w:tab w:val="right" w:pos="8498"/>
        </w:tabs>
        <w:spacing w:after="0"/>
        <w:ind w:left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2"/>
              <w:szCs w:val="22"/>
            </w:rPr>
            <m:t>tan</m:t>
          </m:r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 y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3</m:t>
              </m:r>
            </m:e>
          </m:rad>
        </m:oMath>
      </m:oMathPara>
    </w:p>
    <w:p w14:paraId="1C17303E" w14:textId="77777777" w:rsidR="00A639F1" w:rsidRPr="005F3671" w:rsidRDefault="00A639F1" w:rsidP="00550FD4">
      <w:pPr>
        <w:pStyle w:val="Prrafodelista"/>
        <w:tabs>
          <w:tab w:val="right" w:pos="8498"/>
        </w:tabs>
        <w:spacing w:after="0"/>
        <w:ind w:left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2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40A28B10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ab/>
        <w:t xml:space="preserve">Es </w:t>
      </w:r>
    </w:p>
    <w:p w14:paraId="36BDB985" w14:textId="77777777" w:rsidR="00550FD4" w:rsidRPr="00A639F1" w:rsidRDefault="00550FD4" w:rsidP="00550FD4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r>
            <w:rPr>
              <w:rFonts w:ascii="Cambria Math" w:eastAsiaTheme="minorEastAsia" w:hAnsi="Cambria Math" w:cs="Times New Roman"/>
              <w:sz w:val="22"/>
              <w:szCs w:val="22"/>
            </w:rPr>
            <m:t>y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3</m:t>
              </m:r>
            </m:den>
          </m:f>
        </m:oMath>
      </m:oMathPara>
    </w:p>
    <w:p w14:paraId="2782F73D" w14:textId="77777777" w:rsidR="00A639F1" w:rsidRPr="005F3671" w:rsidRDefault="00A639F1" w:rsidP="00550FD4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653A36B" w14:textId="77777777" w:rsidR="00550FD4" w:rsidRPr="005F3671" w:rsidRDefault="00550FD4" w:rsidP="00550FD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1B12BEB" w14:textId="77777777" w:rsidR="00550FD4" w:rsidRPr="005F3671" w:rsidRDefault="00550FD4" w:rsidP="0052409C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lastRenderedPageBreak/>
        <w:t>El número en el intervalo donde</w:t>
      </w:r>
      <w:r w:rsidR="0052409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tan </w:t>
      </w:r>
      <w:r w:rsidR="0052409C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52409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0 es </w:t>
      </w:r>
      <w:r w:rsidR="0052409C"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y </w:t>
      </w:r>
      <w:r w:rsidR="0052409C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= 0. </w:t>
      </w:r>
    </w:p>
    <w:p w14:paraId="74EEAD5C" w14:textId="77777777" w:rsidR="00AA038A" w:rsidRPr="005F3671" w:rsidRDefault="00B1285A" w:rsidP="00AA038A">
      <w:pPr>
        <w:pStyle w:val="Prrafodelista"/>
        <w:numPr>
          <w:ilvl w:val="0"/>
          <w:numId w:val="44"/>
        </w:numPr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ara determinar e</w:t>
      </w:r>
      <w:r w:rsidR="00550FD4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l número 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que cumpla que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tan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= 10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, es decir, </w:t>
      </w:r>
      <w:r w:rsidR="00AA038A"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tan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>(10), debemos usar la calculadora ya que no existe un múltiplo racional de π cuya tangente sea 10</w:t>
      </w:r>
      <w:r w:rsidR="00AB30AD" w:rsidRPr="005F3671">
        <w:rPr>
          <w:rFonts w:ascii="Times New Roman" w:eastAsiaTheme="minorEastAsia" w:hAnsi="Times New Roman" w:cs="Times New Roman"/>
          <w:sz w:val="22"/>
          <w:szCs w:val="22"/>
        </w:rPr>
        <w:t>. S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>e obtiene tan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>–1</w:t>
      </w:r>
      <w:r w:rsidR="00AA038A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(10) = 1,47112. </w:t>
      </w:r>
    </w:p>
    <w:p w14:paraId="037D9E35" w14:textId="77777777" w:rsidR="00550FD4" w:rsidRPr="005F3671" w:rsidRDefault="00550FD4" w:rsidP="00E11821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52B0D6E" w14:textId="77777777" w:rsidR="00E11821" w:rsidRPr="005F3671" w:rsidRDefault="00E11821" w:rsidP="00E11821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FAEF4F3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3.4 La función arcocotangente</w:t>
      </w:r>
    </w:p>
    <w:p w14:paraId="55F7ECC3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342D08E" w14:textId="77777777" w:rsidR="00DF3BC5" w:rsidRPr="005F3671" w:rsidRDefault="00C03518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La función cotangente no es una función </w:t>
      </w:r>
      <w:proofErr w:type="spellStart"/>
      <w:r w:rsidRPr="005F3671">
        <w:rPr>
          <w:rFonts w:ascii="Times New Roman" w:hAnsi="Times New Roman" w:cs="Times New Roman"/>
          <w:sz w:val="22"/>
          <w:szCs w:val="22"/>
        </w:rPr>
        <w:t>inyectiva</w:t>
      </w:r>
      <w:proofErr w:type="spellEnd"/>
      <w:r w:rsidRPr="005F3671">
        <w:rPr>
          <w:rFonts w:ascii="Times New Roman" w:hAnsi="Times New Roman" w:cs="Times New Roman"/>
          <w:sz w:val="22"/>
          <w:szCs w:val="22"/>
        </w:rPr>
        <w:t xml:space="preserve"> puesto que tiene periodo π</w:t>
      </w:r>
      <w:r w:rsidR="002B1291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sin embargo, para determinar su función inversa podemos restringir su dominio al intervalo (0, π) </w:t>
      </w:r>
      <w:r w:rsidR="002B1291">
        <w:rPr>
          <w:rFonts w:ascii="Times New Roman" w:hAnsi="Times New Roman" w:cs="Times New Roman"/>
          <w:sz w:val="22"/>
          <w:szCs w:val="22"/>
        </w:rPr>
        <w:t xml:space="preserve">y </w:t>
      </w:r>
      <w:r w:rsidRPr="005F3671">
        <w:rPr>
          <w:rFonts w:ascii="Times New Roman" w:hAnsi="Times New Roman" w:cs="Times New Roman"/>
          <w:sz w:val="22"/>
          <w:szCs w:val="22"/>
        </w:rPr>
        <w:t>obtenemos una función uno a uno</w:t>
      </w:r>
      <w:r w:rsidR="002B1291">
        <w:rPr>
          <w:rFonts w:ascii="Times New Roman" w:hAnsi="Times New Roman" w:cs="Times New Roman"/>
          <w:sz w:val="22"/>
          <w:szCs w:val="22"/>
        </w:rPr>
        <w:t>;</w:t>
      </w:r>
      <w:r w:rsidRPr="005F3671">
        <w:rPr>
          <w:rFonts w:ascii="Times New Roman" w:hAnsi="Times New Roman" w:cs="Times New Roman"/>
          <w:sz w:val="22"/>
          <w:szCs w:val="22"/>
        </w:rPr>
        <w:t xml:space="preserve"> además</w:t>
      </w:r>
      <w:r w:rsidR="002B1291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C77CF2" w:rsidRPr="005F3671">
        <w:rPr>
          <w:rFonts w:ascii="Times New Roman" w:hAnsi="Times New Roman" w:cs="Times New Roman"/>
          <w:sz w:val="22"/>
          <w:szCs w:val="22"/>
        </w:rPr>
        <w:t>contamos con</w:t>
      </w:r>
      <w:r w:rsidRPr="005F3671">
        <w:rPr>
          <w:rFonts w:ascii="Times New Roman" w:hAnsi="Times New Roman" w:cs="Times New Roman"/>
          <w:sz w:val="22"/>
          <w:szCs w:val="22"/>
        </w:rPr>
        <w:t xml:space="preserve"> todos los valores </w:t>
      </w:r>
      <w:r w:rsidR="00C77CF2" w:rsidRPr="005F3671">
        <w:rPr>
          <w:rFonts w:ascii="Times New Roman" w:hAnsi="Times New Roman" w:cs="Times New Roman"/>
          <w:sz w:val="22"/>
          <w:szCs w:val="22"/>
        </w:rPr>
        <w:t xml:space="preserve">representativos de la </w:t>
      </w:r>
      <w:r w:rsidR="00A61F60" w:rsidRPr="005F3671">
        <w:rPr>
          <w:rFonts w:ascii="Times New Roman" w:hAnsi="Times New Roman" w:cs="Times New Roman"/>
          <w:sz w:val="22"/>
          <w:szCs w:val="22"/>
        </w:rPr>
        <w:t>función</w:t>
      </w:r>
      <w:r w:rsidRPr="005F3671">
        <w:rPr>
          <w:rFonts w:ascii="Times New Roman" w:hAnsi="Times New Roman" w:cs="Times New Roman"/>
          <w:sz w:val="22"/>
          <w:szCs w:val="22"/>
        </w:rPr>
        <w:t>.</w:t>
      </w:r>
    </w:p>
    <w:p w14:paraId="554797A6" w14:textId="77777777" w:rsidR="00DF3BC5" w:rsidRPr="005F3671" w:rsidRDefault="00DF3BC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C77CF2" w:rsidRPr="005F3671" w14:paraId="0BD10A12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3691A0C2" w14:textId="77777777" w:rsidR="00C77CF2" w:rsidRPr="005F3671" w:rsidRDefault="00C77CF2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C77CF2" w:rsidRPr="005F3671" w14:paraId="72B35B2C" w14:textId="77777777" w:rsidTr="0074101F">
        <w:tc>
          <w:tcPr>
            <w:tcW w:w="2391" w:type="dxa"/>
          </w:tcPr>
          <w:p w14:paraId="6D7C14FA" w14:textId="77777777" w:rsidR="00C77CF2" w:rsidRPr="005F3671" w:rsidRDefault="00C77CF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4C3D9CC0" w14:textId="77777777" w:rsidR="00C77CF2" w:rsidRPr="005F3671" w:rsidRDefault="00C77CF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1</w:t>
            </w:r>
          </w:p>
        </w:tc>
      </w:tr>
      <w:tr w:rsidR="00C77CF2" w:rsidRPr="005F3671" w14:paraId="36379778" w14:textId="77777777" w:rsidTr="0074101F">
        <w:tc>
          <w:tcPr>
            <w:tcW w:w="2391" w:type="dxa"/>
          </w:tcPr>
          <w:p w14:paraId="65BD96A0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35486AD7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021A149" wp14:editId="75351454">
                  <wp:extent cx="3771900" cy="2295525"/>
                  <wp:effectExtent l="0" t="0" r="0" b="9525"/>
                  <wp:docPr id="43" name="Imagen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1"/>
                          <a:srcRect l="31933" t="25378" r="9635" b="12085"/>
                          <a:stretch/>
                        </pic:blipFill>
                        <pic:spPr bwMode="auto">
                          <a:xfrm>
                            <a:off x="0" y="0"/>
                            <a:ext cx="3774938" cy="22973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7CF2" w:rsidRPr="005F3671" w14:paraId="3450E8DC" w14:textId="77777777" w:rsidTr="0074101F">
        <w:tc>
          <w:tcPr>
            <w:tcW w:w="2391" w:type="dxa"/>
          </w:tcPr>
          <w:p w14:paraId="0DBA9683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4A2CD0BE" w14:textId="77777777" w:rsidR="00C77CF2" w:rsidRPr="005F3671" w:rsidRDefault="00C77CF2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77CF2" w:rsidRPr="005F3671" w14:paraId="6CFE6223" w14:textId="77777777" w:rsidTr="0074101F">
        <w:tc>
          <w:tcPr>
            <w:tcW w:w="2391" w:type="dxa"/>
          </w:tcPr>
          <w:p w14:paraId="1F01FF9D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2AB7ECA6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lang w:val="es-CO"/>
              </w:rPr>
              <w:t>Observa la gráfica de la función cotangente con la restricción de dominio para poder definir la función inversa arcocotangente.</w:t>
            </w:r>
          </w:p>
        </w:tc>
      </w:tr>
      <w:tr w:rsidR="00C77CF2" w:rsidRPr="005F3671" w14:paraId="6F5CAC21" w14:textId="77777777" w:rsidTr="0074101F">
        <w:tc>
          <w:tcPr>
            <w:tcW w:w="2391" w:type="dxa"/>
          </w:tcPr>
          <w:p w14:paraId="7607BDA4" w14:textId="77777777" w:rsidR="00C77CF2" w:rsidRPr="005F3671" w:rsidRDefault="00C77CF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22033032" w14:textId="77777777" w:rsidR="00C77CF2" w:rsidRPr="005F3671" w:rsidRDefault="00C77CF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51445025" w14:textId="77777777" w:rsidR="00C77CF2" w:rsidRPr="005F3671" w:rsidRDefault="00C77CF2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4C3737B" w14:textId="77777777" w:rsidR="00DF3BC5" w:rsidRPr="005F3671" w:rsidRDefault="00C77CF2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Al restringir el dominio de la función cotangente al intervalo (0, π) obtenemos una función inyectiva</w:t>
      </w:r>
      <w:r w:rsidR="002B1291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y a partir de ella podemos definir la función arcocotangente como la inversa de la función tangente</w:t>
      </w:r>
      <w:r w:rsidR="002B1291">
        <w:rPr>
          <w:rFonts w:ascii="Times New Roman" w:hAnsi="Times New Roman" w:cs="Times New Roman"/>
          <w:sz w:val="22"/>
          <w:szCs w:val="22"/>
        </w:rPr>
        <w:t>,</w:t>
      </w:r>
      <w:r w:rsidRPr="005F3671">
        <w:rPr>
          <w:rFonts w:ascii="Times New Roman" w:hAnsi="Times New Roman" w:cs="Times New Roman"/>
          <w:sz w:val="22"/>
          <w:szCs w:val="22"/>
        </w:rPr>
        <w:t xml:space="preserve"> de la siguiente manera: </w:t>
      </w:r>
    </w:p>
    <w:p w14:paraId="19321FEF" w14:textId="77777777" w:rsidR="00C77CF2" w:rsidRPr="005F3671" w:rsidRDefault="00C77CF2" w:rsidP="00C77CF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y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= arccot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cot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32FFDD08" w14:textId="77777777" w:rsidR="00C77CF2" w:rsidRPr="005F3671" w:rsidRDefault="00C77CF2" w:rsidP="00C77CF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Donde:</w:t>
      </w:r>
    </w:p>
    <w:p w14:paraId="1CCF4124" w14:textId="77777777" w:rsidR="00C77CF2" w:rsidRPr="005F3671" w:rsidRDefault="00C77CF2" w:rsidP="00C77CF2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omini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t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 </w:t>
      </w:r>
      <w:r w:rsidRPr="005F3671">
        <w:rPr>
          <w:rFonts w:ascii="Cambria Math" w:hAnsi="Cambria Math" w:cs="Cambria Math"/>
          <w:sz w:val="22"/>
          <w:szCs w:val="22"/>
        </w:rPr>
        <w:t>ℛ</w:t>
      </w:r>
      <w:r w:rsidRPr="005F3671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5602D59F" w14:textId="77777777" w:rsidR="00C77CF2" w:rsidRPr="005F3671" w:rsidRDefault="00C77CF2" w:rsidP="00C77CF2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rang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cot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está definido por el intervalo (0, π).</w:t>
      </w:r>
    </w:p>
    <w:p w14:paraId="45CA22E8" w14:textId="77777777" w:rsidR="00C77CF2" w:rsidRPr="005F3671" w:rsidRDefault="00C77CF2" w:rsidP="00C77CF2">
      <w:pPr>
        <w:pStyle w:val="Prrafodelista"/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76A9F891" w14:textId="77777777" w:rsidR="00C77CF2" w:rsidRPr="005F3671" w:rsidRDefault="00C77CF2" w:rsidP="00C77CF2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 en cuenta que la función arcocotangente también se puede denotar como: </w:t>
      </w:r>
    </w:p>
    <w:p w14:paraId="71B1CE28" w14:textId="77777777" w:rsidR="00C77CF2" w:rsidRPr="005F3671" w:rsidRDefault="00C77CF2" w:rsidP="00C77CF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4D3EBB8F" w14:textId="77777777" w:rsidR="00C77CF2" w:rsidRPr="005F3671" w:rsidRDefault="00C77CF2" w:rsidP="00C77CF2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</w:t>
      </w:r>
      <w:r w:rsidR="005901A5" w:rsidRPr="005F3671">
        <w:rPr>
          <w:rFonts w:ascii="Times New Roman" w:hAnsi="Times New Roman" w:cs="Times New Roman"/>
          <w:sz w:val="22"/>
          <w:szCs w:val="22"/>
        </w:rPr>
        <w:t>cot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="005901A5" w:rsidRPr="005F3671">
        <w:rPr>
          <w:rFonts w:ascii="Times New Roman" w:hAnsi="Times New Roman" w:cs="Times New Roman"/>
          <w:sz w:val="22"/>
          <w:szCs w:val="22"/>
        </w:rPr>
        <w:t>cot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7AAE2D7E" w14:textId="77777777" w:rsidR="005901A5" w:rsidRPr="005F3671" w:rsidRDefault="005901A5" w:rsidP="005901A5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También cumple con las relaciones:</w:t>
      </w:r>
    </w:p>
    <w:p w14:paraId="07144518" w14:textId="77777777" w:rsidR="005901A5" w:rsidRPr="00FA2625" w:rsidRDefault="005901A5" w:rsidP="005901A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FA2625">
        <w:rPr>
          <w:rFonts w:ascii="Times New Roman" w:hAnsi="Times New Roman" w:cs="Times New Roman"/>
          <w:sz w:val="22"/>
          <w:szCs w:val="22"/>
          <w:lang w:val="en-US"/>
        </w:rPr>
        <w:t>cot</w:t>
      </w:r>
      <w:r w:rsidRPr="00FA2625">
        <w:rPr>
          <w:rFonts w:ascii="Times New Roman" w:hAnsi="Times New Roman" w:cs="Times New Roman"/>
          <w:sz w:val="22"/>
          <w:szCs w:val="22"/>
          <w:vertAlign w:val="superscript"/>
          <w:lang w:val="en-US"/>
        </w:rPr>
        <w:t>–1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(cot (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)) =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 xml:space="preserve">x 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para 0 &lt;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&lt; </w:t>
      </w:r>
      <w:r w:rsidRPr="005F3671">
        <w:rPr>
          <w:rFonts w:ascii="Times New Roman" w:hAnsi="Times New Roman" w:cs="Times New Roman"/>
          <w:sz w:val="22"/>
          <w:szCs w:val="22"/>
        </w:rPr>
        <w:t>π</w:t>
      </w:r>
    </w:p>
    <w:p w14:paraId="2FAB692F" w14:textId="77777777" w:rsidR="005901A5" w:rsidRPr="00FA2625" w:rsidRDefault="005901A5" w:rsidP="005901A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FA2625">
        <w:rPr>
          <w:rFonts w:ascii="Times New Roman" w:hAnsi="Times New Roman" w:cs="Times New Roman"/>
          <w:sz w:val="22"/>
          <w:szCs w:val="22"/>
          <w:lang w:val="en-US"/>
        </w:rPr>
        <w:lastRenderedPageBreak/>
        <w:t>cot (cot</w:t>
      </w:r>
      <w:r w:rsidRPr="00FA2625">
        <w:rPr>
          <w:rFonts w:ascii="Times New Roman" w:hAnsi="Times New Roman" w:cs="Times New Roman"/>
          <w:sz w:val="22"/>
          <w:szCs w:val="22"/>
          <w:vertAlign w:val="superscript"/>
          <w:lang w:val="en-US"/>
        </w:rPr>
        <w:t>–1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(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)) = </w:t>
      </w:r>
      <w:r w:rsidRPr="00FA2625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Pr="00FA2625">
        <w:rPr>
          <w:rFonts w:ascii="Times New Roman" w:hAnsi="Times New Roman" w:cs="Times New Roman"/>
          <w:sz w:val="22"/>
          <w:szCs w:val="22"/>
          <w:lang w:val="en-US"/>
        </w:rPr>
        <w:t xml:space="preserve"> para </w:t>
      </w:r>
      <w:r w:rsidRPr="00FA2625">
        <w:rPr>
          <w:rFonts w:ascii="Cambria Math" w:hAnsi="Cambria Math" w:cs="Cambria Math"/>
          <w:sz w:val="22"/>
          <w:szCs w:val="22"/>
          <w:lang w:val="en-US"/>
        </w:rPr>
        <w:t>ℛ</w:t>
      </w:r>
    </w:p>
    <w:p w14:paraId="5DEF0424" w14:textId="77777777" w:rsidR="009E0AF7" w:rsidRPr="00FA2625" w:rsidRDefault="009E0AF7" w:rsidP="005901A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n-US"/>
        </w:rPr>
      </w:pPr>
    </w:p>
    <w:p w14:paraId="357ED1A4" w14:textId="77777777" w:rsidR="005901A5" w:rsidRPr="005F3671" w:rsidRDefault="005901A5" w:rsidP="005901A5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La gráfica de la función arc</w:t>
      </w:r>
      <w:r w:rsidR="009E0AF7" w:rsidRPr="005F3671">
        <w:rPr>
          <w:rFonts w:ascii="Times New Roman" w:hAnsi="Times New Roman" w:cs="Times New Roman"/>
          <w:sz w:val="22"/>
          <w:szCs w:val="22"/>
          <w:lang w:val="es-CO"/>
        </w:rPr>
        <w:t>oc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otangente, de acuerdo con las condiciones expuestas, queda de la siguiente forma</w:t>
      </w:r>
      <w:r w:rsidR="002B1291">
        <w:rPr>
          <w:rFonts w:ascii="Times New Roman" w:hAnsi="Times New Roman" w:cs="Times New Roman"/>
          <w:sz w:val="22"/>
          <w:szCs w:val="22"/>
          <w:lang w:val="es-CO"/>
        </w:rPr>
        <w:t>.</w:t>
      </w:r>
    </w:p>
    <w:p w14:paraId="5D3D3E05" w14:textId="77777777" w:rsidR="00C77CF2" w:rsidRPr="005F3671" w:rsidRDefault="00C77CF2" w:rsidP="005901A5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9E0AF7" w:rsidRPr="005F3671" w14:paraId="2157C554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11811D90" w14:textId="77777777" w:rsidR="009E0AF7" w:rsidRPr="005F3671" w:rsidRDefault="009E0AF7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9E0AF7" w:rsidRPr="005F3671" w14:paraId="2DE43086" w14:textId="77777777" w:rsidTr="0074101F">
        <w:tc>
          <w:tcPr>
            <w:tcW w:w="2391" w:type="dxa"/>
          </w:tcPr>
          <w:p w14:paraId="3F39DAD8" w14:textId="77777777" w:rsidR="009E0AF7" w:rsidRPr="005F3671" w:rsidRDefault="009E0AF7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298D5435" w14:textId="77777777" w:rsidR="009E0AF7" w:rsidRPr="005F3671" w:rsidRDefault="009E0AF7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2</w:t>
            </w:r>
          </w:p>
        </w:tc>
      </w:tr>
      <w:tr w:rsidR="009E0AF7" w:rsidRPr="005F3671" w14:paraId="2895B458" w14:textId="77777777" w:rsidTr="0074101F">
        <w:tc>
          <w:tcPr>
            <w:tcW w:w="2391" w:type="dxa"/>
          </w:tcPr>
          <w:p w14:paraId="26265228" w14:textId="77777777" w:rsidR="009E0AF7" w:rsidRPr="005F3671" w:rsidRDefault="009E0AF7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272A9B54" w14:textId="77777777" w:rsidR="009E0AF7" w:rsidRPr="005F3671" w:rsidRDefault="009E0AF7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1059DE2B" wp14:editId="62ACD0A4">
                  <wp:extent cx="3535986" cy="1670449"/>
                  <wp:effectExtent l="0" t="0" r="7620" b="0"/>
                  <wp:docPr id="47" name="Imagen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n 10"/>
                          <pic:cNvPicPr>
                            <a:picLocks noChangeAspect="1"/>
                          </pic:cNvPicPr>
                        </pic:nvPicPr>
                        <pic:blipFill>
                          <a:blip r:embed="rId2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5986" cy="1670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0AF7" w:rsidRPr="005F3671" w14:paraId="35C80292" w14:textId="77777777" w:rsidTr="0074101F">
        <w:tc>
          <w:tcPr>
            <w:tcW w:w="2391" w:type="dxa"/>
          </w:tcPr>
          <w:p w14:paraId="12344ABF" w14:textId="77777777" w:rsidR="009E0AF7" w:rsidRPr="005F3671" w:rsidRDefault="009E0AF7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7B242C64" w14:textId="77777777" w:rsidR="009E0AF7" w:rsidRPr="005F3671" w:rsidRDefault="009E0AF7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0AF7" w:rsidRPr="005F3671" w14:paraId="7D8FBB50" w14:textId="77777777" w:rsidTr="0074101F">
        <w:tc>
          <w:tcPr>
            <w:tcW w:w="2391" w:type="dxa"/>
          </w:tcPr>
          <w:p w14:paraId="551779D3" w14:textId="77777777" w:rsidR="009E0AF7" w:rsidRPr="005F3671" w:rsidRDefault="009E0AF7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00A964E1" w14:textId="77777777" w:rsidR="009E0AF7" w:rsidRPr="005F3671" w:rsidRDefault="009E0AF7" w:rsidP="009E0AF7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arccot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9E0AF7" w:rsidRPr="005F3671" w14:paraId="1BEE5138" w14:textId="77777777" w:rsidTr="0074101F">
        <w:tc>
          <w:tcPr>
            <w:tcW w:w="2391" w:type="dxa"/>
          </w:tcPr>
          <w:p w14:paraId="0E11F962" w14:textId="77777777" w:rsidR="009E0AF7" w:rsidRPr="005F3671" w:rsidRDefault="009E0AF7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298D348" w14:textId="77777777" w:rsidR="009E0AF7" w:rsidRPr="005F3671" w:rsidRDefault="009E0AF7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20AE7F94" w14:textId="77777777" w:rsidR="00DF3BC5" w:rsidRPr="005F3671" w:rsidRDefault="00DF3BC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1610703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hallar el valor de la función arccot puedes hacer un análisis de la gráfica o utilizar una calculadora, así: </w:t>
      </w:r>
    </w:p>
    <w:p w14:paraId="6256EB69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B91F582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. </w:t>
      </w:r>
    </w:p>
    <w:p w14:paraId="69845850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53CD7F9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5A3615F1" w14:textId="77777777" w:rsidR="009E0AF7" w:rsidRPr="005F3671" w:rsidRDefault="009E0AF7" w:rsidP="009E0AF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7F49803" w14:textId="77777777" w:rsidR="009E0AF7" w:rsidRPr="005F3671" w:rsidRDefault="009E0AF7" w:rsidP="009E0AF7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r>
          <m:rPr>
            <m:sty m:val="p"/>
          </m:rPr>
          <w:rPr>
            <w:rFonts w:ascii="Cambria Math" w:eastAsiaTheme="minorEastAsia" w:hAnsi="Cambria Math" w:cs="Times New Roman"/>
            <w:sz w:val="22"/>
            <w:szCs w:val="22"/>
          </w:rPr>
          <m:t>arcoco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</m:t>
            </m:r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74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D78A6A6" w14:textId="77777777" w:rsidR="009E0AF7" w:rsidRPr="005F3671" w:rsidRDefault="009E0AF7" w:rsidP="009E0AF7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cot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3</m:t>
                </m:r>
              </m:e>
            </m:rad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75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89DF5F1" w14:textId="77777777" w:rsidR="009E0AF7" w:rsidRPr="005F3671" w:rsidRDefault="009E0AF7" w:rsidP="009E0AF7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2"/>
                <w:szCs w:val="22"/>
              </w:rPr>
              <m:t>cot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4</m:t>
                </m:r>
              </m:den>
            </m:f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76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EF0C48A" w14:textId="77777777" w:rsidR="009E0AF7" w:rsidRPr="005F3671" w:rsidRDefault="009E0AF7" w:rsidP="009E0AF7">
      <w:pPr>
        <w:tabs>
          <w:tab w:val="right" w:pos="8498"/>
        </w:tabs>
        <w:spacing w:after="0"/>
        <w:ind w:left="36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65B0BF7E" w14:textId="77777777" w:rsidR="002A4D46" w:rsidRPr="005F3671" w:rsidRDefault="009E0AF7" w:rsidP="002A4D46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odemos analizar el intervalo</w:t>
      </w:r>
      <w:r w:rsidR="002A4D46" w:rsidRPr="005F3671">
        <w:rPr>
          <w:rFonts w:ascii="Times New Roman" w:hAnsi="Times New Roman" w:cs="Times New Roman"/>
          <w:sz w:val="22"/>
          <w:szCs w:val="22"/>
        </w:rPr>
        <w:t xml:space="preserve"> (</w:t>
      </w:r>
      <w:r w:rsidRPr="005F3671">
        <w:rPr>
          <w:rFonts w:ascii="Times New Roman" w:hAnsi="Times New Roman" w:cs="Times New Roman"/>
          <w:sz w:val="22"/>
          <w:szCs w:val="22"/>
        </w:rPr>
        <w:t>0,</w:t>
      </w:r>
      <w:r w:rsidR="002A4D46" w:rsidRPr="005F3671">
        <w:rPr>
          <w:rFonts w:ascii="Times New Roman" w:hAnsi="Times New Roman" w:cs="Times New Roman"/>
          <w:sz w:val="22"/>
          <w:szCs w:val="22"/>
        </w:rPr>
        <w:t xml:space="preserve"> π)</w:t>
      </w:r>
      <w:r w:rsidR="002B1291">
        <w:rPr>
          <w:rFonts w:ascii="Times New Roman" w:hAnsi="Times New Roman" w:cs="Times New Roman"/>
          <w:sz w:val="22"/>
          <w:szCs w:val="22"/>
        </w:rPr>
        <w:t>.</w:t>
      </w:r>
    </w:p>
    <w:p w14:paraId="48AF2B0D" w14:textId="77777777" w:rsidR="009E0AF7" w:rsidRPr="008B78D2" w:rsidRDefault="002A4D46" w:rsidP="002A4D46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cot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1 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/4</w:t>
      </w:r>
    </w:p>
    <w:p w14:paraId="0313693E" w14:textId="77777777" w:rsidR="002A4D46" w:rsidRPr="008B78D2" w:rsidRDefault="002A4D46" w:rsidP="002A4D46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cot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="005313A2" w:rsidRPr="008B78D2">
        <w:rPr>
          <w:rFonts w:ascii="Times New Roman" w:hAnsi="Times New Roman" w:cs="Times New Roman"/>
          <w:sz w:val="22"/>
          <w:szCs w:val="22"/>
        </w:rPr>
        <w:t>√ 3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/6</w:t>
      </w:r>
    </w:p>
    <w:p w14:paraId="1AB928FF" w14:textId="77777777" w:rsidR="009E0AF7" w:rsidRPr="005F3671" w:rsidRDefault="005313A2" w:rsidP="0074101F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>Para determinar el número que cumpla que co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t </w:t>
      </w:r>
      <w:r w:rsidR="009E0AF7"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¾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, es decir, </w:t>
      </w:r>
      <w:r w:rsidR="009E0AF7"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cot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>(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¾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) debemos usar la calculadora, ya que no existe un múltiplo racional de π cuya </w:t>
      </w:r>
      <w:r w:rsidR="0010765E" w:rsidRPr="008B78D2">
        <w:rPr>
          <w:rFonts w:ascii="Times New Roman" w:eastAsiaTheme="minorEastAsia" w:hAnsi="Times New Roman" w:cs="Times New Roman"/>
          <w:sz w:val="22"/>
          <w:szCs w:val="22"/>
        </w:rPr>
        <w:t>co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tangente sea </w:t>
      </w:r>
      <w:r w:rsidR="0010765E" w:rsidRPr="008B78D2">
        <w:rPr>
          <w:rFonts w:ascii="Times New Roman" w:eastAsiaTheme="minorEastAsia" w:hAnsi="Times New Roman" w:cs="Times New Roman"/>
          <w:sz w:val="22"/>
          <w:szCs w:val="22"/>
        </w:rPr>
        <w:t>¾. S</w:t>
      </w:r>
      <w:r w:rsidR="009E0AF7" w:rsidRPr="008B78D2">
        <w:rPr>
          <w:rFonts w:ascii="Times New Roman" w:eastAsiaTheme="minorEastAsia" w:hAnsi="Times New Roman" w:cs="Times New Roman"/>
          <w:sz w:val="22"/>
          <w:szCs w:val="22"/>
        </w:rPr>
        <w:t>e</w:t>
      </w:r>
      <w:r w:rsidR="009E0AF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obtiene </w:t>
      </w:r>
      <w:r w:rsidR="0010765E" w:rsidRPr="005F3671">
        <w:rPr>
          <w:rFonts w:ascii="Times New Roman" w:eastAsiaTheme="minorEastAsia" w:hAnsi="Times New Roman" w:cs="Times New Roman"/>
          <w:sz w:val="22"/>
          <w:szCs w:val="22"/>
        </w:rPr>
        <w:t>cot</w:t>
      </w:r>
      <w:r w:rsidR="009E0AF7"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>–1</w:t>
      </w:r>
      <w:r w:rsidR="009E0AF7" w:rsidRPr="005F3671">
        <w:rPr>
          <w:rFonts w:ascii="Times New Roman" w:eastAsiaTheme="minorEastAsia" w:hAnsi="Times New Roman" w:cs="Times New Roman"/>
          <w:sz w:val="22"/>
          <w:szCs w:val="22"/>
        </w:rPr>
        <w:t>(</w:t>
      </w:r>
      <w:r w:rsidR="0010765E" w:rsidRPr="005F3671">
        <w:rPr>
          <w:rFonts w:ascii="Times New Roman" w:eastAsiaTheme="minorEastAsia" w:hAnsi="Times New Roman" w:cs="Times New Roman"/>
          <w:sz w:val="22"/>
          <w:szCs w:val="22"/>
        </w:rPr>
        <w:t>¾</w:t>
      </w:r>
      <w:r w:rsidR="009E0AF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) = </w:t>
      </w:r>
      <w:r w:rsidR="0010765E" w:rsidRPr="005F3671">
        <w:rPr>
          <w:rFonts w:ascii="Times New Roman" w:eastAsiaTheme="minorEastAsia" w:hAnsi="Times New Roman" w:cs="Times New Roman"/>
          <w:sz w:val="22"/>
          <w:szCs w:val="22"/>
        </w:rPr>
        <w:t>0,92729.</w:t>
      </w:r>
      <w:r w:rsidR="009E0AF7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</w:p>
    <w:p w14:paraId="4C667E54" w14:textId="77777777" w:rsidR="00DF3BC5" w:rsidRPr="005F3671" w:rsidRDefault="00DF3BC5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3093622" w14:textId="77777777" w:rsidR="00D42523" w:rsidRPr="005F3671" w:rsidRDefault="00D42523" w:rsidP="00C85816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36E731E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>3.5 La función arcosecante</w:t>
      </w:r>
    </w:p>
    <w:p w14:paraId="1F432BA7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EEE72C4" w14:textId="77777777" w:rsidR="00F06FAF" w:rsidRPr="005F3671" w:rsidRDefault="002B1291" w:rsidP="00D42523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A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l observar </w:t>
      </w:r>
      <w:r>
        <w:rPr>
          <w:rFonts w:ascii="Times New Roman" w:hAnsi="Times New Roman" w:cs="Times New Roman"/>
          <w:sz w:val="22"/>
          <w:szCs w:val="22"/>
        </w:rPr>
        <w:t>la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D42523" w:rsidRPr="005F3671">
        <w:rPr>
          <w:rFonts w:ascii="Times New Roman" w:hAnsi="Times New Roman" w:cs="Times New Roman"/>
          <w:sz w:val="22"/>
          <w:szCs w:val="22"/>
        </w:rPr>
        <w:t>gr</w:t>
      </w:r>
      <w:r>
        <w:rPr>
          <w:rFonts w:ascii="Times New Roman" w:hAnsi="Times New Roman" w:cs="Times New Roman"/>
          <w:sz w:val="22"/>
          <w:szCs w:val="22"/>
        </w:rPr>
        <w:t>á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fica </w:t>
      </w:r>
      <w:r>
        <w:rPr>
          <w:rFonts w:ascii="Times New Roman" w:hAnsi="Times New Roman" w:cs="Times New Roman"/>
          <w:sz w:val="22"/>
          <w:szCs w:val="22"/>
        </w:rPr>
        <w:t xml:space="preserve">de </w:t>
      </w:r>
      <w:r w:rsidRPr="005F3671">
        <w:rPr>
          <w:rFonts w:ascii="Times New Roman" w:hAnsi="Times New Roman" w:cs="Times New Roman"/>
          <w:sz w:val="22"/>
          <w:szCs w:val="22"/>
        </w:rPr>
        <w:t xml:space="preserve">la función secante 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podemos establecer que no es una función uno a uno en todo su dominio; a pesar de ello, se obtiene una función </w:t>
      </w:r>
      <w:proofErr w:type="spellStart"/>
      <w:r w:rsidR="00D42523" w:rsidRPr="005F3671">
        <w:rPr>
          <w:rFonts w:ascii="Times New Roman" w:hAnsi="Times New Roman" w:cs="Times New Roman"/>
          <w:sz w:val="22"/>
          <w:szCs w:val="22"/>
        </w:rPr>
        <w:t>inyectiva</w:t>
      </w:r>
      <w:proofErr w:type="spellEnd"/>
      <w:r w:rsidR="00D42523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3E587C" w:rsidRPr="005F3671">
        <w:rPr>
          <w:rFonts w:ascii="Times New Roman" w:hAnsi="Times New Roman" w:cs="Times New Roman"/>
          <w:sz w:val="22"/>
          <w:szCs w:val="22"/>
        </w:rPr>
        <w:t xml:space="preserve">si </w:t>
      </w:r>
      <w:r w:rsidR="00D42523" w:rsidRPr="005F3671">
        <w:rPr>
          <w:rFonts w:ascii="Times New Roman" w:hAnsi="Times New Roman" w:cs="Times New Roman"/>
          <w:sz w:val="22"/>
          <w:szCs w:val="22"/>
        </w:rPr>
        <w:t>restringi</w:t>
      </w:r>
      <w:r w:rsidR="003E587C" w:rsidRPr="005F3671">
        <w:rPr>
          <w:rFonts w:ascii="Times New Roman" w:hAnsi="Times New Roman" w:cs="Times New Roman"/>
          <w:sz w:val="22"/>
          <w:szCs w:val="22"/>
        </w:rPr>
        <w:t>mos su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 dominio en el lugar donde no se repiten los valores</w:t>
      </w:r>
      <w:r>
        <w:rPr>
          <w:rFonts w:ascii="Times New Roman" w:hAnsi="Times New Roman" w:cs="Times New Roman"/>
          <w:sz w:val="22"/>
          <w:szCs w:val="22"/>
        </w:rPr>
        <w:t>.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T</w:t>
      </w:r>
      <w:r w:rsidR="00D42523" w:rsidRPr="005F3671">
        <w:rPr>
          <w:rFonts w:ascii="Times New Roman" w:hAnsi="Times New Roman" w:cs="Times New Roman"/>
          <w:sz w:val="22"/>
          <w:szCs w:val="22"/>
        </w:rPr>
        <w:t>al condición se ubica en el intervalo [0,</w:t>
      </w:r>
      <w:r w:rsidR="003E587C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D42523" w:rsidRPr="005F3671">
        <w:rPr>
          <w:rFonts w:ascii="Times New Roman" w:hAnsi="Times New Roman" w:cs="Times New Roman"/>
          <w:sz w:val="22"/>
          <w:szCs w:val="22"/>
        </w:rPr>
        <w:t>π]</w:t>
      </w:r>
      <w:r w:rsidR="00AC203B">
        <w:rPr>
          <w:rFonts w:ascii="Times New Roman" w:hAnsi="Times New Roman" w:cs="Times New Roman"/>
          <w:sz w:val="22"/>
          <w:szCs w:val="22"/>
        </w:rPr>
        <w:t>,</w:t>
      </w:r>
      <w:r w:rsidR="00D42523" w:rsidRPr="005F3671">
        <w:rPr>
          <w:rFonts w:ascii="Times New Roman" w:hAnsi="Times New Roman" w:cs="Times New Roman"/>
          <w:sz w:val="22"/>
          <w:szCs w:val="22"/>
        </w:rPr>
        <w:t xml:space="preserve"> a excepción del  </w:t>
      </w:r>
      <w:r w:rsidR="00D42523" w:rsidRPr="008B78D2">
        <w:rPr>
          <w:rFonts w:ascii="Times New Roman" w:hAnsi="Times New Roman" w:cs="Times New Roman"/>
          <w:sz w:val="22"/>
          <w:szCs w:val="22"/>
        </w:rPr>
        <w:t xml:space="preserve">punto π/2, es </w:t>
      </w:r>
      <w:r w:rsidR="00F06FAF" w:rsidRPr="008B78D2">
        <w:rPr>
          <w:rFonts w:ascii="Times New Roman" w:hAnsi="Times New Roman" w:cs="Times New Roman"/>
          <w:sz w:val="22"/>
          <w:szCs w:val="22"/>
        </w:rPr>
        <w:t>decir, la función</w:t>
      </w:r>
      <w:r w:rsidR="00F06FAF" w:rsidRPr="005F3671">
        <w:rPr>
          <w:rFonts w:ascii="Times New Roman" w:hAnsi="Times New Roman" w:cs="Times New Roman"/>
          <w:sz w:val="22"/>
          <w:szCs w:val="22"/>
        </w:rPr>
        <w:t xml:space="preserve"> secante es uno a uno </w:t>
      </w:r>
      <w:r w:rsidR="00D42523" w:rsidRPr="005F3671">
        <w:rPr>
          <w:rFonts w:ascii="Times New Roman" w:hAnsi="Times New Roman" w:cs="Times New Roman"/>
          <w:sz w:val="22"/>
          <w:szCs w:val="22"/>
        </w:rPr>
        <w:t>en</w:t>
      </w:r>
      <w:r w:rsidR="003E587C" w:rsidRPr="005F3671">
        <w:rPr>
          <w:rFonts w:ascii="Times New Roman" w:hAnsi="Times New Roman" w:cs="Times New Roman"/>
          <w:sz w:val="22"/>
          <w:szCs w:val="22"/>
        </w:rPr>
        <w:t xml:space="preserve"> el intervalo:</w:t>
      </w:r>
      <w:r w:rsidR="00463489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4CB5C5E2" w14:textId="77777777" w:rsidR="00F06FAF" w:rsidRPr="005F3671" w:rsidRDefault="00CE4C7E" w:rsidP="00F06FAF">
      <w:pPr>
        <w:tabs>
          <w:tab w:val="right" w:pos="8498"/>
        </w:tabs>
        <w:spacing w:after="0"/>
        <w:jc w:val="center"/>
        <w:rPr>
          <w:rFonts w:ascii="Times New Roman" w:hAnsi="Times New Roman" w:cs="Times New Roman"/>
          <w:sz w:val="22"/>
          <w:szCs w:val="22"/>
        </w:rPr>
      </w:pP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0,</m:t>
            </m:r>
          </m:e>
        </m:d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2"/>
            <w:szCs w:val="22"/>
          </w:rPr>
          <m:t>∪</m:t>
        </m:r>
        <m:d>
          <m:dPr>
            <m:end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2"/>
            <w:szCs w:val="22"/>
          </w:rPr>
          <m:t>,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e>
        </m:d>
      </m:oMath>
      <w:r w:rsidR="00A639F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A639F1">
        <w:rPr>
          <w:rFonts w:ascii="Times New Roman" w:hAnsi="Times New Roman" w:cs="Times New Roman"/>
          <w:sz w:val="22"/>
          <w:highlight w:val="magenta"/>
        </w:rPr>
        <w:t>&lt;&lt;MA_10_03_077</w:t>
      </w:r>
      <w:r w:rsidR="00A639F1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4755287" w14:textId="77777777" w:rsidR="00F06FAF" w:rsidRPr="005F3671" w:rsidRDefault="00F06FAF" w:rsidP="00D4252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F06FAF" w:rsidRPr="005F3671" w14:paraId="20C8B141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53EC06AB" w14:textId="77777777" w:rsidR="00F06FAF" w:rsidRPr="005F3671" w:rsidRDefault="00F06FAF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F06FAF" w:rsidRPr="005F3671" w14:paraId="4E098C8C" w14:textId="77777777" w:rsidTr="0074101F">
        <w:tc>
          <w:tcPr>
            <w:tcW w:w="2391" w:type="dxa"/>
          </w:tcPr>
          <w:p w14:paraId="4E44CA01" w14:textId="77777777" w:rsidR="00F06FAF" w:rsidRPr="005F3671" w:rsidRDefault="00F06FAF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40065577" w14:textId="77777777" w:rsidR="00F06FAF" w:rsidRPr="005F3671" w:rsidRDefault="00F06FAF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3</w:t>
            </w:r>
          </w:p>
        </w:tc>
      </w:tr>
      <w:tr w:rsidR="00F06FAF" w:rsidRPr="005F3671" w14:paraId="50BE626C" w14:textId="77777777" w:rsidTr="0074101F">
        <w:tc>
          <w:tcPr>
            <w:tcW w:w="2391" w:type="dxa"/>
          </w:tcPr>
          <w:p w14:paraId="5F61BA4A" w14:textId="77777777" w:rsidR="00F06FAF" w:rsidRPr="005F3671" w:rsidRDefault="00F06FA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43348425" w14:textId="77777777" w:rsidR="00F06FAF" w:rsidRPr="005F3671" w:rsidRDefault="00F06FA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ACD0630" wp14:editId="46731469">
                  <wp:extent cx="2838616" cy="2648399"/>
                  <wp:effectExtent l="0" t="0" r="0" b="0"/>
                  <wp:docPr id="50" name="Imagen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3"/>
                          <a:srcRect l="32665" t="19545" r="3321" b="11062"/>
                          <a:stretch/>
                        </pic:blipFill>
                        <pic:spPr bwMode="auto">
                          <a:xfrm>
                            <a:off x="0" y="0"/>
                            <a:ext cx="2845582" cy="26548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6FAF" w:rsidRPr="005F3671" w14:paraId="285B72BF" w14:textId="77777777" w:rsidTr="0074101F">
        <w:tc>
          <w:tcPr>
            <w:tcW w:w="2391" w:type="dxa"/>
          </w:tcPr>
          <w:p w14:paraId="32D2A10D" w14:textId="77777777" w:rsidR="00F06FAF" w:rsidRPr="005F3671" w:rsidRDefault="00F06FA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55794511" w14:textId="77777777" w:rsidR="00F06FAF" w:rsidRPr="005F3671" w:rsidRDefault="00F06FAF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F06FAF" w:rsidRPr="005F3671" w14:paraId="213FD31F" w14:textId="77777777" w:rsidTr="0074101F">
        <w:tc>
          <w:tcPr>
            <w:tcW w:w="2391" w:type="dxa"/>
          </w:tcPr>
          <w:p w14:paraId="574DCD7F" w14:textId="77777777" w:rsidR="00F06FAF" w:rsidRPr="005F3671" w:rsidRDefault="00F06FA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5ED15F3F" w14:textId="77777777" w:rsidR="00F06FAF" w:rsidRPr="005F3671" w:rsidRDefault="00F06FAF" w:rsidP="00F06FA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lang w:val="es-CO"/>
              </w:rPr>
              <w:t>Observa la gráfica de la función secante con la restricción de dominio para poder definir la función inversa arcosecante.</w:t>
            </w:r>
          </w:p>
        </w:tc>
      </w:tr>
      <w:tr w:rsidR="00F06FAF" w:rsidRPr="005F3671" w14:paraId="0AEA1ED6" w14:textId="77777777" w:rsidTr="0074101F">
        <w:tc>
          <w:tcPr>
            <w:tcW w:w="2391" w:type="dxa"/>
          </w:tcPr>
          <w:p w14:paraId="289320EF" w14:textId="77777777" w:rsidR="00F06FAF" w:rsidRPr="005F3671" w:rsidRDefault="00F06FAF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2F632E0B" w14:textId="77777777" w:rsidR="00F06FAF" w:rsidRPr="005F3671" w:rsidRDefault="00F06FAF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52ADAC1E" w14:textId="77777777" w:rsidR="00D42523" w:rsidRPr="005F3671" w:rsidRDefault="00D42523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BB0D376" w14:textId="77777777" w:rsidR="00271307" w:rsidRPr="005F3671" w:rsidRDefault="00271307" w:rsidP="002713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De esta manera podemos denominar la función arcosecante como la función inversa de la función secante que cumple: </w:t>
      </w:r>
    </w:p>
    <w:p w14:paraId="79AD4A87" w14:textId="77777777" w:rsidR="00271307" w:rsidRPr="005F3671" w:rsidRDefault="00271307" w:rsidP="00271307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y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= arcsec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sec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08111635" w14:textId="77777777" w:rsidR="003E587C" w:rsidRPr="005F3671" w:rsidRDefault="00271307" w:rsidP="002713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Donde: </w:t>
      </w:r>
    </w:p>
    <w:p w14:paraId="128D97CB" w14:textId="77777777" w:rsidR="00271307" w:rsidRPr="005F3671" w:rsidRDefault="00271307" w:rsidP="00271307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domini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sec 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 es (–∞,–1] </w:t>
      </w:r>
      <w:r w:rsidRPr="005F3671">
        <w:rPr>
          <w:rFonts w:ascii="Cambria Math" w:hAnsi="Cambria Math" w:cs="Cambria Math"/>
          <w:sz w:val="22"/>
          <w:szCs w:val="22"/>
        </w:rPr>
        <w:t>∪</w:t>
      </w:r>
      <w:r w:rsidRPr="005F3671">
        <w:rPr>
          <w:rFonts w:ascii="Times New Roman" w:hAnsi="Times New Roman" w:cs="Times New Roman"/>
          <w:sz w:val="22"/>
          <w:szCs w:val="22"/>
        </w:rPr>
        <w:t xml:space="preserve"> [1, ∞)</w:t>
      </w:r>
    </w:p>
    <w:p w14:paraId="5D05047C" w14:textId="77777777" w:rsidR="00271307" w:rsidRPr="005F3671" w:rsidRDefault="00271307" w:rsidP="00271307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l rango de la función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sec (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) es el intervalo: </w:t>
      </w:r>
    </w:p>
    <w:p w14:paraId="2489FCAA" w14:textId="77777777" w:rsidR="00271307" w:rsidRPr="005F3671" w:rsidRDefault="00CE4C7E" w:rsidP="00271307">
      <w:pPr>
        <w:pStyle w:val="Prrafodelista"/>
        <w:tabs>
          <w:tab w:val="right" w:pos="8498"/>
        </w:tabs>
        <w:spacing w:after="0"/>
        <w:jc w:val="center"/>
        <w:rPr>
          <w:rFonts w:ascii="Times New Roman" w:hAnsi="Times New Roman" w:cs="Times New Roman"/>
          <w:sz w:val="22"/>
          <w:szCs w:val="22"/>
        </w:rPr>
      </w:pP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0,</m:t>
            </m:r>
          </m:e>
        </m:d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2"/>
            <w:szCs w:val="22"/>
          </w:rPr>
          <m:t>∪</m:t>
        </m:r>
        <m:d>
          <m:dPr>
            <m:endChr m:val="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2"/>
            <w:szCs w:val="22"/>
          </w:rPr>
          <m:t>,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π</m:t>
            </m:r>
          </m:e>
        </m:d>
      </m:oMath>
      <w:r w:rsidR="003135F7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3135F7">
        <w:rPr>
          <w:rFonts w:ascii="Times New Roman" w:hAnsi="Times New Roman" w:cs="Times New Roman"/>
          <w:sz w:val="22"/>
          <w:highlight w:val="magenta"/>
        </w:rPr>
        <w:t>&lt;&lt;MA_10_03_077</w:t>
      </w:r>
      <w:r w:rsidR="003135F7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5CAEC3A6" w14:textId="77777777" w:rsidR="00271307" w:rsidRPr="005F3671" w:rsidRDefault="00271307" w:rsidP="00271307">
      <w:pPr>
        <w:pStyle w:val="Prrafodelista"/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3794927E" w14:textId="77777777" w:rsidR="00271307" w:rsidRPr="005F3671" w:rsidRDefault="00271307" w:rsidP="002713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Ten en cuenta que la función arcosecante también se puede denotar como: </w:t>
      </w:r>
    </w:p>
    <w:p w14:paraId="59C4C7C9" w14:textId="77777777" w:rsidR="00271307" w:rsidRPr="005F3671" w:rsidRDefault="00271307" w:rsidP="00271307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</w:t>
      </w:r>
      <w:r w:rsidR="00EE4F97" w:rsidRPr="005F3671">
        <w:rPr>
          <w:rFonts w:ascii="Times New Roman" w:hAnsi="Times New Roman" w:cs="Times New Roman"/>
          <w:sz w:val="22"/>
          <w:szCs w:val="22"/>
        </w:rPr>
        <w:t>sec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="00EE4F97" w:rsidRPr="005F3671">
        <w:rPr>
          <w:rFonts w:ascii="Times New Roman" w:hAnsi="Times New Roman" w:cs="Times New Roman"/>
          <w:sz w:val="22"/>
          <w:szCs w:val="22"/>
        </w:rPr>
        <w:t>sec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6D3145F4" w14:textId="77777777" w:rsidR="00271307" w:rsidRPr="005F3671" w:rsidRDefault="00271307" w:rsidP="00271307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También cumple con las relaciones:</w:t>
      </w:r>
    </w:p>
    <w:p w14:paraId="16559CFA" w14:textId="77777777" w:rsidR="00EE4F97" w:rsidRPr="003135F7" w:rsidRDefault="00CE4C7E" w:rsidP="00EE4F9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sec</m:t>
              </m:r>
            </m:e>
            <m:sup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sec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=x para </m:t>
          </m:r>
          <m:d>
            <m:dPr>
              <m:begChr m:val="["/>
              <m:endChr m:val="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0,</m:t>
              </m:r>
            </m:e>
          </m:d>
          <m:d>
            <m:dPr>
              <m:begChr m:val="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>∪</m:t>
          </m:r>
          <m:d>
            <m:dPr>
              <m:endChr m:val="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>,</m:t>
          </m:r>
          <m:d>
            <m:dPr>
              <m:begChr m:val=""/>
              <m:endChr m:val="]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π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2"/>
              <w:szCs w:val="22"/>
            </w:rPr>
            <m:t xml:space="preserve"> </m:t>
          </m:r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  </m:t>
          </m:r>
        </m:oMath>
      </m:oMathPara>
    </w:p>
    <w:p w14:paraId="6D73D5B2" w14:textId="77777777" w:rsidR="003135F7" w:rsidRPr="005F3671" w:rsidRDefault="003135F7" w:rsidP="003135F7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8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FD9F452" w14:textId="77777777" w:rsidR="00EE4F97" w:rsidRPr="005F3671" w:rsidRDefault="00EE4F97" w:rsidP="00EE4F97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m:oMathPara>
        <m:oMath>
          <m:r>
            <w:rPr>
              <w:rFonts w:ascii="Cambria Math" w:eastAsiaTheme="minorEastAsia" w:hAnsi="Cambria Math" w:cs="Times New Roman"/>
              <w:sz w:val="22"/>
              <w:szCs w:val="22"/>
            </w:rPr>
            <m:t>sec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sec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=x  para  </m:t>
          </m:r>
          <m:d>
            <m:dPr>
              <m:endChr m:val="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-∞,</m:t>
              </m:r>
              <m:d>
                <m:dPr>
                  <m:begChr m:val="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-1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>∪</m:t>
          </m:r>
          <m:d>
            <m:dPr>
              <m:begChr m:val="["/>
              <m:endChr m:val=""/>
              <m:ctrlPr>
                <w:rPr>
                  <w:rFonts w:ascii="Cambria Math" w:eastAsiaTheme="minorEastAsia" w:hAnsi="Cambria Math" w:cs="Times New Roman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1,</m:t>
              </m:r>
              <m:d>
                <m:dPr>
                  <m:begChr m:val=""/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∞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2"/>
              <w:szCs w:val="22"/>
            </w:rPr>
            <m:t xml:space="preserve">  </m:t>
          </m:r>
        </m:oMath>
      </m:oMathPara>
    </w:p>
    <w:p w14:paraId="377E9B92" w14:textId="77777777" w:rsidR="00D42523" w:rsidRPr="005F3671" w:rsidRDefault="003135F7" w:rsidP="003135F7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79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F230935" w14:textId="77777777" w:rsidR="00D42523" w:rsidRPr="005F3671" w:rsidRDefault="00D42523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E24EF93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La gráfica de la función arcosecante, de acuerdo con las condiciones expuestas, queda de la siguiente forma</w:t>
      </w:r>
      <w:r w:rsidR="00AC203B">
        <w:rPr>
          <w:rFonts w:ascii="Times New Roman" w:hAnsi="Times New Roman" w:cs="Times New Roman"/>
          <w:sz w:val="22"/>
          <w:szCs w:val="22"/>
          <w:lang w:val="es-CO"/>
        </w:rPr>
        <w:t>.</w:t>
      </w:r>
    </w:p>
    <w:p w14:paraId="7A07B284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3116E5" w:rsidRPr="005F3671" w14:paraId="1DE15425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1458632C" w14:textId="77777777" w:rsidR="003116E5" w:rsidRPr="005F3671" w:rsidRDefault="003116E5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116E5" w:rsidRPr="005F3671" w14:paraId="411BA7C2" w14:textId="77777777" w:rsidTr="0074101F">
        <w:tc>
          <w:tcPr>
            <w:tcW w:w="2391" w:type="dxa"/>
          </w:tcPr>
          <w:p w14:paraId="6865DC04" w14:textId="77777777" w:rsidR="003116E5" w:rsidRPr="005F3671" w:rsidRDefault="003116E5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</w:t>
            </w:r>
          </w:p>
        </w:tc>
        <w:tc>
          <w:tcPr>
            <w:tcW w:w="6437" w:type="dxa"/>
          </w:tcPr>
          <w:p w14:paraId="26B677B8" w14:textId="77777777" w:rsidR="003116E5" w:rsidRPr="005F3671" w:rsidRDefault="003116E5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4</w:t>
            </w:r>
          </w:p>
        </w:tc>
      </w:tr>
      <w:tr w:rsidR="003116E5" w:rsidRPr="005F3671" w14:paraId="23418A39" w14:textId="77777777" w:rsidTr="0074101F">
        <w:tc>
          <w:tcPr>
            <w:tcW w:w="2391" w:type="dxa"/>
          </w:tcPr>
          <w:p w14:paraId="5CFF961E" w14:textId="77777777" w:rsidR="003116E5" w:rsidRPr="005F3671" w:rsidRDefault="003116E5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437" w:type="dxa"/>
          </w:tcPr>
          <w:p w14:paraId="542ED22A" w14:textId="77777777" w:rsidR="003116E5" w:rsidRPr="005F3671" w:rsidRDefault="003116E5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47E2EA18" wp14:editId="673B6E69">
                  <wp:extent cx="2647507" cy="2052084"/>
                  <wp:effectExtent l="0" t="0" r="635" b="5715"/>
                  <wp:docPr id="52" name="Imagen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4"/>
                          <a:srcRect l="36278" t="33108" r="34280" b="24663"/>
                          <a:stretch/>
                        </pic:blipFill>
                        <pic:spPr bwMode="auto">
                          <a:xfrm>
                            <a:off x="0" y="0"/>
                            <a:ext cx="2666951" cy="20671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6E5" w:rsidRPr="005F3671" w14:paraId="0CC4587E" w14:textId="77777777" w:rsidTr="0074101F">
        <w:tc>
          <w:tcPr>
            <w:tcW w:w="2391" w:type="dxa"/>
          </w:tcPr>
          <w:p w14:paraId="246074F1" w14:textId="77777777" w:rsidR="003116E5" w:rsidRPr="005F3671" w:rsidRDefault="003116E5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2372F8ED" w14:textId="77777777" w:rsidR="003116E5" w:rsidRPr="005F3671" w:rsidRDefault="003116E5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116E5" w:rsidRPr="005F3671" w14:paraId="76CFE999" w14:textId="77777777" w:rsidTr="0074101F">
        <w:tc>
          <w:tcPr>
            <w:tcW w:w="2391" w:type="dxa"/>
          </w:tcPr>
          <w:p w14:paraId="63839CAF" w14:textId="77777777" w:rsidR="003116E5" w:rsidRPr="005F3671" w:rsidRDefault="003116E5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4B1EC748" w14:textId="77777777" w:rsidR="003116E5" w:rsidRPr="005F3671" w:rsidRDefault="003116E5" w:rsidP="003116E5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= arcsec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3116E5" w:rsidRPr="005F3671" w14:paraId="1DB04FBA" w14:textId="77777777" w:rsidTr="0074101F">
        <w:tc>
          <w:tcPr>
            <w:tcW w:w="2391" w:type="dxa"/>
          </w:tcPr>
          <w:p w14:paraId="2141879F" w14:textId="77777777" w:rsidR="003116E5" w:rsidRPr="005F3671" w:rsidRDefault="003116E5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69FCAE1C" w14:textId="77777777" w:rsidR="003116E5" w:rsidRPr="005F3671" w:rsidRDefault="003116E5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0FEF4719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9874A38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Para hallar el valor de la función arcsec puedes hacer un análisis de la gráfica o utilizar una calculadora, así: </w:t>
      </w:r>
    </w:p>
    <w:p w14:paraId="063732C5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EA35CAD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 </w:t>
      </w:r>
    </w:p>
    <w:p w14:paraId="2C2719AA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31046CD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52792194" w14:textId="77777777" w:rsidR="003116E5" w:rsidRPr="005F3671" w:rsidRDefault="003116E5" w:rsidP="003116E5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arcsec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e>
        </m:d>
      </m:oMath>
      <w:r w:rsidR="003135F7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3135F7">
        <w:rPr>
          <w:rFonts w:ascii="Times New Roman" w:hAnsi="Times New Roman" w:cs="Times New Roman"/>
          <w:sz w:val="22"/>
          <w:highlight w:val="magenta"/>
        </w:rPr>
        <w:t>&lt;&lt;MA_10_03_080</w:t>
      </w:r>
      <w:r w:rsidR="003135F7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0C0A1564" w14:textId="77777777" w:rsidR="003116E5" w:rsidRPr="005F3671" w:rsidRDefault="003116E5" w:rsidP="003116E5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sec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</w:rPr>
                  <m:t>2</m:t>
                </m:r>
              </m:e>
            </m:rad>
          </m:e>
        </m:d>
      </m:oMath>
      <w:r w:rsidR="003135F7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3135F7">
        <w:rPr>
          <w:rFonts w:ascii="Times New Roman" w:hAnsi="Times New Roman" w:cs="Times New Roman"/>
          <w:sz w:val="22"/>
          <w:highlight w:val="magenta"/>
        </w:rPr>
        <w:t>&lt;&lt;MA_10_03_08</w:t>
      </w:r>
      <w:r w:rsidR="003135F7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79E36302" w14:textId="77777777" w:rsidR="003116E5" w:rsidRPr="005F3671" w:rsidRDefault="003116E5" w:rsidP="003116E5">
      <w:pPr>
        <w:pStyle w:val="Prrafodelista"/>
        <w:numPr>
          <w:ilvl w:val="0"/>
          <w:numId w:val="44"/>
        </w:num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sec</m:t>
            </m:r>
          </m:e>
          <m:sup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2"/>
            <w:szCs w:val="22"/>
          </w:rPr>
          <m:t>(6)</m:t>
        </m:r>
      </m:oMath>
      <w:r w:rsidR="003135F7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3135F7">
        <w:rPr>
          <w:rFonts w:ascii="Times New Roman" w:hAnsi="Times New Roman" w:cs="Times New Roman"/>
          <w:sz w:val="22"/>
          <w:highlight w:val="magenta"/>
        </w:rPr>
        <w:t>&lt;&lt;MA_10_03_082</w:t>
      </w:r>
      <w:r w:rsidR="003135F7"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235A4115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87F981F" w14:textId="77777777" w:rsidR="00F824C7" w:rsidRPr="005F3671" w:rsidRDefault="003116E5" w:rsidP="00F824C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>Podemos analizar el intervalo</w:t>
      </w:r>
      <w:r w:rsidR="00F824C7" w:rsidRPr="005F3671">
        <w:rPr>
          <w:rFonts w:ascii="Times New Roman" w:hAnsi="Times New Roman" w:cs="Times New Roman"/>
          <w:sz w:val="22"/>
          <w:szCs w:val="22"/>
        </w:rPr>
        <w:t xml:space="preserve"> [</w:t>
      </w:r>
      <w:r w:rsidRPr="005F3671">
        <w:rPr>
          <w:rFonts w:ascii="Times New Roman" w:hAnsi="Times New Roman" w:cs="Times New Roman"/>
          <w:sz w:val="22"/>
          <w:szCs w:val="22"/>
        </w:rPr>
        <w:t>0, π</w:t>
      </w:r>
      <w:r w:rsidR="00F824C7" w:rsidRPr="005F3671">
        <w:rPr>
          <w:rFonts w:ascii="Times New Roman" w:hAnsi="Times New Roman" w:cs="Times New Roman"/>
          <w:sz w:val="22"/>
          <w:szCs w:val="22"/>
        </w:rPr>
        <w:t>/2</w:t>
      </w:r>
      <w:r w:rsidRPr="005F3671">
        <w:rPr>
          <w:rFonts w:ascii="Times New Roman" w:hAnsi="Times New Roman" w:cs="Times New Roman"/>
          <w:sz w:val="22"/>
          <w:szCs w:val="22"/>
        </w:rPr>
        <w:t>)</w:t>
      </w:r>
      <w:r w:rsidR="00F824C7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F824C7" w:rsidRPr="005F3671">
        <w:rPr>
          <w:rFonts w:ascii="Cambria Math" w:hAnsi="Cambria Math" w:cs="Cambria Math"/>
          <w:sz w:val="22"/>
          <w:szCs w:val="22"/>
        </w:rPr>
        <w:t>∪</w:t>
      </w:r>
      <w:r w:rsidR="00F824C7" w:rsidRPr="005F3671">
        <w:rPr>
          <w:rFonts w:ascii="Times New Roman" w:hAnsi="Times New Roman" w:cs="Times New Roman"/>
          <w:sz w:val="22"/>
          <w:szCs w:val="22"/>
        </w:rPr>
        <w:t xml:space="preserve"> (π/2, π]</w:t>
      </w:r>
      <w:r w:rsidR="00AC203B">
        <w:rPr>
          <w:rFonts w:ascii="Times New Roman" w:hAnsi="Times New Roman" w:cs="Times New Roman"/>
          <w:sz w:val="22"/>
          <w:szCs w:val="22"/>
        </w:rPr>
        <w:t>.</w:t>
      </w:r>
    </w:p>
    <w:p w14:paraId="31FBC0C5" w14:textId="77777777" w:rsidR="00F824C7" w:rsidRPr="005F3671" w:rsidRDefault="00F824C7" w:rsidP="00F824C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21F0170" w14:textId="77777777" w:rsidR="003116E5" w:rsidRPr="008B78D2" w:rsidRDefault="003116E5" w:rsidP="00F824C7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</w:t>
      </w:r>
      <w:r w:rsidR="008037EF" w:rsidRPr="005F3671">
        <w:rPr>
          <w:rFonts w:ascii="Times New Roman" w:eastAsiaTheme="minorEastAsia" w:hAnsi="Times New Roman" w:cs="Times New Roman"/>
          <w:sz w:val="22"/>
          <w:szCs w:val="22"/>
        </w:rPr>
        <w:t>sec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="008037EF" w:rsidRPr="008B78D2">
        <w:rPr>
          <w:rFonts w:ascii="Times New Roman" w:eastAsiaTheme="minorEastAsia" w:hAnsi="Times New Roman" w:cs="Times New Roman"/>
          <w:sz w:val="22"/>
          <w:szCs w:val="22"/>
        </w:rPr>
        <w:t>2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</w:t>
      </w:r>
      <w:r w:rsidR="008037EF" w:rsidRPr="008B78D2">
        <w:rPr>
          <w:rFonts w:ascii="Times New Roman" w:eastAsiaTheme="minorEastAsia" w:hAnsi="Times New Roman" w:cs="Times New Roman"/>
          <w:sz w:val="22"/>
          <w:szCs w:val="22"/>
        </w:rPr>
        <w:t>/3.</w:t>
      </w:r>
    </w:p>
    <w:p w14:paraId="1A86DE30" w14:textId="77777777" w:rsidR="003116E5" w:rsidRPr="008B78D2" w:rsidRDefault="003116E5" w:rsidP="003116E5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</w:t>
      </w:r>
      <w:r w:rsidR="008037EF" w:rsidRPr="008B78D2">
        <w:rPr>
          <w:rFonts w:ascii="Times New Roman" w:eastAsiaTheme="minorEastAsia" w:hAnsi="Times New Roman" w:cs="Times New Roman"/>
          <w:sz w:val="22"/>
          <w:szCs w:val="22"/>
        </w:rPr>
        <w:t>sec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Pr="008B78D2">
        <w:rPr>
          <w:rFonts w:ascii="Times New Roman" w:hAnsi="Times New Roman" w:cs="Times New Roman"/>
          <w:sz w:val="22"/>
          <w:szCs w:val="22"/>
        </w:rPr>
        <w:t xml:space="preserve">√ </w:t>
      </w:r>
      <w:r w:rsidR="008037EF" w:rsidRPr="008B78D2">
        <w:rPr>
          <w:rFonts w:ascii="Times New Roman" w:hAnsi="Times New Roman" w:cs="Times New Roman"/>
          <w:sz w:val="22"/>
          <w:szCs w:val="22"/>
        </w:rPr>
        <w:t>2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/</w:t>
      </w:r>
      <w:r w:rsidR="008037EF" w:rsidRPr="008B78D2">
        <w:rPr>
          <w:rFonts w:ascii="Times New Roman" w:eastAsiaTheme="minorEastAsia" w:hAnsi="Times New Roman" w:cs="Times New Roman"/>
          <w:sz w:val="22"/>
          <w:szCs w:val="22"/>
        </w:rPr>
        <w:t xml:space="preserve">4. </w:t>
      </w:r>
    </w:p>
    <w:p w14:paraId="43068944" w14:textId="77777777" w:rsidR="003116E5" w:rsidRPr="005F3671" w:rsidRDefault="008037EF" w:rsidP="003116E5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Usando la calculadora obtenemos </w:t>
      </w:r>
      <w:r w:rsidR="00691584">
        <w:rPr>
          <w:rFonts w:ascii="Times New Roman" w:eastAsiaTheme="minorEastAsia" w:hAnsi="Times New Roman" w:cs="Times New Roman"/>
          <w:sz w:val="22"/>
          <w:szCs w:val="22"/>
        </w:rPr>
        <w:t>sec</w:t>
      </w:r>
      <w:r w:rsidR="003116E5"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="003116E5" w:rsidRPr="005F3671">
        <w:rPr>
          <w:rFonts w:ascii="Times New Roman" w:eastAsiaTheme="minorEastAsia" w:hAnsi="Times New Roman" w:cs="Times New Roman"/>
          <w:sz w:val="22"/>
          <w:szCs w:val="22"/>
        </w:rPr>
        <w:t>(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>6</w:t>
      </w:r>
      <w:r w:rsidR="003116E5" w:rsidRPr="005F3671">
        <w:rPr>
          <w:rFonts w:ascii="Times New Roman" w:eastAsiaTheme="minorEastAsia" w:hAnsi="Times New Roman" w:cs="Times New Roman"/>
          <w:sz w:val="22"/>
          <w:szCs w:val="22"/>
        </w:rPr>
        <w:t>)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= 1,403334824</w:t>
      </w:r>
      <w:r w:rsidR="003116E5" w:rsidRPr="005F3671">
        <w:rPr>
          <w:rFonts w:ascii="Times New Roman" w:eastAsiaTheme="minorEastAsia" w:hAnsi="Times New Roman" w:cs="Times New Roman"/>
          <w:sz w:val="22"/>
          <w:szCs w:val="22"/>
        </w:rPr>
        <w:t xml:space="preserve">. </w:t>
      </w:r>
    </w:p>
    <w:p w14:paraId="6CCCC786" w14:textId="77777777" w:rsidR="003116E5" w:rsidRPr="005F3671" w:rsidRDefault="003116E5" w:rsidP="003116E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70F4702" w14:textId="77777777" w:rsidR="00C85816" w:rsidRPr="005F3671" w:rsidRDefault="008B78D2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Del="008B78D2">
        <w:rPr>
          <w:rFonts w:ascii="Times New Roman" w:hAnsi="Times New Roman" w:cs="Times New Roman"/>
          <w:b/>
          <w:color w:val="C00000"/>
          <w:sz w:val="22"/>
          <w:szCs w:val="22"/>
        </w:rPr>
        <w:t xml:space="preserve"> </w:t>
      </w:r>
      <w:r w:rsidR="00CD6CE1" w:rsidRPr="005F3671">
        <w:rPr>
          <w:rFonts w:ascii="Times New Roman" w:hAnsi="Times New Roman" w:cs="Times New Roman"/>
          <w:sz w:val="22"/>
          <w:szCs w:val="22"/>
          <w:highlight w:val="yellow"/>
        </w:rPr>
        <w:t>[</w:t>
      </w:r>
      <w:r w:rsidR="00C85816" w:rsidRPr="005F3671">
        <w:rPr>
          <w:rFonts w:ascii="Times New Roman" w:hAnsi="Times New Roman" w:cs="Times New Roman"/>
          <w:sz w:val="22"/>
          <w:szCs w:val="22"/>
          <w:highlight w:val="yellow"/>
        </w:rPr>
        <w:t>SECCIÓN 2]</w:t>
      </w:r>
      <w:r w:rsidR="00C85816"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="00C85816" w:rsidRPr="005F3671">
        <w:rPr>
          <w:rFonts w:ascii="Times New Roman" w:hAnsi="Times New Roman" w:cs="Times New Roman"/>
          <w:b/>
          <w:sz w:val="22"/>
          <w:szCs w:val="22"/>
        </w:rPr>
        <w:t>3.6 La función arcocosecante</w:t>
      </w:r>
    </w:p>
    <w:p w14:paraId="7023DDC8" w14:textId="77777777" w:rsidR="004D4E59" w:rsidRPr="005F3671" w:rsidRDefault="004D4E59" w:rsidP="004D4E59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</w:p>
    <w:p w14:paraId="2B003B7E" w14:textId="77777777" w:rsidR="004D4E59" w:rsidRPr="005F3671" w:rsidRDefault="004D4E59" w:rsidP="004D4E59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finir la función inversa a la función cosecante debemos restringir su dominio al intervalo:</w:t>
      </w:r>
    </w:p>
    <w:p w14:paraId="42F711BD" w14:textId="77777777" w:rsidR="006E104D" w:rsidRPr="003135F7" w:rsidRDefault="00CE4C7E" w:rsidP="004D4E59">
      <w:pPr>
        <w:tabs>
          <w:tab w:val="right" w:pos="8498"/>
        </w:tabs>
        <w:spacing w:after="0"/>
        <w:rPr>
          <w:rFonts w:ascii="Times New Roman" w:eastAsiaTheme="minorEastAsia" w:hAnsi="Times New Roman" w:cs="Times New Roman"/>
        </w:rPr>
      </w:pPr>
      <m:oMathPara>
        <m:oMath>
          <m:d>
            <m:dPr>
              <m:begChr m:val="[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,</m:t>
          </m:r>
          <m:d>
            <m:dPr>
              <m:beg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∪(0,</m:t>
          </m:r>
          <m:d>
            <m:dPr>
              <m:begChr m:val="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</m:oMath>
      </m:oMathPara>
    </w:p>
    <w:p w14:paraId="1B7045A5" w14:textId="77777777" w:rsidR="003135F7" w:rsidRDefault="003135F7" w:rsidP="003135F7">
      <w:pPr>
        <w:tabs>
          <w:tab w:val="right" w:pos="8498"/>
        </w:tabs>
        <w:spacing w:after="0"/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sz w:val="22"/>
          <w:highlight w:val="magenta"/>
        </w:rPr>
        <w:t>&lt;&lt;MA_10_03_08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3D2C9772" w14:textId="77777777" w:rsidR="004D4E59" w:rsidRPr="005F3671" w:rsidRDefault="004D4E59" w:rsidP="004D4E59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Donde podemos trabajar con una función inyectiva que modela todos los valores posibles de la función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 xml:space="preserve">y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= sec </w:t>
      </w:r>
      <w:r w:rsidRPr="005F3671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, cuyo rango es el conjunto (–∞, –1] </w:t>
      </w:r>
      <w:r w:rsidRPr="005F3671">
        <w:rPr>
          <w:rFonts w:ascii="Cambria Math" w:eastAsiaTheme="minorEastAsia" w:hAnsi="Cambria Math" w:cs="Cambria Math"/>
          <w:sz w:val="22"/>
          <w:szCs w:val="22"/>
        </w:rPr>
        <w:t>∪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[1, ∞)</w:t>
      </w:r>
      <w:r w:rsidR="00AC203B">
        <w:rPr>
          <w:rFonts w:ascii="Times New Roman" w:eastAsiaTheme="minorEastAsia" w:hAnsi="Times New Roman" w:cs="Times New Roman"/>
          <w:sz w:val="22"/>
          <w:szCs w:val="22"/>
        </w:rPr>
        <w:t>,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tal como se observa en la siguiente imagen. </w:t>
      </w:r>
    </w:p>
    <w:p w14:paraId="72BAB558" w14:textId="77777777" w:rsidR="004D4E59" w:rsidRPr="005F3671" w:rsidRDefault="004D4E59" w:rsidP="004D4E59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5F3671" w:rsidRPr="005F3671" w14:paraId="4E90EF7D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7FCBF55D" w14:textId="77777777" w:rsidR="005F3671" w:rsidRPr="005F3671" w:rsidRDefault="005F3671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F3671" w:rsidRPr="005F3671" w14:paraId="441EBE61" w14:textId="77777777" w:rsidTr="0074101F">
        <w:tc>
          <w:tcPr>
            <w:tcW w:w="2391" w:type="dxa"/>
          </w:tcPr>
          <w:p w14:paraId="29406E3F" w14:textId="77777777" w:rsidR="005F3671" w:rsidRPr="005F3671" w:rsidRDefault="005F3671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27D22694" w14:textId="77777777" w:rsidR="005F3671" w:rsidRPr="005F3671" w:rsidRDefault="005F3671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</w:t>
            </w:r>
            <w:r>
              <w:rPr>
                <w:rFonts w:ascii="Times New Roman" w:hAnsi="Times New Roman" w:cs="Times New Roman"/>
                <w:color w:val="000000"/>
              </w:rPr>
              <w:t>IMG45</w:t>
            </w:r>
          </w:p>
        </w:tc>
      </w:tr>
      <w:tr w:rsidR="005F3671" w:rsidRPr="005F3671" w14:paraId="160060C6" w14:textId="77777777" w:rsidTr="0074101F">
        <w:tc>
          <w:tcPr>
            <w:tcW w:w="2391" w:type="dxa"/>
          </w:tcPr>
          <w:p w14:paraId="6A7A5512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721E7877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6E07AE39" wp14:editId="37B3B91E">
                  <wp:extent cx="3339548" cy="2256015"/>
                  <wp:effectExtent l="0" t="0" r="0" b="0"/>
                  <wp:docPr id="54" name="Imagen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5"/>
                          <a:srcRect l="30961" t="20946" r="8257" b="9797"/>
                          <a:stretch/>
                        </pic:blipFill>
                        <pic:spPr bwMode="auto">
                          <a:xfrm>
                            <a:off x="0" y="0"/>
                            <a:ext cx="3356494" cy="22674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671" w:rsidRPr="005F3671" w14:paraId="2F56F849" w14:textId="77777777" w:rsidTr="0074101F">
        <w:tc>
          <w:tcPr>
            <w:tcW w:w="2391" w:type="dxa"/>
          </w:tcPr>
          <w:p w14:paraId="278D4301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7150443E" w14:textId="77777777" w:rsidR="005F3671" w:rsidRPr="005F3671" w:rsidRDefault="005F3671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F3671" w:rsidRPr="005F3671" w14:paraId="37D2FDB0" w14:textId="77777777" w:rsidTr="0074101F">
        <w:tc>
          <w:tcPr>
            <w:tcW w:w="2391" w:type="dxa"/>
          </w:tcPr>
          <w:p w14:paraId="367FC271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5E532C2F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lang w:val="es-CO"/>
              </w:rPr>
              <w:t xml:space="preserve">Observa la gráfica de la función </w:t>
            </w:r>
            <w:r>
              <w:rPr>
                <w:rFonts w:ascii="Times New Roman" w:hAnsi="Times New Roman" w:cs="Times New Roman"/>
                <w:lang w:val="es-CO"/>
              </w:rPr>
              <w:t>co</w:t>
            </w:r>
            <w:r w:rsidRPr="005F3671">
              <w:rPr>
                <w:rFonts w:ascii="Times New Roman" w:hAnsi="Times New Roman" w:cs="Times New Roman"/>
                <w:lang w:val="es-CO"/>
              </w:rPr>
              <w:t>secante con la restricción de dominio para poder definir la función inversa arco</w:t>
            </w:r>
            <w:r>
              <w:rPr>
                <w:rFonts w:ascii="Times New Roman" w:hAnsi="Times New Roman" w:cs="Times New Roman"/>
                <w:lang w:val="es-CO"/>
              </w:rPr>
              <w:t>co</w:t>
            </w:r>
            <w:r w:rsidRPr="005F3671">
              <w:rPr>
                <w:rFonts w:ascii="Times New Roman" w:hAnsi="Times New Roman" w:cs="Times New Roman"/>
                <w:lang w:val="es-CO"/>
              </w:rPr>
              <w:t>secante.</w:t>
            </w:r>
          </w:p>
        </w:tc>
      </w:tr>
      <w:tr w:rsidR="005F3671" w:rsidRPr="005F3671" w14:paraId="7858BE08" w14:textId="77777777" w:rsidTr="0074101F">
        <w:tc>
          <w:tcPr>
            <w:tcW w:w="2391" w:type="dxa"/>
          </w:tcPr>
          <w:p w14:paraId="345B1105" w14:textId="77777777" w:rsidR="005F3671" w:rsidRPr="005F3671" w:rsidRDefault="005F3671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24A8BC9E" w14:textId="77777777" w:rsidR="005F3671" w:rsidRPr="005F3671" w:rsidRDefault="005F3671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7F7F216D" w14:textId="77777777" w:rsidR="00CD6CE1" w:rsidRPr="005F367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B3261C9" w14:textId="77777777" w:rsidR="00CD6CE1" w:rsidRDefault="000C72F5" w:rsidP="00C85816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De esta forma, denominamos la función arcocosecante como la función inversa de la función secante definida como:</w:t>
      </w:r>
    </w:p>
    <w:p w14:paraId="66DE3A5A" w14:textId="77777777" w:rsidR="000C72F5" w:rsidRPr="005F3671" w:rsidRDefault="000C72F5" w:rsidP="000C72F5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y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= arc</w:t>
      </w:r>
      <w:r>
        <w:rPr>
          <w:rFonts w:ascii="Times New Roman" w:hAnsi="Times New Roman" w:cs="Times New Roman"/>
          <w:sz w:val="22"/>
          <w:szCs w:val="22"/>
          <w:lang w:val="es-CO"/>
        </w:rPr>
        <w:t>csc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Cambria Math" w:hAnsi="Cambria Math" w:cs="Cambria Math"/>
          <w:sz w:val="22"/>
          <w:szCs w:val="22"/>
        </w:rPr>
        <w:t>⇔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</w:p>
    <w:p w14:paraId="767182D5" w14:textId="77777777" w:rsidR="000C72F5" w:rsidRDefault="000C72F5" w:rsidP="000C72F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BB5140B" w14:textId="77777777" w:rsidR="000C72F5" w:rsidRDefault="000C72F5" w:rsidP="000C72F5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Donde: </w:t>
      </w:r>
    </w:p>
    <w:p w14:paraId="6CCEF523" w14:textId="77777777" w:rsidR="000C72F5" w:rsidRPr="000C72F5" w:rsidRDefault="000C72F5" w:rsidP="000C72F5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El dominio de la función </w:t>
      </w:r>
      <w:r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arc</w:t>
      </w:r>
      <w:r>
        <w:rPr>
          <w:rFonts w:ascii="Times New Roman" w:hAnsi="Times New Roman" w:cs="Times New Roman"/>
          <w:sz w:val="22"/>
          <w:szCs w:val="22"/>
          <w:lang w:val="es-CO"/>
        </w:rPr>
        <w:t>csc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>
        <w:rPr>
          <w:rFonts w:ascii="Times New Roman" w:hAnsi="Times New Roman" w:cs="Times New Roman"/>
          <w:sz w:val="22"/>
          <w:szCs w:val="22"/>
          <w:lang w:val="es-CO"/>
        </w:rPr>
        <w:t xml:space="preserve"> es 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(–∞, –1] </w:t>
      </w:r>
      <w:r w:rsidRPr="005F3671">
        <w:rPr>
          <w:rFonts w:ascii="Cambria Math" w:eastAsiaTheme="minorEastAsia" w:hAnsi="Cambria Math" w:cs="Cambria Math"/>
          <w:sz w:val="22"/>
          <w:szCs w:val="22"/>
        </w:rPr>
        <w:t>∪</w:t>
      </w:r>
      <w:r w:rsidRPr="005F3671">
        <w:rPr>
          <w:rFonts w:ascii="Times New Roman" w:eastAsiaTheme="minorEastAsia" w:hAnsi="Times New Roman" w:cs="Times New Roman"/>
          <w:sz w:val="22"/>
          <w:szCs w:val="22"/>
        </w:rPr>
        <w:t xml:space="preserve"> [1, ∞)</w:t>
      </w:r>
      <w:r>
        <w:rPr>
          <w:rFonts w:ascii="Times New Roman" w:eastAsiaTheme="minorEastAsia" w:hAnsi="Times New Roman" w:cs="Times New Roman"/>
          <w:sz w:val="22"/>
          <w:szCs w:val="22"/>
        </w:rPr>
        <w:t xml:space="preserve">. </w:t>
      </w:r>
    </w:p>
    <w:p w14:paraId="5A9F2564" w14:textId="77777777" w:rsidR="000C72F5" w:rsidRPr="005E544E" w:rsidRDefault="000C72F5" w:rsidP="000C72F5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 xml:space="preserve">El rango de la función </w:t>
      </w:r>
      <w:r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= 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arc</w:t>
      </w:r>
      <w:r>
        <w:rPr>
          <w:rFonts w:ascii="Times New Roman" w:hAnsi="Times New Roman" w:cs="Times New Roman"/>
          <w:sz w:val="22"/>
          <w:szCs w:val="22"/>
          <w:lang w:val="es-CO"/>
        </w:rPr>
        <w:t>csc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  <w:lang w:val="es-CO"/>
        </w:rPr>
        <w:t>x</w:t>
      </w:r>
      <w:r w:rsidR="005E544E">
        <w:rPr>
          <w:rFonts w:ascii="Times New Roman" w:hAnsi="Times New Roman" w:cs="Times New Roman"/>
          <w:sz w:val="22"/>
          <w:szCs w:val="22"/>
          <w:lang w:val="es-CO"/>
        </w:rPr>
        <w:t xml:space="preserve"> es el intervalo:</w:t>
      </w:r>
    </w:p>
    <w:p w14:paraId="266A59E7" w14:textId="77777777" w:rsidR="005E544E" w:rsidRPr="003135F7" w:rsidRDefault="00CE4C7E" w:rsidP="005E544E">
      <w:pPr>
        <w:pStyle w:val="Prrafodelista"/>
        <w:spacing w:after="0"/>
        <w:jc w:val="center"/>
        <w:rPr>
          <w:rFonts w:ascii="Times New Roman" w:eastAsiaTheme="minorEastAsia" w:hAnsi="Times New Roman" w:cs="Times New Roman"/>
        </w:rPr>
      </w:pPr>
      <m:oMathPara>
        <m:oMath>
          <m:d>
            <m:dPr>
              <m:begChr m:val="[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,</m:t>
          </m:r>
          <m:d>
            <m:dPr>
              <m:beg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∪(0,</m:t>
          </m:r>
          <m:d>
            <m:dPr>
              <m:begChr m:val="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</m:oMath>
      </m:oMathPara>
    </w:p>
    <w:p w14:paraId="5907ADF6" w14:textId="77777777" w:rsidR="003135F7" w:rsidRPr="000C72F5" w:rsidRDefault="003135F7" w:rsidP="005E544E">
      <w:pPr>
        <w:pStyle w:val="Prrafodelista"/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highlight w:val="magenta"/>
        </w:rPr>
        <w:t>&lt;&lt;MA_10_03_083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16A9954E" w14:textId="77777777" w:rsidR="005E544E" w:rsidRPr="005F3671" w:rsidRDefault="005E544E" w:rsidP="005E54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Ten en cuenta que la función arco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5F3671">
        <w:rPr>
          <w:rFonts w:ascii="Times New Roman" w:hAnsi="Times New Roman" w:cs="Times New Roman"/>
          <w:sz w:val="22"/>
          <w:szCs w:val="22"/>
        </w:rPr>
        <w:t xml:space="preserve">secante también se puede denotar como: </w:t>
      </w:r>
    </w:p>
    <w:p w14:paraId="02D18A23" w14:textId="77777777" w:rsidR="005E544E" w:rsidRPr="005F3671" w:rsidRDefault="005E544E" w:rsidP="005E544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i/>
          <w:sz w:val="22"/>
          <w:szCs w:val="22"/>
        </w:rPr>
        <w:t>y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arc</w:t>
      </w:r>
      <w:r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= </w:t>
      </w:r>
      <w:r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hAnsi="Times New Roman" w:cs="Times New Roman"/>
          <w:sz w:val="22"/>
          <w:szCs w:val="22"/>
          <w:vertAlign w:val="superscript"/>
        </w:rPr>
        <w:t>–1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i/>
          <w:sz w:val="22"/>
          <w:szCs w:val="22"/>
        </w:rPr>
        <w:t>x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BAD080E" w14:textId="77777777" w:rsidR="005E544E" w:rsidRPr="005F3671" w:rsidRDefault="005E544E" w:rsidP="005E544E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También cumple con las relaciones:</w:t>
      </w:r>
    </w:p>
    <w:p w14:paraId="781AC26C" w14:textId="77777777" w:rsidR="006E104D" w:rsidRPr="003135F7" w:rsidRDefault="00CE4C7E" w:rsidP="006E104D">
      <w:pPr>
        <w:tabs>
          <w:tab w:val="right" w:pos="8498"/>
        </w:tabs>
        <w:spacing w:after="0"/>
        <w:jc w:val="both"/>
        <w:rPr>
          <w:rFonts w:ascii="Times" w:eastAsiaTheme="minorEastAsia" w:hAnsi="Time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sc</m:t>
              </m:r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cs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 xml:space="preserve">=x para </m:t>
          </m:r>
          <m:d>
            <m:dPr>
              <m:begChr m:val="[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,</m:t>
          </m:r>
          <m:d>
            <m:dPr>
              <m:beg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∪(0,</m:t>
          </m:r>
          <m:d>
            <m:dPr>
              <m:begChr m:val="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35A1A910" w14:textId="77777777" w:rsidR="003135F7" w:rsidRPr="00F36FA8" w:rsidRDefault="003135F7" w:rsidP="003135F7">
      <w:pPr>
        <w:tabs>
          <w:tab w:val="right" w:pos="8498"/>
        </w:tabs>
        <w:spacing w:after="0"/>
        <w:jc w:val="center"/>
        <w:rPr>
          <w:rFonts w:ascii="Times" w:eastAsiaTheme="minorEastAsia" w:hAnsi="Times"/>
        </w:rPr>
      </w:pPr>
      <w:r>
        <w:rPr>
          <w:rFonts w:ascii="Times New Roman" w:hAnsi="Times New Roman" w:cs="Times New Roman"/>
          <w:sz w:val="22"/>
          <w:highlight w:val="magenta"/>
        </w:rPr>
        <w:t>&lt;&lt;MA_10_03_084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15DFA029" w14:textId="77777777" w:rsidR="006E104D" w:rsidRPr="003135F7" w:rsidRDefault="006E104D" w:rsidP="006E104D">
      <w:pPr>
        <w:tabs>
          <w:tab w:val="right" w:pos="8498"/>
        </w:tabs>
        <w:spacing w:after="0"/>
        <w:jc w:val="both"/>
        <w:rPr>
          <w:rFonts w:ascii="Times" w:eastAsiaTheme="minorEastAsia" w:hAnsi="Times"/>
        </w:rPr>
      </w:pPr>
      <m:oMathPara>
        <m:oMath>
          <m:r>
            <w:rPr>
              <w:rFonts w:ascii="Cambria Math" w:eastAsiaTheme="minorEastAsia" w:hAnsi="Cambria Math"/>
            </w:rPr>
            <m:t>cs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csc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  para</m:t>
          </m:r>
          <m:d>
            <m:dPr>
              <m:endChr m:val="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s-MX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∞,</m:t>
              </m:r>
              <m:d>
                <m:dPr>
                  <m:begChr m:val=""/>
                  <m:endChr m:val="]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s-MX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∪</m:t>
          </m:r>
          <m:d>
            <m:dPr>
              <m:begChr m:val="["/>
              <m:endChr m:val="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s-MX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</m:t>
              </m:r>
              <m:d>
                <m:dPr>
                  <m:begChr m:val="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s-MX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∞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14:paraId="3F0FF41A" w14:textId="77777777" w:rsidR="003135F7" w:rsidRDefault="003135F7" w:rsidP="003135F7">
      <w:pPr>
        <w:tabs>
          <w:tab w:val="right" w:pos="8498"/>
        </w:tabs>
        <w:spacing w:after="0"/>
        <w:jc w:val="center"/>
        <w:rPr>
          <w:rFonts w:ascii="Times" w:eastAsiaTheme="minorEastAsia" w:hAnsi="Times"/>
        </w:rPr>
      </w:pPr>
      <w:r>
        <w:rPr>
          <w:rFonts w:ascii="Times New Roman" w:hAnsi="Times New Roman" w:cs="Times New Roman"/>
          <w:sz w:val="22"/>
          <w:highlight w:val="magenta"/>
        </w:rPr>
        <w:t>&lt;&lt;MA_10_03_085</w:t>
      </w:r>
      <w:r w:rsidRPr="00716C01">
        <w:rPr>
          <w:rFonts w:ascii="Times New Roman" w:hAnsi="Times New Roman" w:cs="Times New Roman"/>
          <w:sz w:val="22"/>
          <w:highlight w:val="magenta"/>
        </w:rPr>
        <w:t>&gt;&gt;</w:t>
      </w:r>
    </w:p>
    <w:p w14:paraId="62144D8E" w14:textId="77777777" w:rsidR="006E104D" w:rsidRDefault="006E104D" w:rsidP="006E104D">
      <w:pPr>
        <w:tabs>
          <w:tab w:val="right" w:pos="8498"/>
        </w:tabs>
        <w:spacing w:after="0"/>
        <w:jc w:val="both"/>
        <w:rPr>
          <w:rFonts w:ascii="Times" w:eastAsiaTheme="minorEastAsia" w:hAnsi="Times"/>
        </w:rPr>
      </w:pPr>
    </w:p>
    <w:p w14:paraId="3FF01EB2" w14:textId="77777777" w:rsidR="00755332" w:rsidRPr="005F3671" w:rsidRDefault="00755332" w:rsidP="00755332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5F3671">
        <w:rPr>
          <w:rFonts w:ascii="Times New Roman" w:hAnsi="Times New Roman" w:cs="Times New Roman"/>
          <w:sz w:val="22"/>
          <w:szCs w:val="22"/>
          <w:lang w:val="es-CO"/>
        </w:rPr>
        <w:t>La gráfica de la función arco</w:t>
      </w:r>
      <w:r>
        <w:rPr>
          <w:rFonts w:ascii="Times New Roman" w:hAnsi="Times New Roman" w:cs="Times New Roman"/>
          <w:sz w:val="22"/>
          <w:szCs w:val="22"/>
          <w:lang w:val="es-CO"/>
        </w:rPr>
        <w:t>co</w:t>
      </w:r>
      <w:r w:rsidRPr="005F3671">
        <w:rPr>
          <w:rFonts w:ascii="Times New Roman" w:hAnsi="Times New Roman" w:cs="Times New Roman"/>
          <w:sz w:val="22"/>
          <w:szCs w:val="22"/>
          <w:lang w:val="es-CO"/>
        </w:rPr>
        <w:t>secante, de acuerdo con las condiciones expuestas, queda de la siguiente forma</w:t>
      </w:r>
      <w:r w:rsidR="00AC203B">
        <w:rPr>
          <w:rFonts w:ascii="Times New Roman" w:hAnsi="Times New Roman" w:cs="Times New Roman"/>
          <w:sz w:val="22"/>
          <w:szCs w:val="22"/>
          <w:lang w:val="es-CO"/>
        </w:rPr>
        <w:t>.</w:t>
      </w:r>
    </w:p>
    <w:p w14:paraId="79D671E5" w14:textId="77777777" w:rsidR="00755332" w:rsidRPr="005F3671" w:rsidRDefault="00755332" w:rsidP="00755332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91"/>
        <w:gridCol w:w="6437"/>
      </w:tblGrid>
      <w:tr w:rsidR="00755332" w:rsidRPr="005F3671" w14:paraId="4A57C370" w14:textId="77777777" w:rsidTr="0074101F">
        <w:tc>
          <w:tcPr>
            <w:tcW w:w="8828" w:type="dxa"/>
            <w:gridSpan w:val="2"/>
            <w:shd w:val="clear" w:color="auto" w:fill="0D0D0D" w:themeFill="text1" w:themeFillTint="F2"/>
          </w:tcPr>
          <w:p w14:paraId="32DC593A" w14:textId="77777777" w:rsidR="00755332" w:rsidRPr="005F3671" w:rsidRDefault="00755332" w:rsidP="0074101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55332" w:rsidRPr="005F3671" w14:paraId="0496961B" w14:textId="77777777" w:rsidTr="0074101F">
        <w:tc>
          <w:tcPr>
            <w:tcW w:w="2391" w:type="dxa"/>
          </w:tcPr>
          <w:p w14:paraId="23F17076" w14:textId="77777777" w:rsidR="00755332" w:rsidRPr="005F3671" w:rsidRDefault="0075533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437" w:type="dxa"/>
          </w:tcPr>
          <w:p w14:paraId="0074315E" w14:textId="77777777" w:rsidR="00755332" w:rsidRPr="005F3671" w:rsidRDefault="0075533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_10_03_CO_IMG4</w:t>
            </w: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</w:tr>
      <w:tr w:rsidR="00755332" w:rsidRPr="005F3671" w14:paraId="234E0973" w14:textId="77777777" w:rsidTr="0074101F">
        <w:tc>
          <w:tcPr>
            <w:tcW w:w="2391" w:type="dxa"/>
          </w:tcPr>
          <w:p w14:paraId="20092AB5" w14:textId="77777777" w:rsidR="00755332" w:rsidRPr="005F3671" w:rsidRDefault="0075533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437" w:type="dxa"/>
          </w:tcPr>
          <w:p w14:paraId="1AB816C3" w14:textId="77777777" w:rsidR="00755332" w:rsidRPr="005F3671" w:rsidRDefault="00691584" w:rsidP="0074101F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04D189D8" wp14:editId="75A1E40E">
                  <wp:extent cx="2615609" cy="2482160"/>
                  <wp:effectExtent l="0" t="0" r="0" b="0"/>
                  <wp:docPr id="57" name="Imagen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6"/>
                          <a:srcRect l="38463" t="34121" r="35221" b="20292"/>
                          <a:stretch/>
                        </pic:blipFill>
                        <pic:spPr bwMode="auto">
                          <a:xfrm>
                            <a:off x="0" y="0"/>
                            <a:ext cx="2640604" cy="25058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332" w:rsidRPr="005F3671" w14:paraId="6CE1436E" w14:textId="77777777" w:rsidTr="0074101F">
        <w:tc>
          <w:tcPr>
            <w:tcW w:w="2391" w:type="dxa"/>
          </w:tcPr>
          <w:p w14:paraId="03CD515E" w14:textId="77777777" w:rsidR="00755332" w:rsidRPr="005F3671" w:rsidRDefault="0075533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 Shutterstock (o URL o la ruta en AulaPlaneta)</w:t>
            </w:r>
          </w:p>
        </w:tc>
        <w:tc>
          <w:tcPr>
            <w:tcW w:w="6437" w:type="dxa"/>
          </w:tcPr>
          <w:p w14:paraId="76B7310A" w14:textId="77777777" w:rsidR="00755332" w:rsidRPr="005F3671" w:rsidRDefault="00755332" w:rsidP="0074101F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55332" w:rsidRPr="005F3671" w14:paraId="3039AF26" w14:textId="77777777" w:rsidTr="0074101F">
        <w:tc>
          <w:tcPr>
            <w:tcW w:w="2391" w:type="dxa"/>
          </w:tcPr>
          <w:p w14:paraId="18E4BFAF" w14:textId="77777777" w:rsidR="00755332" w:rsidRPr="005F3671" w:rsidRDefault="0075533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437" w:type="dxa"/>
          </w:tcPr>
          <w:p w14:paraId="1A9A65A2" w14:textId="77777777" w:rsidR="00755332" w:rsidRPr="005F3671" w:rsidRDefault="00755332" w:rsidP="00691584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 xml:space="preserve">Representación gráfica de la función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5F3671">
              <w:rPr>
                <w:rFonts w:ascii="Times New Roman" w:hAnsi="Times New Roman" w:cs="Times New Roman"/>
                <w:color w:val="000000"/>
              </w:rPr>
              <w:t>= arc</w:t>
            </w:r>
            <w:r w:rsidR="00691584">
              <w:rPr>
                <w:rFonts w:ascii="Times New Roman" w:hAnsi="Times New Roman" w:cs="Times New Roman"/>
                <w:color w:val="000000"/>
              </w:rPr>
              <w:t>csc</w:t>
            </w:r>
            <w:r w:rsidRPr="005F3671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5F3671">
              <w:rPr>
                <w:rFonts w:ascii="Times New Roman" w:hAnsi="Times New Roman" w:cs="Times New Roman"/>
                <w:i/>
                <w:color w:val="000000"/>
              </w:rPr>
              <w:t>x</w:t>
            </w:r>
            <w:r w:rsidRPr="005F3671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755332" w:rsidRPr="005F3671" w14:paraId="23972E95" w14:textId="77777777" w:rsidTr="0074101F">
        <w:tc>
          <w:tcPr>
            <w:tcW w:w="2391" w:type="dxa"/>
          </w:tcPr>
          <w:p w14:paraId="30012098" w14:textId="77777777" w:rsidR="00755332" w:rsidRPr="005F3671" w:rsidRDefault="00755332" w:rsidP="0074101F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</w:rPr>
              <w:t>Ubicación del pie de imagen</w:t>
            </w:r>
          </w:p>
        </w:tc>
        <w:tc>
          <w:tcPr>
            <w:tcW w:w="6437" w:type="dxa"/>
          </w:tcPr>
          <w:p w14:paraId="364C2E40" w14:textId="77777777" w:rsidR="00755332" w:rsidRPr="005F3671" w:rsidRDefault="00755332" w:rsidP="0074101F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</w:rPr>
              <w:t>Inferior</w:t>
            </w:r>
          </w:p>
        </w:tc>
      </w:tr>
    </w:tbl>
    <w:p w14:paraId="79E2E217" w14:textId="77777777" w:rsidR="006E104D" w:rsidRDefault="006E104D" w:rsidP="006E104D">
      <w:pPr>
        <w:tabs>
          <w:tab w:val="right" w:pos="8498"/>
        </w:tabs>
        <w:spacing w:after="0"/>
        <w:jc w:val="both"/>
        <w:rPr>
          <w:rFonts w:ascii="Times" w:eastAsiaTheme="minorEastAsia" w:hAnsi="Times"/>
        </w:rPr>
      </w:pPr>
    </w:p>
    <w:p w14:paraId="10089601" w14:textId="77777777" w:rsidR="00691584" w:rsidRPr="005F3671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hallar el valor de la función arc</w:t>
      </w:r>
      <w:r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hAnsi="Times New Roman" w:cs="Times New Roman"/>
          <w:sz w:val="22"/>
          <w:szCs w:val="22"/>
        </w:rPr>
        <w:t xml:space="preserve"> puedes hacer un análisis de la gráfica o utilizar una calculadora, así: </w:t>
      </w:r>
    </w:p>
    <w:p w14:paraId="346F4B67" w14:textId="77777777" w:rsidR="00691584" w:rsidRPr="005F3671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CAC7A3F" w14:textId="77777777" w:rsidR="00691584" w:rsidRPr="005F3671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 xml:space="preserve">Ejemplo. </w:t>
      </w:r>
    </w:p>
    <w:p w14:paraId="6FDA95D4" w14:textId="77777777" w:rsidR="00691584" w:rsidRPr="005F3671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FB2E924" w14:textId="77777777" w:rsidR="00691584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</w:rPr>
        <w:t>Para determinar los valores de:</w:t>
      </w:r>
    </w:p>
    <w:p w14:paraId="7DA6DF1E" w14:textId="77777777" w:rsidR="00691584" w:rsidRDefault="00691584" w:rsidP="00691584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=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arccsc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(1)</w:t>
      </w:r>
    </w:p>
    <w:p w14:paraId="05CA8853" w14:textId="77777777" w:rsidR="00691584" w:rsidRDefault="00691584" w:rsidP="0074101F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691584"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=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Pr="00691584">
        <w:rPr>
          <w:rFonts w:ascii="Times New Roman" w:hAnsi="Times New Roman" w:cs="Times New Roman"/>
          <w:sz w:val="22"/>
          <w:szCs w:val="22"/>
        </w:rPr>
        <w:t>(2)</w:t>
      </w:r>
    </w:p>
    <w:p w14:paraId="45DC8688" w14:textId="77777777" w:rsidR="00691584" w:rsidRPr="00691584" w:rsidRDefault="00691584" w:rsidP="0074101F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691584"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=</w:t>
      </w:r>
      <w:r>
        <w:rPr>
          <w:rFonts w:ascii="Times New Roman" w:hAnsi="Times New Roman" w:cs="Times New Roman" w:hint="eastAsia"/>
          <w:sz w:val="22"/>
          <w:szCs w:val="22"/>
        </w:rPr>
        <w:t xml:space="preserve"> </w:t>
      </w:r>
      <w:r w:rsidRPr="00691584">
        <w:rPr>
          <w:rFonts w:ascii="Times New Roman" w:hAnsi="Times New Roman" w:cs="Times New Roman"/>
          <w:sz w:val="22"/>
          <w:szCs w:val="22"/>
        </w:rPr>
        <w:t>csc</w:t>
      </w:r>
      <w:r w:rsidRPr="005F3671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Pr="00691584">
        <w:rPr>
          <w:rFonts w:ascii="Times New Roman" w:hAnsi="Times New Roman" w:cs="Times New Roman"/>
          <w:sz w:val="22"/>
          <w:szCs w:val="22"/>
        </w:rPr>
        <w:t>(3,5)</w:t>
      </w:r>
    </w:p>
    <w:p w14:paraId="3821F9F5" w14:textId="77777777" w:rsidR="00CD6CE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A7EEAB9" w14:textId="77777777" w:rsidR="00691584" w:rsidRPr="008B78D2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>Podemos analizar el intervalo</w:t>
      </w:r>
      <w:r w:rsidRPr="008B78D2">
        <w:rPr>
          <w:rFonts w:ascii="Times New Roman" w:hAnsi="Times New Roman" w:cs="Times New Roman"/>
          <w:sz w:val="22"/>
          <w:szCs w:val="22"/>
        </w:rPr>
        <w:t xml:space="preserve"> [–π/2, 0) </w:t>
      </w:r>
      <w:r w:rsidRPr="008B78D2">
        <w:rPr>
          <w:rFonts w:ascii="Cambria Math" w:hAnsi="Cambria Math" w:cs="Cambria Math"/>
          <w:sz w:val="22"/>
          <w:szCs w:val="22"/>
        </w:rPr>
        <w:t>∪</w:t>
      </w:r>
      <w:r w:rsidRPr="008B78D2">
        <w:rPr>
          <w:rFonts w:ascii="Times New Roman" w:hAnsi="Times New Roman" w:cs="Times New Roman"/>
          <w:sz w:val="22"/>
          <w:szCs w:val="22"/>
        </w:rPr>
        <w:t xml:space="preserve"> (0, π/2]</w:t>
      </w:r>
      <w:r w:rsidR="00AC203B" w:rsidRPr="008B78D2">
        <w:rPr>
          <w:rFonts w:ascii="Times New Roman" w:hAnsi="Times New Roman" w:cs="Times New Roman"/>
          <w:sz w:val="22"/>
          <w:szCs w:val="22"/>
        </w:rPr>
        <w:t>.</w:t>
      </w:r>
    </w:p>
    <w:p w14:paraId="41FF6FF5" w14:textId="77777777" w:rsidR="00691584" w:rsidRPr="008B78D2" w:rsidRDefault="00691584" w:rsidP="0069158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F76DF0B" w14:textId="77777777" w:rsidR="00691584" w:rsidRPr="008B78D2" w:rsidRDefault="00691584" w:rsidP="00691584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El número en el intervalo donde csc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1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/2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.</w:t>
      </w:r>
    </w:p>
    <w:p w14:paraId="0E57AF6C" w14:textId="77777777" w:rsidR="00691584" w:rsidRPr="008B78D2" w:rsidRDefault="00691584" w:rsidP="00691584">
      <w:pPr>
        <w:pStyle w:val="Prrafodelista"/>
        <w:numPr>
          <w:ilvl w:val="0"/>
          <w:numId w:val="44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>El número en el intervalo donde c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sc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</w:t>
      </w:r>
      <w:r w:rsidRPr="008B78D2">
        <w:rPr>
          <w:rFonts w:ascii="Times New Roman" w:hAnsi="Times New Roman" w:cs="Times New Roman"/>
          <w:sz w:val="22"/>
          <w:szCs w:val="22"/>
        </w:rPr>
        <w:t>2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es </w:t>
      </w:r>
      <w:r w:rsidRPr="008B78D2">
        <w:rPr>
          <w:rFonts w:ascii="Times New Roman" w:eastAsiaTheme="minorEastAsia" w:hAnsi="Times New Roman" w:cs="Times New Roman"/>
          <w:i/>
          <w:sz w:val="22"/>
          <w:szCs w:val="22"/>
        </w:rPr>
        <w:t>y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 = π/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6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. </w:t>
      </w:r>
    </w:p>
    <w:p w14:paraId="54F1709D" w14:textId="77777777" w:rsidR="00691584" w:rsidRPr="008B78D2" w:rsidRDefault="00691584" w:rsidP="00691584">
      <w:pPr>
        <w:pStyle w:val="Prrafodelista"/>
        <w:numPr>
          <w:ilvl w:val="0"/>
          <w:numId w:val="44"/>
        </w:num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8B78D2">
        <w:rPr>
          <w:rFonts w:ascii="Times New Roman" w:eastAsiaTheme="minorEastAsia" w:hAnsi="Times New Roman" w:cs="Times New Roman"/>
          <w:sz w:val="22"/>
          <w:szCs w:val="22"/>
        </w:rPr>
        <w:t>Usando la calculadora obtene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mos csc</w:t>
      </w:r>
      <w:r w:rsidRPr="008B78D2">
        <w:rPr>
          <w:rFonts w:ascii="Times New Roman" w:eastAsiaTheme="minorEastAsia" w:hAnsi="Times New Roman" w:cs="Times New Roman"/>
          <w:sz w:val="22"/>
          <w:szCs w:val="22"/>
          <w:vertAlign w:val="superscript"/>
        </w:rPr>
        <w:t xml:space="preserve">–1 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>(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3,5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) = </w:t>
      </w:r>
      <w:r w:rsidR="002C02F6" w:rsidRPr="008B78D2">
        <w:rPr>
          <w:rFonts w:ascii="Times New Roman" w:eastAsiaTheme="minorEastAsia" w:hAnsi="Times New Roman" w:cs="Times New Roman"/>
          <w:sz w:val="22"/>
          <w:szCs w:val="22"/>
        </w:rPr>
        <w:t>0,289517</w:t>
      </w:r>
      <w:r w:rsidRPr="008B78D2">
        <w:rPr>
          <w:rFonts w:ascii="Times New Roman" w:eastAsiaTheme="minorEastAsia" w:hAnsi="Times New Roman" w:cs="Times New Roman"/>
          <w:sz w:val="22"/>
          <w:szCs w:val="22"/>
        </w:rPr>
        <w:t xml:space="preserve">. </w:t>
      </w:r>
    </w:p>
    <w:p w14:paraId="4D7A2195" w14:textId="77777777" w:rsidR="00691584" w:rsidRPr="004C2A50" w:rsidRDefault="00691584" w:rsidP="00691584">
      <w:pPr>
        <w:spacing w:after="0"/>
        <w:rPr>
          <w:rFonts w:ascii="Times New Roman" w:hAnsi="Times New Roman" w:cs="Times New Roman"/>
          <w:b/>
          <w:color w:val="C00000"/>
          <w:sz w:val="22"/>
          <w:szCs w:val="22"/>
        </w:rPr>
      </w:pPr>
    </w:p>
    <w:p w14:paraId="61673635" w14:textId="77777777" w:rsidR="002C02F6" w:rsidRPr="005F3671" w:rsidRDefault="002F72F3" w:rsidP="00691584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Si quieres profundizar en el análisis de las funciones trigonométricas inversas a partir de sus gráficas, puedes visitar el link [</w:t>
      </w:r>
      <w:hyperlink r:id="rId237" w:history="1">
        <w:r w:rsidRPr="002F72F3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>
        <w:rPr>
          <w:rFonts w:ascii="Times New Roman" w:hAnsi="Times New Roman" w:cs="Times New Roman"/>
          <w:sz w:val="22"/>
          <w:szCs w:val="22"/>
        </w:rPr>
        <w:t>] o el sitio [</w:t>
      </w:r>
      <w:hyperlink r:id="rId238" w:history="1">
        <w:r w:rsidRPr="002F72F3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>
        <w:rPr>
          <w:rFonts w:ascii="Times New Roman" w:hAnsi="Times New Roman" w:cs="Times New Roman"/>
          <w:sz w:val="22"/>
          <w:szCs w:val="22"/>
        </w:rPr>
        <w:t>]</w:t>
      </w:r>
      <w:r w:rsidR="00AC203B">
        <w:rPr>
          <w:rFonts w:ascii="Times New Roman" w:hAnsi="Times New Roman" w:cs="Times New Roman"/>
          <w:sz w:val="22"/>
          <w:szCs w:val="22"/>
        </w:rPr>
        <w:t>.</w:t>
      </w:r>
    </w:p>
    <w:p w14:paraId="4F976A5E" w14:textId="77777777" w:rsidR="00691584" w:rsidRPr="005F3671" w:rsidRDefault="00691584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A7024B" w:rsidRPr="005F3671" w14:paraId="4FE1D0DC" w14:textId="77777777" w:rsidTr="00716C01">
        <w:tc>
          <w:tcPr>
            <w:tcW w:w="9033" w:type="dxa"/>
            <w:gridSpan w:val="2"/>
            <w:shd w:val="clear" w:color="auto" w:fill="000000" w:themeFill="text1"/>
          </w:tcPr>
          <w:p w14:paraId="7ED86D30" w14:textId="77777777" w:rsidR="00A7024B" w:rsidRPr="005F3671" w:rsidRDefault="00A7024B" w:rsidP="00716C01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A7024B" w:rsidRPr="005F3671" w14:paraId="6F5D2569" w14:textId="77777777" w:rsidTr="00716C01">
        <w:tc>
          <w:tcPr>
            <w:tcW w:w="2518" w:type="dxa"/>
          </w:tcPr>
          <w:p w14:paraId="25165CAB" w14:textId="77777777" w:rsidR="00A7024B" w:rsidRPr="005F3671" w:rsidRDefault="00A7024B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65EDD04E" w14:textId="77777777" w:rsidR="00A7024B" w:rsidRPr="005F3671" w:rsidRDefault="00A7024B" w:rsidP="00A7024B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5F3671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_REC170</w:t>
            </w:r>
          </w:p>
        </w:tc>
      </w:tr>
      <w:tr w:rsidR="00A7024B" w:rsidRPr="005F3671" w14:paraId="5D3FE4E4" w14:textId="77777777" w:rsidTr="00716C01">
        <w:tc>
          <w:tcPr>
            <w:tcW w:w="2518" w:type="dxa"/>
          </w:tcPr>
          <w:p w14:paraId="63712E9E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8165ECF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A7024B">
              <w:rPr>
                <w:rFonts w:ascii="Times New Roman" w:hAnsi="Times New Roman" w:cs="Times New Roman"/>
                <w:color w:val="000000"/>
              </w:rPr>
              <w:t>Determina valores en funciones trigonométricas inversas</w:t>
            </w:r>
          </w:p>
        </w:tc>
      </w:tr>
      <w:tr w:rsidR="00A7024B" w:rsidRPr="005F3671" w14:paraId="44B8BDCF" w14:textId="77777777" w:rsidTr="00716C01">
        <w:tc>
          <w:tcPr>
            <w:tcW w:w="2518" w:type="dxa"/>
          </w:tcPr>
          <w:p w14:paraId="773CF9C8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94770A1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A7024B">
              <w:rPr>
                <w:rFonts w:ascii="Times New Roman" w:hAnsi="Times New Roman" w:cs="Times New Roman"/>
                <w:color w:val="000000"/>
              </w:rPr>
              <w:t>Actividad para determinar el valor de funciones trigonométricas inversas en puntos específico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</w:tr>
    </w:tbl>
    <w:p w14:paraId="7E5688A2" w14:textId="77777777" w:rsidR="00CD6CE1" w:rsidRPr="005F367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8C4B845" w14:textId="77777777" w:rsidR="00CD6CE1" w:rsidRPr="005F367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A7024B" w:rsidRPr="005F3671" w14:paraId="1ACBF529" w14:textId="77777777" w:rsidTr="00716C01">
        <w:tc>
          <w:tcPr>
            <w:tcW w:w="9033" w:type="dxa"/>
            <w:gridSpan w:val="2"/>
            <w:shd w:val="clear" w:color="auto" w:fill="000000" w:themeFill="text1"/>
          </w:tcPr>
          <w:p w14:paraId="0DDE0E01" w14:textId="77777777" w:rsidR="00A7024B" w:rsidRPr="005F3671" w:rsidRDefault="00A7024B" w:rsidP="00716C01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A7024B" w:rsidRPr="005F3671" w14:paraId="5BE82132" w14:textId="77777777" w:rsidTr="00716C01">
        <w:tc>
          <w:tcPr>
            <w:tcW w:w="2518" w:type="dxa"/>
          </w:tcPr>
          <w:p w14:paraId="1D88F399" w14:textId="77777777" w:rsidR="00A7024B" w:rsidRPr="005F3671" w:rsidRDefault="00A7024B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</w:t>
            </w:r>
          </w:p>
        </w:tc>
        <w:tc>
          <w:tcPr>
            <w:tcW w:w="6515" w:type="dxa"/>
          </w:tcPr>
          <w:p w14:paraId="29F5F5EC" w14:textId="77777777" w:rsidR="00A7024B" w:rsidRPr="005F3671" w:rsidRDefault="00A7024B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5F3671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_REC180</w:t>
            </w:r>
          </w:p>
        </w:tc>
      </w:tr>
      <w:tr w:rsidR="00A7024B" w:rsidRPr="005F3671" w14:paraId="0E106F49" w14:textId="77777777" w:rsidTr="00716C01">
        <w:tc>
          <w:tcPr>
            <w:tcW w:w="2518" w:type="dxa"/>
          </w:tcPr>
          <w:p w14:paraId="734E596C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1FC97168" w14:textId="77777777" w:rsidR="00A7024B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Analiza afirmaciones sobre las funciones trigonométricas inversas</w:t>
            </w:r>
          </w:p>
        </w:tc>
      </w:tr>
      <w:tr w:rsidR="00A7024B" w:rsidRPr="005F3671" w14:paraId="5DD91E9D" w14:textId="77777777" w:rsidTr="00716C01">
        <w:tc>
          <w:tcPr>
            <w:tcW w:w="2518" w:type="dxa"/>
          </w:tcPr>
          <w:p w14:paraId="278A0875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573282C" w14:textId="77777777" w:rsidR="00A7024B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Actividad para determinar el valor de verdad  de afirmaciones que implican el uso de funciones trigonométricas inversa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6D7845F9" w14:textId="77777777" w:rsidR="00CD6CE1" w:rsidRPr="005F367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A7024B" w:rsidRPr="005F3671" w14:paraId="2B6A9C36" w14:textId="77777777" w:rsidTr="00716C01">
        <w:tc>
          <w:tcPr>
            <w:tcW w:w="9033" w:type="dxa"/>
            <w:gridSpan w:val="2"/>
            <w:shd w:val="clear" w:color="auto" w:fill="000000" w:themeFill="text1"/>
          </w:tcPr>
          <w:p w14:paraId="3A215299" w14:textId="77777777" w:rsidR="00A7024B" w:rsidRPr="005F3671" w:rsidRDefault="00A7024B" w:rsidP="00716C01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A7024B" w:rsidRPr="005F3671" w14:paraId="37CF8FE9" w14:textId="77777777" w:rsidTr="00716C01">
        <w:tc>
          <w:tcPr>
            <w:tcW w:w="2518" w:type="dxa"/>
          </w:tcPr>
          <w:p w14:paraId="33F79B49" w14:textId="77777777" w:rsidR="00A7024B" w:rsidRPr="005F3671" w:rsidRDefault="00A7024B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3D0D06ED" w14:textId="77777777" w:rsidR="00A7024B" w:rsidRPr="005F3671" w:rsidRDefault="00A7024B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5F3671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_REC</w:t>
            </w:r>
            <w:r w:rsidR="002412CE">
              <w:rPr>
                <w:rFonts w:ascii="Times New Roman" w:hAnsi="Times New Roman" w:cs="Times New Roman"/>
                <w:color w:val="000000"/>
              </w:rPr>
              <w:t>200</w:t>
            </w:r>
          </w:p>
        </w:tc>
      </w:tr>
      <w:tr w:rsidR="00A7024B" w:rsidRPr="005F3671" w14:paraId="582B1208" w14:textId="77777777" w:rsidTr="00716C01">
        <w:tc>
          <w:tcPr>
            <w:tcW w:w="2518" w:type="dxa"/>
          </w:tcPr>
          <w:p w14:paraId="30D0A102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4EBD8884" w14:textId="77777777" w:rsidR="00A7024B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Caracteriza funciones inversas</w:t>
            </w:r>
          </w:p>
        </w:tc>
      </w:tr>
      <w:tr w:rsidR="00A7024B" w:rsidRPr="005F3671" w14:paraId="2FC67ADF" w14:textId="77777777" w:rsidTr="00716C01">
        <w:tc>
          <w:tcPr>
            <w:tcW w:w="2518" w:type="dxa"/>
          </w:tcPr>
          <w:p w14:paraId="075FB432" w14:textId="77777777" w:rsidR="00A7024B" w:rsidRPr="005F3671" w:rsidRDefault="00A7024B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D909C3B" w14:textId="77777777" w:rsidR="00A7024B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Actividad para caracterizar funciones inversa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6C64852A" w14:textId="77777777" w:rsidR="00CD6CE1" w:rsidRPr="005F3671" w:rsidRDefault="00CD6CE1" w:rsidP="00C85816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7559963" w14:textId="77777777" w:rsidR="00352D72" w:rsidRPr="005F3671" w:rsidRDefault="00352D72" w:rsidP="00352D72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5F3671">
        <w:rPr>
          <w:rFonts w:ascii="Times New Roman" w:hAnsi="Times New Roman" w:cs="Times New Roman"/>
          <w:sz w:val="22"/>
          <w:szCs w:val="22"/>
        </w:rPr>
        <w:t xml:space="preserve"> </w:t>
      </w:r>
      <w:r w:rsidRPr="005F3671">
        <w:rPr>
          <w:rFonts w:ascii="Times New Roman" w:hAnsi="Times New Roman" w:cs="Times New Roman"/>
          <w:b/>
          <w:sz w:val="22"/>
          <w:szCs w:val="22"/>
        </w:rPr>
        <w:t xml:space="preserve">3.7 Consolidación </w:t>
      </w:r>
    </w:p>
    <w:p w14:paraId="59EA51FD" w14:textId="77777777" w:rsidR="00352D72" w:rsidRPr="005F3671" w:rsidRDefault="00352D72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D584DC0" w14:textId="77777777" w:rsidR="002412CE" w:rsidRPr="005F3671" w:rsidRDefault="002412CE" w:rsidP="002412C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5F3671">
        <w:rPr>
          <w:rFonts w:ascii="Times New Roman" w:hAnsi="Times New Roman" w:cs="Times New Roman"/>
          <w:color w:val="000000"/>
          <w:sz w:val="22"/>
          <w:szCs w:val="22"/>
        </w:rPr>
        <w:t>Actividades para afianzar lo que has aprendido en esta sección.</w:t>
      </w:r>
    </w:p>
    <w:p w14:paraId="0FAB7560" w14:textId="77777777" w:rsidR="002412CE" w:rsidRPr="005F3671" w:rsidRDefault="002412CE" w:rsidP="002412CE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2412CE" w:rsidRPr="005F3671" w14:paraId="29996DD3" w14:textId="77777777" w:rsidTr="00716C01">
        <w:tc>
          <w:tcPr>
            <w:tcW w:w="9033" w:type="dxa"/>
            <w:gridSpan w:val="2"/>
            <w:shd w:val="clear" w:color="auto" w:fill="000000" w:themeFill="text1"/>
          </w:tcPr>
          <w:p w14:paraId="3FC2A750" w14:textId="77777777" w:rsidR="002412CE" w:rsidRPr="005F3671" w:rsidRDefault="002412CE" w:rsidP="00716C01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2412CE" w:rsidRPr="005F3671" w14:paraId="052A46D9" w14:textId="77777777" w:rsidTr="00716C01">
        <w:tc>
          <w:tcPr>
            <w:tcW w:w="2518" w:type="dxa"/>
          </w:tcPr>
          <w:p w14:paraId="7E16EF3F" w14:textId="77777777" w:rsidR="002412CE" w:rsidRPr="005F3671" w:rsidRDefault="002412CE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0E53B8C" w14:textId="77777777" w:rsidR="002412CE" w:rsidRPr="005F3671" w:rsidRDefault="005F3ABE" w:rsidP="00716C01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_10_03_REC210</w:t>
            </w:r>
          </w:p>
        </w:tc>
      </w:tr>
      <w:tr w:rsidR="002412CE" w:rsidRPr="005F3671" w14:paraId="2FF28E9D" w14:textId="77777777" w:rsidTr="00716C01">
        <w:tc>
          <w:tcPr>
            <w:tcW w:w="2518" w:type="dxa"/>
          </w:tcPr>
          <w:p w14:paraId="41ECB645" w14:textId="77777777" w:rsidR="002412CE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31193AD3" w14:textId="77777777" w:rsidR="002412CE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Refuerza tu aprendizaje: Las funciones trigonométricas inversas</w:t>
            </w:r>
          </w:p>
        </w:tc>
      </w:tr>
      <w:tr w:rsidR="002412CE" w:rsidRPr="005F3671" w14:paraId="055B9B38" w14:textId="77777777" w:rsidTr="00716C01">
        <w:tc>
          <w:tcPr>
            <w:tcW w:w="2518" w:type="dxa"/>
          </w:tcPr>
          <w:p w14:paraId="0755EE56" w14:textId="77777777" w:rsidR="002412CE" w:rsidRPr="005F3671" w:rsidRDefault="002412CE" w:rsidP="00716C01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6A50FCB" w14:textId="77777777" w:rsidR="002412CE" w:rsidRPr="005F3671" w:rsidRDefault="002412CE" w:rsidP="00716C01">
            <w:pPr>
              <w:tabs>
                <w:tab w:val="left" w:pos="1693"/>
              </w:tabs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Actividades sobre Las funciones trigonométricas inversa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265E56DD" w14:textId="77777777" w:rsidR="00C85816" w:rsidRPr="005F3671" w:rsidRDefault="00C85816" w:rsidP="00C85816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0C371383" w14:textId="77777777" w:rsidR="005F3ABE" w:rsidRDefault="005F3ABE" w:rsidP="005F3ABE">
      <w:pPr>
        <w:rPr>
          <w:rFonts w:ascii="Times New Roman" w:hAnsi="Times New Roman" w:cs="Times New Roman"/>
          <w:b/>
          <w:sz w:val="22"/>
          <w:szCs w:val="22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>
        <w:rPr>
          <w:rFonts w:ascii="Times New Roman" w:hAnsi="Times New Roman" w:cs="Times New Roman"/>
          <w:b/>
          <w:sz w:val="22"/>
          <w:szCs w:val="22"/>
        </w:rPr>
        <w:t>Competencias</w:t>
      </w:r>
    </w:p>
    <w:tbl>
      <w:tblPr>
        <w:tblStyle w:val="Tablaconcuadrcula"/>
        <w:tblpPr w:leftFromText="141" w:rightFromText="141" w:vertAnchor="text" w:horzAnchor="margin" w:tblpY="1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5F3ABE" w:rsidRPr="005F3671" w14:paraId="2EF09284" w14:textId="77777777" w:rsidTr="005F3ABE">
        <w:tc>
          <w:tcPr>
            <w:tcW w:w="8828" w:type="dxa"/>
            <w:gridSpan w:val="2"/>
            <w:shd w:val="clear" w:color="auto" w:fill="000000" w:themeFill="text1"/>
          </w:tcPr>
          <w:p w14:paraId="37F4370C" w14:textId="77777777" w:rsidR="005F3ABE" w:rsidRPr="005F3671" w:rsidRDefault="005F3ABE" w:rsidP="005F3ABE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5F3ABE" w:rsidRPr="005F3671" w14:paraId="796BD1DA" w14:textId="77777777" w:rsidTr="005F3ABE">
        <w:tc>
          <w:tcPr>
            <w:tcW w:w="2475" w:type="dxa"/>
          </w:tcPr>
          <w:p w14:paraId="5E318C8C" w14:textId="77777777" w:rsidR="005F3ABE" w:rsidRPr="005F3671" w:rsidRDefault="005F3ABE" w:rsidP="005F3AB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353" w:type="dxa"/>
          </w:tcPr>
          <w:p w14:paraId="2DE9B259" w14:textId="77777777" w:rsidR="005F3ABE" w:rsidRPr="005F3671" w:rsidRDefault="005F3ABE" w:rsidP="005F3ABE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_10_03_REC220</w:t>
            </w:r>
          </w:p>
        </w:tc>
      </w:tr>
      <w:tr w:rsidR="005F3ABE" w:rsidRPr="005F3671" w14:paraId="6BEAF7D2" w14:textId="77777777" w:rsidTr="005F3ABE">
        <w:tc>
          <w:tcPr>
            <w:tcW w:w="2475" w:type="dxa"/>
          </w:tcPr>
          <w:p w14:paraId="385E8A03" w14:textId="77777777" w:rsidR="005F3ABE" w:rsidRPr="005F3671" w:rsidRDefault="005F3ABE" w:rsidP="005F3AB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353" w:type="dxa"/>
          </w:tcPr>
          <w:p w14:paraId="1DE16BA2" w14:textId="77777777" w:rsidR="005F3ABE" w:rsidRPr="005F3671" w:rsidRDefault="005F3ABE" w:rsidP="00AC203B">
            <w:pPr>
              <w:rPr>
                <w:rFonts w:ascii="Times New Roman" w:hAnsi="Times New Roman" w:cs="Times New Roman"/>
                <w:color w:val="000000"/>
              </w:rPr>
            </w:pPr>
            <w:r w:rsidRPr="005F3ABE">
              <w:rPr>
                <w:rFonts w:ascii="Times New Roman" w:hAnsi="Times New Roman" w:cs="Times New Roman"/>
                <w:color w:val="000000"/>
              </w:rPr>
              <w:t xml:space="preserve">Competencias: Las funciones trigonométricas con </w:t>
            </w:r>
            <w:r w:rsidR="00AC203B">
              <w:rPr>
                <w:rFonts w:ascii="Times New Roman" w:hAnsi="Times New Roman" w:cs="Times New Roman"/>
                <w:color w:val="000000"/>
              </w:rPr>
              <w:t>r</w:t>
            </w:r>
            <w:r w:rsidRPr="005F3ABE">
              <w:rPr>
                <w:rFonts w:ascii="Times New Roman" w:hAnsi="Times New Roman" w:cs="Times New Roman"/>
                <w:color w:val="000000"/>
              </w:rPr>
              <w:t>egla y compás</w:t>
            </w:r>
          </w:p>
        </w:tc>
      </w:tr>
      <w:tr w:rsidR="005F3ABE" w:rsidRPr="005F3671" w14:paraId="3A1F7CA3" w14:textId="77777777" w:rsidTr="005F3ABE">
        <w:tc>
          <w:tcPr>
            <w:tcW w:w="2475" w:type="dxa"/>
          </w:tcPr>
          <w:p w14:paraId="3032288E" w14:textId="77777777" w:rsidR="005F3ABE" w:rsidRPr="005F3671" w:rsidRDefault="005F3ABE" w:rsidP="005F3ABE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353" w:type="dxa"/>
          </w:tcPr>
          <w:p w14:paraId="0F4A8D68" w14:textId="77777777" w:rsidR="005F3ABE" w:rsidRPr="005F3671" w:rsidRDefault="005F3ABE" w:rsidP="005F3ABE">
            <w:pPr>
              <w:tabs>
                <w:tab w:val="left" w:pos="1693"/>
              </w:tabs>
              <w:rPr>
                <w:rFonts w:ascii="Times New Roman" w:hAnsi="Times New Roman" w:cs="Times New Roman"/>
                <w:color w:val="000000"/>
              </w:rPr>
            </w:pPr>
            <w:r w:rsidRPr="005F3ABE">
              <w:rPr>
                <w:rFonts w:ascii="Times New Roman" w:hAnsi="Times New Roman" w:cs="Times New Roman"/>
                <w:color w:val="000000"/>
              </w:rPr>
              <w:t xml:space="preserve">Actividad para trazar funciones </w:t>
            </w:r>
            <w:r w:rsidR="00CC35E3" w:rsidRPr="005F3ABE">
              <w:rPr>
                <w:rFonts w:ascii="Times New Roman" w:hAnsi="Times New Roman" w:cs="Times New Roman"/>
                <w:color w:val="000000"/>
              </w:rPr>
              <w:t>trigonométricas</w:t>
            </w:r>
            <w:r w:rsidRPr="005F3ABE">
              <w:rPr>
                <w:rFonts w:ascii="Times New Roman" w:hAnsi="Times New Roman" w:cs="Times New Roman"/>
                <w:color w:val="000000"/>
              </w:rPr>
              <w:t xml:space="preserve"> con regla y compá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64FD5959" w14:textId="77777777" w:rsidR="005F3ABE" w:rsidRPr="005F3671" w:rsidRDefault="005F3ABE" w:rsidP="005F3ABE">
      <w:pPr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65986E4" w14:textId="77777777" w:rsidR="00054A93" w:rsidRPr="005F3671" w:rsidRDefault="002412CE" w:rsidP="00134A9E">
      <w:pPr>
        <w:rPr>
          <w:rFonts w:ascii="Times New Roman" w:hAnsi="Times New Roman" w:cs="Times New Roman"/>
          <w:sz w:val="22"/>
          <w:szCs w:val="22"/>
          <w:highlight w:val="yellow"/>
        </w:rPr>
      </w:pPr>
      <w:r w:rsidRPr="005F3671">
        <w:rPr>
          <w:rFonts w:ascii="Times New Roman" w:hAnsi="Times New Roman" w:cs="Times New Roman"/>
          <w:sz w:val="22"/>
          <w:szCs w:val="22"/>
          <w:highlight w:val="yellow"/>
        </w:rPr>
        <w:t xml:space="preserve"> </w:t>
      </w:r>
      <w:r w:rsidR="00054A93" w:rsidRPr="005F3671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="00054A93" w:rsidRPr="005F3671">
        <w:rPr>
          <w:rFonts w:ascii="Times New Roman" w:hAnsi="Times New Roman" w:cs="Times New Roman"/>
          <w:b/>
          <w:sz w:val="22"/>
          <w:szCs w:val="22"/>
        </w:rPr>
        <w:t>Fin de unidad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34A9E" w:rsidRPr="005F3671" w14:paraId="69971BE7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1398D7AF" w14:textId="77777777" w:rsidR="00134A9E" w:rsidRPr="005F3671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Mapa conceptual</w:t>
            </w:r>
          </w:p>
        </w:tc>
      </w:tr>
      <w:tr w:rsidR="00134A9E" w:rsidRPr="005F3671" w14:paraId="0D209197" w14:textId="77777777" w:rsidTr="00C179FC">
        <w:tc>
          <w:tcPr>
            <w:tcW w:w="2518" w:type="dxa"/>
          </w:tcPr>
          <w:p w14:paraId="65166A1F" w14:textId="77777777" w:rsidR="00134A9E" w:rsidRPr="005F3671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7F2151C" w14:textId="77777777" w:rsidR="00134A9E" w:rsidRPr="005F3671" w:rsidRDefault="002412CE" w:rsidP="002412CE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="00FE4049"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="00134A9E" w:rsidRPr="005F3671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  <w:r w:rsidR="00134A9E" w:rsidRPr="005F3671">
              <w:rPr>
                <w:rFonts w:ascii="Times New Roman" w:hAnsi="Times New Roman" w:cs="Times New Roman"/>
                <w:color w:val="000000"/>
              </w:rPr>
              <w:t>_REC</w:t>
            </w:r>
            <w:r>
              <w:rPr>
                <w:rFonts w:ascii="Times New Roman" w:hAnsi="Times New Roman" w:cs="Times New Roman"/>
                <w:color w:val="000000"/>
              </w:rPr>
              <w:t>230</w:t>
            </w:r>
          </w:p>
        </w:tc>
      </w:tr>
      <w:tr w:rsidR="00134A9E" w:rsidRPr="005F3671" w14:paraId="25594A73" w14:textId="77777777" w:rsidTr="00C179FC">
        <w:tc>
          <w:tcPr>
            <w:tcW w:w="2518" w:type="dxa"/>
          </w:tcPr>
          <w:p w14:paraId="357E0D19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3FC9373F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color w:val="000000"/>
              </w:rPr>
              <w:t>Mapa conceptual</w:t>
            </w:r>
          </w:p>
        </w:tc>
      </w:tr>
      <w:tr w:rsidR="00134A9E" w:rsidRPr="005F3671" w14:paraId="4F7AA502" w14:textId="77777777" w:rsidTr="00C179FC">
        <w:tc>
          <w:tcPr>
            <w:tcW w:w="2518" w:type="dxa"/>
          </w:tcPr>
          <w:p w14:paraId="6D89DA18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5C80AD06" w14:textId="77777777" w:rsidR="00134A9E" w:rsidRPr="005F3671" w:rsidRDefault="002412C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2412CE">
              <w:rPr>
                <w:rFonts w:ascii="Times New Roman" w:hAnsi="Times New Roman" w:cs="Times New Roman"/>
                <w:color w:val="000000"/>
              </w:rPr>
              <w:t>Mapa conceptual sobre Las funciones trigonométricas</w:t>
            </w:r>
          </w:p>
        </w:tc>
      </w:tr>
    </w:tbl>
    <w:p w14:paraId="2F1911CC" w14:textId="77777777" w:rsidR="00054A93" w:rsidRPr="005F3671" w:rsidRDefault="00054A93" w:rsidP="00F21DA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34A9E" w:rsidRPr="005F3671" w14:paraId="15EF4125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6FCC914E" w14:textId="77777777" w:rsidR="00134A9E" w:rsidRPr="005F3671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Evaluación: recurso nuevo</w:t>
            </w:r>
          </w:p>
        </w:tc>
      </w:tr>
      <w:tr w:rsidR="00134A9E" w:rsidRPr="005F3671" w14:paraId="73B12272" w14:textId="77777777" w:rsidTr="00C179FC">
        <w:tc>
          <w:tcPr>
            <w:tcW w:w="2518" w:type="dxa"/>
          </w:tcPr>
          <w:p w14:paraId="16A2D9D2" w14:textId="77777777" w:rsidR="00134A9E" w:rsidRPr="005F3671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08B1BAB" w14:textId="77777777" w:rsidR="00134A9E" w:rsidRPr="005F3671" w:rsidRDefault="005F3ABE" w:rsidP="005F3ABE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="00FE4049"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_03_REC240</w:t>
            </w:r>
          </w:p>
        </w:tc>
      </w:tr>
      <w:tr w:rsidR="00134A9E" w:rsidRPr="005F3671" w14:paraId="26E77C58" w14:textId="77777777" w:rsidTr="00C179FC">
        <w:tc>
          <w:tcPr>
            <w:tcW w:w="2518" w:type="dxa"/>
          </w:tcPr>
          <w:p w14:paraId="6D835983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630DE3C2" w14:textId="77777777" w:rsidR="00134A9E" w:rsidRPr="005F3671" w:rsidRDefault="005F3ABE" w:rsidP="00C179FC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Evaluación</w:t>
            </w:r>
          </w:p>
        </w:tc>
      </w:tr>
      <w:tr w:rsidR="00134A9E" w:rsidRPr="005F3671" w14:paraId="539D17E8" w14:textId="77777777" w:rsidTr="00C179FC">
        <w:tc>
          <w:tcPr>
            <w:tcW w:w="2518" w:type="dxa"/>
          </w:tcPr>
          <w:p w14:paraId="199A00E8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4217BF4" w14:textId="77777777" w:rsidR="00134A9E" w:rsidRPr="005F3671" w:rsidRDefault="005F3AB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ABE">
              <w:rPr>
                <w:rFonts w:ascii="Times New Roman" w:hAnsi="Times New Roman" w:cs="Times New Roman"/>
                <w:color w:val="000000"/>
              </w:rPr>
              <w:t>Evaluación sobre Las funciones trigonométricas</w:t>
            </w:r>
            <w:r w:rsidR="00AC203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4CAAF812" w14:textId="77777777" w:rsidR="00134A9E" w:rsidRPr="005F3671" w:rsidRDefault="00134A9E" w:rsidP="00F21DA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3402"/>
        <w:gridCol w:w="4297"/>
      </w:tblGrid>
      <w:tr w:rsidR="00134A9E" w:rsidRPr="005F3671" w14:paraId="33453EBF" w14:textId="77777777" w:rsidTr="005F3ABE">
        <w:tc>
          <w:tcPr>
            <w:tcW w:w="8828" w:type="dxa"/>
            <w:gridSpan w:val="3"/>
            <w:shd w:val="clear" w:color="auto" w:fill="000000" w:themeFill="text1"/>
            <w:vAlign w:val="center"/>
          </w:tcPr>
          <w:p w14:paraId="55FBADBE" w14:textId="77777777" w:rsidR="00134A9E" w:rsidRPr="005F3671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5F3671">
              <w:rPr>
                <w:rFonts w:ascii="Times New Roman" w:hAnsi="Times New Roman" w:cs="Times New Roman"/>
                <w:b/>
                <w:color w:val="FFFFFF" w:themeColor="background1"/>
              </w:rPr>
              <w:t>Webs de referencia</w:t>
            </w:r>
          </w:p>
        </w:tc>
      </w:tr>
      <w:tr w:rsidR="00134A9E" w:rsidRPr="005F3671" w14:paraId="2311B205" w14:textId="77777777" w:rsidTr="005F3ABE">
        <w:tc>
          <w:tcPr>
            <w:tcW w:w="1129" w:type="dxa"/>
            <w:vAlign w:val="center"/>
          </w:tcPr>
          <w:p w14:paraId="0284EE5F" w14:textId="77777777" w:rsidR="00134A9E" w:rsidRPr="005F3671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7699" w:type="dxa"/>
            <w:gridSpan w:val="2"/>
            <w:vAlign w:val="center"/>
          </w:tcPr>
          <w:p w14:paraId="40B962D7" w14:textId="77777777" w:rsidR="00134A9E" w:rsidRPr="005F3671" w:rsidRDefault="005F3AB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="00FE4049" w:rsidRPr="005F3671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_03</w:t>
            </w:r>
          </w:p>
        </w:tc>
      </w:tr>
      <w:tr w:rsidR="00134A9E" w:rsidRPr="005F3671" w14:paraId="129B4048" w14:textId="77777777" w:rsidTr="005F3ABE">
        <w:tc>
          <w:tcPr>
            <w:tcW w:w="1129" w:type="dxa"/>
            <w:vAlign w:val="center"/>
          </w:tcPr>
          <w:p w14:paraId="78E7211C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Web 01</w:t>
            </w:r>
          </w:p>
        </w:tc>
        <w:tc>
          <w:tcPr>
            <w:tcW w:w="3402" w:type="dxa"/>
            <w:vAlign w:val="center"/>
          </w:tcPr>
          <w:p w14:paraId="55EE3152" w14:textId="77777777" w:rsidR="00134A9E" w:rsidRPr="005F3ABE" w:rsidRDefault="005F3ABE" w:rsidP="00134A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racterísticas básicas de las funciones trigonométricas</w:t>
            </w:r>
          </w:p>
        </w:tc>
        <w:tc>
          <w:tcPr>
            <w:tcW w:w="4297" w:type="dxa"/>
            <w:vAlign w:val="center"/>
          </w:tcPr>
          <w:p w14:paraId="2DE70443" w14:textId="77777777" w:rsidR="00134A9E" w:rsidRPr="005F3ABE" w:rsidRDefault="00CE4C7E" w:rsidP="00134A9E">
            <w:pPr>
              <w:jc w:val="center"/>
              <w:rPr>
                <w:rFonts w:ascii="Times New Roman" w:hAnsi="Times New Roman" w:cs="Times New Roman"/>
              </w:rPr>
            </w:pPr>
            <w:hyperlink r:id="rId239" w:history="1">
              <w:r w:rsidR="005F3ABE" w:rsidRPr="00F943B7">
                <w:rPr>
                  <w:rStyle w:val="Hipervnculo"/>
                  <w:rFonts w:ascii="Times New Roman" w:hAnsi="Times New Roman" w:cs="Times New Roman"/>
                </w:rPr>
                <w:t>http://www.vitutor.com/al/trigo/trigo_3.html</w:t>
              </w:r>
            </w:hyperlink>
            <w:r w:rsidR="005F3AB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134A9E" w:rsidRPr="005F3671" w14:paraId="7BF56F8A" w14:textId="77777777" w:rsidTr="005F3ABE">
        <w:tc>
          <w:tcPr>
            <w:tcW w:w="1129" w:type="dxa"/>
            <w:vAlign w:val="center"/>
          </w:tcPr>
          <w:p w14:paraId="68FDB7A3" w14:textId="77777777" w:rsidR="00134A9E" w:rsidRPr="005F3671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Web 02</w:t>
            </w:r>
          </w:p>
        </w:tc>
        <w:tc>
          <w:tcPr>
            <w:tcW w:w="3402" w:type="dxa"/>
            <w:vAlign w:val="center"/>
          </w:tcPr>
          <w:p w14:paraId="687ACBDE" w14:textId="77777777" w:rsidR="00134A9E" w:rsidRPr="005F3ABE" w:rsidRDefault="005F3ABE" w:rsidP="00134A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racterísticas básicas de las funciones trigonométricas inversas</w:t>
            </w:r>
          </w:p>
        </w:tc>
        <w:tc>
          <w:tcPr>
            <w:tcW w:w="4297" w:type="dxa"/>
            <w:vAlign w:val="center"/>
          </w:tcPr>
          <w:p w14:paraId="49EBF3D1" w14:textId="77777777" w:rsidR="00134A9E" w:rsidRPr="005F3ABE" w:rsidRDefault="00CE4C7E" w:rsidP="00134A9E">
            <w:pPr>
              <w:jc w:val="center"/>
              <w:rPr>
                <w:rFonts w:ascii="Times New Roman" w:hAnsi="Times New Roman" w:cs="Times New Roman"/>
              </w:rPr>
            </w:pPr>
            <w:hyperlink r:id="rId240" w:history="1">
              <w:r w:rsidR="005F3ABE" w:rsidRPr="00F943B7">
                <w:rPr>
                  <w:rStyle w:val="Hipervnculo"/>
                  <w:rFonts w:ascii="Times New Roman" w:hAnsi="Times New Roman" w:cs="Times New Roman"/>
                </w:rPr>
                <w:t>http://www.aritor.com/trigonometria/funciones_inversas.html</w:t>
              </w:r>
            </w:hyperlink>
            <w:r w:rsidR="005F3AB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134A9E" w:rsidRPr="005F3671" w14:paraId="00A619BE" w14:textId="77777777" w:rsidTr="005F3ABE">
        <w:tc>
          <w:tcPr>
            <w:tcW w:w="1129" w:type="dxa"/>
            <w:vAlign w:val="center"/>
          </w:tcPr>
          <w:p w14:paraId="11C50070" w14:textId="77777777" w:rsidR="00134A9E" w:rsidRPr="005F3671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5F3671">
              <w:rPr>
                <w:rFonts w:ascii="Times New Roman" w:hAnsi="Times New Roman" w:cs="Times New Roman"/>
                <w:b/>
                <w:color w:val="000000"/>
              </w:rPr>
              <w:t>Web 03</w:t>
            </w:r>
          </w:p>
        </w:tc>
        <w:tc>
          <w:tcPr>
            <w:tcW w:w="3402" w:type="dxa"/>
            <w:vAlign w:val="center"/>
          </w:tcPr>
          <w:p w14:paraId="4DAE938A" w14:textId="77777777" w:rsidR="00134A9E" w:rsidRPr="005F3ABE" w:rsidRDefault="005F3ABE" w:rsidP="00134A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unciones trigonométricas generales</w:t>
            </w:r>
          </w:p>
        </w:tc>
        <w:tc>
          <w:tcPr>
            <w:tcW w:w="4297" w:type="dxa"/>
            <w:vAlign w:val="center"/>
          </w:tcPr>
          <w:p w14:paraId="3D5F0095" w14:textId="77777777" w:rsidR="00134A9E" w:rsidRPr="005F3ABE" w:rsidRDefault="00CE4C7E" w:rsidP="00134A9E">
            <w:pPr>
              <w:jc w:val="center"/>
              <w:rPr>
                <w:rFonts w:ascii="Times New Roman" w:hAnsi="Times New Roman" w:cs="Times New Roman"/>
              </w:rPr>
            </w:pPr>
            <w:hyperlink r:id="rId241" w:history="1">
              <w:r w:rsidR="005F3ABE" w:rsidRPr="00F943B7">
                <w:rPr>
                  <w:rStyle w:val="Hipervnculo"/>
                  <w:rFonts w:ascii="Times New Roman" w:hAnsi="Times New Roman" w:cs="Times New Roman"/>
                </w:rPr>
                <w:t>http://www.geogebra.org/m/fp2JD3Pk?doneurl=%2Fsearch%2Fperform%2Fsearch%2Ffunci%25C3%25B3nes%2Btrigonom%25C3%25A9tricas%2Fmaterials%2F</w:t>
              </w:r>
            </w:hyperlink>
            <w:r w:rsidR="005F3ABE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7F3637AE" w14:textId="77777777" w:rsidR="009D7E43" w:rsidRPr="005F3671" w:rsidRDefault="009D7E43" w:rsidP="00984E3F">
      <w:pPr>
        <w:spacing w:after="0"/>
        <w:rPr>
          <w:rFonts w:ascii="Times New Roman" w:hAnsi="Times New Roman" w:cs="Times New Roman"/>
          <w:sz w:val="22"/>
          <w:szCs w:val="22"/>
        </w:rPr>
      </w:pPr>
    </w:p>
    <w:sectPr w:rsidR="009D7E43" w:rsidRPr="005F3671" w:rsidSect="00FC30C2">
      <w:headerReference w:type="even" r:id="rId242"/>
      <w:headerReference w:type="default" r:id="rId243"/>
      <w:pgSz w:w="12240" w:h="15840"/>
      <w:pgMar w:top="1417" w:right="1701" w:bottom="1417" w:left="1701" w:header="708" w:footer="708" w:gutter="0"/>
      <w:cols w:space="708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AdrianaMa" w:date="2016-05-20T18:56:00Z" w:initials="A">
    <w:p w14:paraId="5CE7FC1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2&gt;&gt;</w:t>
      </w:r>
    </w:p>
  </w:comment>
  <w:comment w:id="1" w:author="AdrianaMa" w:date="2016-05-20T18:56:00Z" w:initials="A">
    <w:p w14:paraId="4ABEED1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2" w:author="AdrianaMa" w:date="2016-05-20T18:57:00Z" w:initials="A">
    <w:p w14:paraId="199AC3C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3" w:author="AdrianaMa" w:date="2016-05-20T18:57:00Z" w:initials="A">
    <w:p w14:paraId="61549DA0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" w:author="AdrianaMa" w:date="2016-05-20T18:57:00Z" w:initials="A">
    <w:p w14:paraId="062FED2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6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5" w:author="AdrianaMa" w:date="2016-05-20T18:57:00Z" w:initials="A">
    <w:p w14:paraId="77A9A57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7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6" w:author="AdrianaMa" w:date="2016-05-20T18:57:00Z" w:initials="A">
    <w:p w14:paraId="423DBE31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8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7" w:author="AdrianaMa" w:date="2016-05-20T18:57:00Z" w:initials="A">
    <w:p w14:paraId="55B6304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9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" w:author="AdrianaMa" w:date="2016-05-20T18:57:00Z" w:initials="A">
    <w:p w14:paraId="4967ACE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9" w:author="AdrianaMa" w:date="2016-05-20T18:57:00Z" w:initials="A">
    <w:p w14:paraId="2961C75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1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10" w:author="AdrianaMa" w:date="2016-05-20T18:58:00Z" w:initials="A">
    <w:p w14:paraId="2729BDEF" w14:textId="77777777" w:rsidR="00CE4C7E" w:rsidRDefault="00CE4C7E" w:rsidP="00716C01">
      <w:pPr>
        <w:pStyle w:val="Textocomentario"/>
      </w:pPr>
      <w:r>
        <w:rPr>
          <w:rStyle w:val="Refdecomentario"/>
        </w:rPr>
        <w:annotationRef/>
      </w: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2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  <w:p w14:paraId="0768456E" w14:textId="77777777" w:rsidR="00CE4C7E" w:rsidRDefault="00CE4C7E">
      <w:pPr>
        <w:pStyle w:val="Textocomentario"/>
      </w:pPr>
    </w:p>
  </w:comment>
  <w:comment w:id="11" w:author="AdrianaMa" w:date="2016-05-20T18:58:00Z" w:initials="A">
    <w:p w14:paraId="463C4B00" w14:textId="77777777" w:rsidR="00CE4C7E" w:rsidRDefault="00CE4C7E" w:rsidP="00716C01">
      <w:pPr>
        <w:pStyle w:val="Textocomentario"/>
      </w:pPr>
      <w:r>
        <w:rPr>
          <w:rStyle w:val="Refdecomentario"/>
        </w:rPr>
        <w:annotationRef/>
      </w: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  <w:p w14:paraId="12162821" w14:textId="77777777" w:rsidR="00CE4C7E" w:rsidRDefault="00CE4C7E">
      <w:pPr>
        <w:pStyle w:val="Textocomentario"/>
      </w:pPr>
    </w:p>
  </w:comment>
  <w:comment w:id="12" w:author="AdrianaMa" w:date="2016-05-20T18:58:00Z" w:initials="A">
    <w:p w14:paraId="770E2764" w14:textId="77777777" w:rsidR="00CE4C7E" w:rsidRDefault="00CE4C7E" w:rsidP="00716C01">
      <w:pPr>
        <w:pStyle w:val="Textocomentario"/>
      </w:pPr>
      <w:r>
        <w:rPr>
          <w:rStyle w:val="Refdecomentario"/>
        </w:rPr>
        <w:annotationRef/>
      </w: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  <w:p w14:paraId="750A2A60" w14:textId="77777777" w:rsidR="00CE4C7E" w:rsidRDefault="00CE4C7E">
      <w:pPr>
        <w:pStyle w:val="Textocomentario"/>
      </w:pPr>
    </w:p>
  </w:comment>
  <w:comment w:id="13" w:author="AdrianaMa" w:date="2016-05-20T18:58:00Z" w:initials="A">
    <w:p w14:paraId="2208993E" w14:textId="77777777" w:rsidR="00CE4C7E" w:rsidRDefault="00CE4C7E" w:rsidP="00716C01">
      <w:pPr>
        <w:pStyle w:val="Textocomentario"/>
      </w:pPr>
      <w:r>
        <w:rPr>
          <w:rStyle w:val="Refdecomentario"/>
        </w:rPr>
        <w:annotationRef/>
      </w: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  <w:p w14:paraId="3EEB9672" w14:textId="77777777" w:rsidR="00CE4C7E" w:rsidRDefault="00CE4C7E">
      <w:pPr>
        <w:pStyle w:val="Textocomentario"/>
      </w:pPr>
    </w:p>
  </w:comment>
  <w:comment w:id="14" w:author="AdrianaMa" w:date="2016-05-20T18:32:00Z" w:initials="A">
    <w:p w14:paraId="6EF772B8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15" w:author="AdrianaMa" w:date="2016-05-20T18:32:00Z" w:initials="A">
    <w:p w14:paraId="25F8FED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16" w:author="AdrianaMa" w:date="2016-05-20T18:33:00Z" w:initials="A">
    <w:p w14:paraId="5C558400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17" w:author="AdrianaMa" w:date="2016-05-20T18:33:00Z" w:initials="A">
    <w:p w14:paraId="57B5E48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18" w:author="AdrianaMa" w:date="2016-05-20T18:33:00Z" w:initials="A">
    <w:p w14:paraId="780D7B9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19" w:author="AdrianaMa" w:date="2016-05-20T18:33:00Z" w:initials="A">
    <w:p w14:paraId="384B3A8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0" w:author="AdrianaMa" w:date="2016-05-20T18:34:00Z" w:initials="A">
    <w:p w14:paraId="3912263D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1" w:author="AdrianaMa" w:date="2016-05-20T18:35:00Z" w:initials="A">
    <w:p w14:paraId="0851C50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_03_0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2" w:author="AdrianaMa" w:date="2016-05-20T18:35:00Z" w:initials="A">
    <w:p w14:paraId="440099B3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_03_0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3" w:author="AdrianaMa" w:date="2016-05-20T18:36:00Z" w:initials="A">
    <w:p w14:paraId="6615410A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_03_0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4" w:author="AdrianaMa" w:date="2016-05-20T18:36:00Z" w:initials="A">
    <w:p w14:paraId="586D14B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_03_0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5" w:author="AdrianaMa" w:date="2016-05-20T18:36:00Z" w:initials="A">
    <w:p w14:paraId="6BC19D61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7" w:author="AdrianaMa" w:date="2016-05-20T18:40:00Z" w:initials="A">
    <w:p w14:paraId="7DBF82B4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8" w:author="AdrianaMa" w:date="2016-05-20T18:40:00Z" w:initials="A">
    <w:p w14:paraId="370625F5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29" w:author="AdrianaMa" w:date="2016-05-20T18:41:00Z" w:initials="A">
    <w:p w14:paraId="01EAF78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0" w:author="AdrianaMa" w:date="2016-05-20T18:41:00Z" w:initials="A">
    <w:p w14:paraId="2E25DEFD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1" w:author="AdrianaMa" w:date="2016-05-20T18:41:00Z" w:initials="A">
    <w:p w14:paraId="7DE8628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2" w:author="AdrianaMa" w:date="2016-05-20T18:41:00Z" w:initials="A">
    <w:p w14:paraId="5719DFD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3" w:author="AdrianaMa" w:date="2016-05-20T18:41:00Z" w:initials="A">
    <w:p w14:paraId="16AD177F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4" w:author="AdrianaMa" w:date="2016-05-20T18:41:00Z" w:initials="A">
    <w:p w14:paraId="096B1531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5" w:author="AdrianaMa" w:date="2016-05-20T18:41:00Z" w:initials="A">
    <w:p w14:paraId="6C18B92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6" w:author="AdrianaMa" w:date="2016-05-20T18:42:00Z" w:initials="A">
    <w:p w14:paraId="0B845B3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_03_0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7" w:author="AdrianaMa" w:date="2016-05-20T18:42:00Z" w:initials="A">
    <w:p w14:paraId="6FAC60F6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8" w:author="AdrianaMa" w:date="2016-05-20T18:42:00Z" w:initials="A">
    <w:p w14:paraId="4310B39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39" w:author="AdrianaMa" w:date="2016-05-20T19:01:00Z" w:initials="A">
    <w:p w14:paraId="72C70D0F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0" w:author="AdrianaMa" w:date="2016-05-20T19:01:00Z" w:initials="A">
    <w:p w14:paraId="594CEACA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1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1" w:author="AdrianaMa" w:date="2016-05-20T19:01:00Z" w:initials="A">
    <w:p w14:paraId="76D8286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2" w:author="AdrianaMa" w:date="2016-05-20T19:01:00Z" w:initials="A">
    <w:p w14:paraId="5D934CF6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3" w:author="AdrianaMa" w:date="2016-05-20T19:02:00Z" w:initials="A">
    <w:p w14:paraId="76FC6D4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6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4" w:author="AdrianaMa" w:date="2016-05-20T19:02:00Z" w:initials="A">
    <w:p w14:paraId="4CF93CE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7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5" w:author="AdrianaMa" w:date="2016-05-20T19:02:00Z" w:initials="A">
    <w:p w14:paraId="10A2F49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18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6" w:author="AdrianaMa" w:date="2016-05-20T19:02:00Z" w:initials="A">
    <w:p w14:paraId="568E09F0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9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7" w:author="AdrianaMa" w:date="2016-05-20T19:02:00Z" w:initials="A">
    <w:p w14:paraId="2220282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8" w:author="AdrianaMa" w:date="2016-05-20T19:02:00Z" w:initials="A">
    <w:p w14:paraId="46B17CE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1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49" w:author="AdrianaMa" w:date="2016-05-20T19:02:00Z" w:initials="A">
    <w:p w14:paraId="22121CEA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50" w:author="AdrianaMa" w:date="2016-05-20T19:03:00Z" w:initials="A">
    <w:p w14:paraId="2BEBF2CF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51" w:author="AdrianaMa" w:date="2016-05-20T19:03:00Z" w:initials="A">
    <w:p w14:paraId="15CEB2B6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52" w:author="AdrianaMa" w:date="2016-05-20T19:03:00Z" w:initials="A">
    <w:p w14:paraId="35AABCD8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53" w:author="AdrianaMa" w:date="2016-05-20T18:46:00Z" w:initials="A">
    <w:p w14:paraId="721B844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4" w:author="AdrianaMa" w:date="2016-05-20T18:46:00Z" w:initials="A">
    <w:p w14:paraId="24AF9C60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5" w:author="AdrianaMa" w:date="2016-05-20T18:46:00Z" w:initials="A">
    <w:p w14:paraId="000EC20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6" w:author="AdrianaMa" w:date="2016-05-20T18:46:00Z" w:initials="A">
    <w:p w14:paraId="513748E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7" w:author="AdrianaMa" w:date="2016-05-20T18:47:00Z" w:initials="A">
    <w:p w14:paraId="50F3EFFA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8" w:author="AdrianaMa" w:date="2016-05-20T18:47:00Z" w:initials="A">
    <w:p w14:paraId="394A242F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59" w:author="AdrianaMa" w:date="2016-05-20T18:48:00Z" w:initials="A">
    <w:p w14:paraId="6C5AFB2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0" w:author="AdrianaMa" w:date="2016-05-20T18:48:00Z" w:initials="A">
    <w:p w14:paraId="796236C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1" w:author="AdrianaMa" w:date="2016-05-20T18:48:00Z" w:initials="A">
    <w:p w14:paraId="47DD275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2" w:author="AdrianaMa" w:date="2016-05-20T18:49:00Z" w:initials="A">
    <w:p w14:paraId="0A3A4E55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3" w:author="AdrianaMa" w:date="2016-05-20T18:49:00Z" w:initials="A">
    <w:p w14:paraId="79DBC8AD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4" w:author="AdrianaMa" w:date="2016-05-20T18:49:00Z" w:initials="A">
    <w:p w14:paraId="7FAE7EB8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5" w:author="AdrianaMa" w:date="2016-05-20T18:49:00Z" w:initials="A">
    <w:p w14:paraId="64404C0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6" w:author="AdrianaMa" w:date="2016-05-20T18:49:00Z" w:initials="A">
    <w:p w14:paraId="11B0C99D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7" w:author="AdrianaMa" w:date="2016-05-20T18:50:00Z" w:initials="A">
    <w:p w14:paraId="46333A31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8" w:author="AdrianaMa" w:date="2016-05-20T18:50:00Z" w:initials="A">
    <w:p w14:paraId="364C3F7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69" w:author="AdrianaMa" w:date="2016-05-20T18:50:00Z" w:initials="A">
    <w:p w14:paraId="262AC37E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0" w:author="AdrianaMa" w:date="2016-05-20T18:52:00Z" w:initials="A">
    <w:p w14:paraId="519A92C3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1" w:author="AdrianaMa" w:date="2016-05-20T18:52:00Z" w:initials="A">
    <w:p w14:paraId="31FD2273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1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2" w:author="AdrianaMa" w:date="2016-05-20T18:52:00Z" w:initials="A">
    <w:p w14:paraId="571F66E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10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3" w:author="AdrianaMa" w:date="2016-05-20T18:52:00Z" w:initials="A">
    <w:p w14:paraId="6ABC611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9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4" w:author="AdrianaMa" w:date="2016-05-20T18:52:00Z" w:initials="A">
    <w:p w14:paraId="57E4DA9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6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5" w:author="AdrianaMa" w:date="2016-05-20T18:52:00Z" w:initials="A">
    <w:p w14:paraId="01A3822B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7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6" w:author="AdrianaMa" w:date="2016-05-20T18:53:00Z" w:initials="A">
    <w:p w14:paraId="78C569E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lt;&lt;MA_10_03_0</w:t>
      </w:r>
      <w:r>
        <w:rPr>
          <w:rFonts w:ascii="Times New Roman" w:hAnsi="Times New Roman"/>
          <w:color w:val="000000"/>
          <w:sz w:val="22"/>
          <w:szCs w:val="22"/>
          <w:highlight w:val="magenta"/>
        </w:rPr>
        <w:t>08</w:t>
      </w:r>
      <w:r w:rsidRPr="00790885">
        <w:rPr>
          <w:rFonts w:ascii="Times New Roman" w:hAnsi="Times New Roman"/>
          <w:color w:val="000000"/>
          <w:sz w:val="22"/>
          <w:szCs w:val="22"/>
          <w:highlight w:val="magenta"/>
        </w:rPr>
        <w:t>&gt;&gt;</w:t>
      </w:r>
    </w:p>
  </w:comment>
  <w:comment w:id="77" w:author="AdrianaMa" w:date="2016-05-20T18:54:00Z" w:initials="A">
    <w:p w14:paraId="487C012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78" w:author="AdrianaMa" w:date="2016-05-20T19:04:00Z" w:initials="A">
    <w:p w14:paraId="5844484C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79" w:author="AdrianaMa" w:date="2016-05-20T19:05:00Z" w:initials="A">
    <w:p w14:paraId="4E96685F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0" w:author="AdrianaMa" w:date="2016-05-20T19:05:00Z" w:initials="A">
    <w:p w14:paraId="7B2ED96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1" w:author="AdrianaMa" w:date="2016-05-20T19:05:00Z" w:initials="A">
    <w:p w14:paraId="4F573CE7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6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2" w:author="AdrianaMa" w:date="2016-05-20T19:05:00Z" w:initials="A">
    <w:p w14:paraId="60C846C1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7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3" w:author="AdrianaMa" w:date="2016-05-20T19:05:00Z" w:initials="A">
    <w:p w14:paraId="7E4F35F9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8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4" w:author="AdrianaMa" w:date="2016-05-20T19:05:00Z" w:initials="A">
    <w:p w14:paraId="3FD685D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1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9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5" w:author="AdrianaMa" w:date="2016-05-20T19:05:00Z" w:initials="A">
    <w:p w14:paraId="23D8A694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20&gt;&gt;</w:t>
      </w:r>
    </w:p>
  </w:comment>
  <w:comment w:id="86" w:author="AdrianaMa" w:date="2016-05-20T19:06:00Z" w:initials="A">
    <w:p w14:paraId="497B34B6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1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7" w:author="AdrianaMa" w:date="2016-05-20T19:06:00Z" w:initials="A">
    <w:p w14:paraId="16A205C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2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8" w:author="AdrianaMa" w:date="2016-05-20T19:06:00Z" w:initials="A">
    <w:p w14:paraId="60C39C92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3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89" w:author="AdrianaMa" w:date="2016-05-20T19:06:00Z" w:initials="A">
    <w:p w14:paraId="4B5A769D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</w:t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24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  <w:comment w:id="90" w:author="AdrianaMa" w:date="2016-05-20T19:06:00Z" w:initials="A">
    <w:p w14:paraId="68853C40" w14:textId="77777777" w:rsidR="00CE4C7E" w:rsidRDefault="00CE4C7E">
      <w:pPr>
        <w:pStyle w:val="Textocomentario"/>
      </w:pPr>
      <w:r>
        <w:rPr>
          <w:rStyle w:val="Refdecomentario"/>
        </w:rPr>
        <w:annotationRef/>
      </w:r>
      <w:r>
        <w:rPr>
          <w:rFonts w:ascii="Times New Roman" w:hAnsi="Times New Roman"/>
          <w:sz w:val="22"/>
          <w:szCs w:val="24"/>
          <w:highlight w:val="magenta"/>
          <w:lang w:val="es-ES_tradnl"/>
        </w:rPr>
        <w:t>&lt;&lt;MA_10_03_025</w:t>
      </w:r>
      <w:r w:rsidRPr="0061785A">
        <w:rPr>
          <w:rFonts w:ascii="Times New Roman" w:hAnsi="Times New Roman"/>
          <w:sz w:val="22"/>
          <w:szCs w:val="24"/>
          <w:highlight w:val="magenta"/>
          <w:lang w:val="es-ES_tradnl"/>
        </w:rPr>
        <w:t>&gt;&gt;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CE7FC17" w15:done="0"/>
  <w15:commentEx w15:paraId="4ABEED19" w15:done="0"/>
  <w15:commentEx w15:paraId="199AC3C2" w15:done="0"/>
  <w15:commentEx w15:paraId="61549DA0" w15:done="0"/>
  <w15:commentEx w15:paraId="062FED27" w15:done="0"/>
  <w15:commentEx w15:paraId="77A9A577" w15:done="0"/>
  <w15:commentEx w15:paraId="423DBE31" w15:done="0"/>
  <w15:commentEx w15:paraId="55B6304C" w15:done="0"/>
  <w15:commentEx w15:paraId="4967ACEC" w15:done="0"/>
  <w15:commentEx w15:paraId="2961C75B" w15:done="0"/>
  <w15:commentEx w15:paraId="0768456E" w15:done="0"/>
  <w15:commentEx w15:paraId="12162821" w15:done="0"/>
  <w15:commentEx w15:paraId="750A2A60" w15:done="0"/>
  <w15:commentEx w15:paraId="3EEB9672" w15:done="0"/>
  <w15:commentEx w15:paraId="6EF772B8" w15:done="0"/>
  <w15:commentEx w15:paraId="25F8FED9" w15:done="0"/>
  <w15:commentEx w15:paraId="5C558400" w15:done="0"/>
  <w15:commentEx w15:paraId="57B5E48B" w15:done="0"/>
  <w15:commentEx w15:paraId="780D7B97" w15:done="0"/>
  <w15:commentEx w15:paraId="384B3A8E" w15:done="0"/>
  <w15:commentEx w15:paraId="3912263D" w15:done="0"/>
  <w15:commentEx w15:paraId="0851C509" w15:done="0"/>
  <w15:commentEx w15:paraId="440099B3" w15:done="0"/>
  <w15:commentEx w15:paraId="6615410A" w15:done="0"/>
  <w15:commentEx w15:paraId="586D14BE" w15:done="0"/>
  <w15:commentEx w15:paraId="6BC19D61" w15:done="0"/>
  <w15:commentEx w15:paraId="7DBF82B4" w15:done="0"/>
  <w15:commentEx w15:paraId="370625F5" w15:done="0"/>
  <w15:commentEx w15:paraId="01EAF782" w15:done="0"/>
  <w15:commentEx w15:paraId="2E25DEFD" w15:done="0"/>
  <w15:commentEx w15:paraId="7DE8628E" w15:done="0"/>
  <w15:commentEx w15:paraId="5719DFD7" w15:done="0"/>
  <w15:commentEx w15:paraId="16AD177F" w15:done="0"/>
  <w15:commentEx w15:paraId="096B1531" w15:done="0"/>
  <w15:commentEx w15:paraId="6C18B929" w15:done="0"/>
  <w15:commentEx w15:paraId="0B845B39" w15:done="0"/>
  <w15:commentEx w15:paraId="6FAC60F6" w15:done="0"/>
  <w15:commentEx w15:paraId="4310B39B" w15:done="0"/>
  <w15:commentEx w15:paraId="72C70D0F" w15:done="0"/>
  <w15:commentEx w15:paraId="594CEACA" w15:done="0"/>
  <w15:commentEx w15:paraId="76D82869" w15:done="0"/>
  <w15:commentEx w15:paraId="5D934CF6" w15:done="0"/>
  <w15:commentEx w15:paraId="76FC6D47" w15:done="0"/>
  <w15:commentEx w15:paraId="4CF93CEB" w15:done="0"/>
  <w15:commentEx w15:paraId="10A2F497" w15:done="0"/>
  <w15:commentEx w15:paraId="568E09F0" w15:done="0"/>
  <w15:commentEx w15:paraId="22202829" w15:done="0"/>
  <w15:commentEx w15:paraId="46B17CEB" w15:done="0"/>
  <w15:commentEx w15:paraId="22121CEA" w15:done="0"/>
  <w15:commentEx w15:paraId="2BEBF2CF" w15:done="0"/>
  <w15:commentEx w15:paraId="15CEB2B6" w15:done="0"/>
  <w15:commentEx w15:paraId="35AABCD8" w15:done="0"/>
  <w15:commentEx w15:paraId="721B844E" w15:done="0"/>
  <w15:commentEx w15:paraId="24AF9C60" w15:done="0"/>
  <w15:commentEx w15:paraId="000EC20E" w15:done="0"/>
  <w15:commentEx w15:paraId="513748E2" w15:done="0"/>
  <w15:commentEx w15:paraId="50F3EFFA" w15:done="0"/>
  <w15:commentEx w15:paraId="394A242F" w15:done="0"/>
  <w15:commentEx w15:paraId="6C5AFB29" w15:done="0"/>
  <w15:commentEx w15:paraId="796236CC" w15:done="0"/>
  <w15:commentEx w15:paraId="47DD2752" w15:done="0"/>
  <w15:commentEx w15:paraId="0A3A4E55" w15:done="0"/>
  <w15:commentEx w15:paraId="79DBC8AD" w15:done="0"/>
  <w15:commentEx w15:paraId="7FAE7EB8" w15:done="0"/>
  <w15:commentEx w15:paraId="64404C02" w15:done="0"/>
  <w15:commentEx w15:paraId="11B0C99D" w15:done="0"/>
  <w15:commentEx w15:paraId="46333A31" w15:done="0"/>
  <w15:commentEx w15:paraId="364C3F72" w15:done="0"/>
  <w15:commentEx w15:paraId="262AC37E" w15:done="0"/>
  <w15:commentEx w15:paraId="519A92C3" w15:done="0"/>
  <w15:commentEx w15:paraId="31FD2273" w15:done="0"/>
  <w15:commentEx w15:paraId="571F66EC" w15:done="0"/>
  <w15:commentEx w15:paraId="6ABC6112" w15:done="0"/>
  <w15:commentEx w15:paraId="57E4DA9C" w15:done="0"/>
  <w15:commentEx w15:paraId="01A3822B" w15:done="0"/>
  <w15:commentEx w15:paraId="78C569E2" w15:done="0"/>
  <w15:commentEx w15:paraId="487C0122" w15:done="0"/>
  <w15:commentEx w15:paraId="5844484C" w15:done="0"/>
  <w15:commentEx w15:paraId="4E96685F" w15:done="0"/>
  <w15:commentEx w15:paraId="7B2ED967" w15:done="0"/>
  <w15:commentEx w15:paraId="4F573CE7" w15:done="0"/>
  <w15:commentEx w15:paraId="60C846C1" w15:done="0"/>
  <w15:commentEx w15:paraId="7E4F35F9" w15:done="0"/>
  <w15:commentEx w15:paraId="3FD685D2" w15:done="0"/>
  <w15:commentEx w15:paraId="23D8A694" w15:done="0"/>
  <w15:commentEx w15:paraId="497B34B6" w15:done="0"/>
  <w15:commentEx w15:paraId="16A205C2" w15:done="0"/>
  <w15:commentEx w15:paraId="60C39C92" w15:done="0"/>
  <w15:commentEx w15:paraId="4B5A769D" w15:done="0"/>
  <w15:commentEx w15:paraId="68853C40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A87C444" w14:textId="77777777" w:rsidR="007B0DE7" w:rsidRDefault="007B0DE7">
      <w:pPr>
        <w:spacing w:after="0"/>
      </w:pPr>
      <w:r>
        <w:separator/>
      </w:r>
    </w:p>
  </w:endnote>
  <w:endnote w:type="continuationSeparator" w:id="0">
    <w:p w14:paraId="695A96E6" w14:textId="77777777" w:rsidR="007B0DE7" w:rsidRDefault="007B0DE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F30AEE" w14:textId="77777777" w:rsidR="007B0DE7" w:rsidRDefault="007B0DE7">
      <w:pPr>
        <w:spacing w:after="0"/>
      </w:pPr>
      <w:r>
        <w:separator/>
      </w:r>
    </w:p>
  </w:footnote>
  <w:footnote w:type="continuationSeparator" w:id="0">
    <w:p w14:paraId="27ED2785" w14:textId="77777777" w:rsidR="007B0DE7" w:rsidRDefault="007B0DE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0849A7" w14:textId="77777777" w:rsidR="00CE4C7E" w:rsidRDefault="00CE4C7E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AFE589F" w14:textId="77777777" w:rsidR="00CE4C7E" w:rsidRDefault="00CE4C7E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3214C0" w14:textId="77777777" w:rsidR="00CE4C7E" w:rsidRDefault="00CE4C7E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4E2014">
      <w:rPr>
        <w:rStyle w:val="Nmerodepgina"/>
        <w:noProof/>
      </w:rPr>
      <w:t>7</w:t>
    </w:r>
    <w:r>
      <w:rPr>
        <w:rStyle w:val="Nmerodepgina"/>
      </w:rPr>
      <w:fldChar w:fldCharType="end"/>
    </w:r>
  </w:p>
  <w:p w14:paraId="4752E443" w14:textId="77777777" w:rsidR="00CE4C7E" w:rsidRPr="00F16D37" w:rsidRDefault="00CE4C7E" w:rsidP="0004489C">
    <w:pPr>
      <w:pStyle w:val="Encabezado"/>
      <w:ind w:right="360"/>
      <w:rPr>
        <w:sz w:val="20"/>
        <w:szCs w:val="20"/>
      </w:rPr>
    </w:pPr>
    <w:r w:rsidRPr="00FE4049">
      <w:rPr>
        <w:rFonts w:ascii="Times" w:hAnsi="Times"/>
        <w:sz w:val="20"/>
        <w:szCs w:val="20"/>
        <w:highlight w:val="yellow"/>
        <w:lang w:val="es-ES"/>
      </w:rPr>
      <w:t xml:space="preserve">[GUION </w:t>
    </w:r>
    <w:r>
      <w:rPr>
        <w:rFonts w:ascii="Times" w:hAnsi="Times"/>
        <w:sz w:val="20"/>
        <w:szCs w:val="20"/>
        <w:highlight w:val="yellow"/>
        <w:lang w:val="es-ES"/>
      </w:rPr>
      <w:t>MA</w:t>
    </w:r>
    <w:r w:rsidRPr="00FE4049">
      <w:rPr>
        <w:rFonts w:ascii="Times" w:hAnsi="Times"/>
        <w:sz w:val="20"/>
        <w:szCs w:val="20"/>
        <w:highlight w:val="yellow"/>
        <w:lang w:val="es-ES"/>
      </w:rPr>
      <w:t>_</w:t>
    </w:r>
    <w:r>
      <w:rPr>
        <w:rFonts w:ascii="Times" w:hAnsi="Times"/>
        <w:sz w:val="20"/>
        <w:szCs w:val="20"/>
        <w:highlight w:val="yellow"/>
        <w:lang w:val="es-ES"/>
      </w:rPr>
      <w:t>10</w:t>
    </w:r>
    <w:r w:rsidRPr="00FE4049">
      <w:rPr>
        <w:rFonts w:ascii="Times" w:hAnsi="Times"/>
        <w:sz w:val="20"/>
        <w:szCs w:val="20"/>
        <w:highlight w:val="yellow"/>
        <w:lang w:val="es-ES"/>
      </w:rPr>
      <w:t>_0</w:t>
    </w:r>
    <w:r>
      <w:rPr>
        <w:rFonts w:ascii="Times" w:hAnsi="Times"/>
        <w:sz w:val="20"/>
        <w:szCs w:val="20"/>
        <w:highlight w:val="yellow"/>
        <w:lang w:val="es-ES"/>
      </w:rPr>
      <w:t>3</w:t>
    </w:r>
    <w:r w:rsidRPr="00FE4049">
      <w:rPr>
        <w:rFonts w:ascii="Times" w:hAnsi="Times"/>
        <w:sz w:val="20"/>
        <w:szCs w:val="20"/>
        <w:highlight w:val="yellow"/>
        <w:lang w:val="es-ES"/>
      </w:rPr>
      <w:t>_CO]</w:t>
    </w:r>
    <w:r w:rsidRPr="00FE4049">
      <w:rPr>
        <w:rFonts w:ascii="Times" w:hAnsi="Times"/>
        <w:sz w:val="20"/>
        <w:szCs w:val="20"/>
        <w:lang w:val="es-ES"/>
      </w:rPr>
      <w:t xml:space="preserve"> Guion </w:t>
    </w:r>
    <w:r>
      <w:rPr>
        <w:rFonts w:ascii="Times" w:hAnsi="Times"/>
        <w:sz w:val="20"/>
        <w:szCs w:val="20"/>
        <w:lang w:val="es-ES"/>
      </w:rPr>
      <w:t>3</w:t>
    </w:r>
    <w:r w:rsidRPr="00FE4049">
      <w:rPr>
        <w:rFonts w:ascii="Times" w:hAnsi="Times"/>
        <w:sz w:val="20"/>
        <w:szCs w:val="20"/>
        <w:lang w:val="es-ES"/>
      </w:rPr>
      <w:t xml:space="preserve">. </w:t>
    </w:r>
    <w:r w:rsidRPr="009B5E97">
      <w:rPr>
        <w:b/>
        <w:sz w:val="22"/>
        <w:szCs w:val="22"/>
      </w:rPr>
      <w:t>Las funciones trigonométrica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C14F26"/>
    <w:multiLevelType w:val="multilevel"/>
    <w:tmpl w:val="5358C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E34584"/>
    <w:multiLevelType w:val="hybridMultilevel"/>
    <w:tmpl w:val="5B0EA74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412DEF"/>
    <w:multiLevelType w:val="hybridMultilevel"/>
    <w:tmpl w:val="8222DF9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75BE5"/>
    <w:multiLevelType w:val="hybridMultilevel"/>
    <w:tmpl w:val="4C4C770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020A65"/>
    <w:multiLevelType w:val="hybridMultilevel"/>
    <w:tmpl w:val="F1CA96D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B4C0CA5"/>
    <w:multiLevelType w:val="hybridMultilevel"/>
    <w:tmpl w:val="A77E4002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AA2396"/>
    <w:multiLevelType w:val="multilevel"/>
    <w:tmpl w:val="D7020B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0CD03089"/>
    <w:multiLevelType w:val="hybridMultilevel"/>
    <w:tmpl w:val="823A4DE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CEA15CE"/>
    <w:multiLevelType w:val="hybridMultilevel"/>
    <w:tmpl w:val="4E9A01FE"/>
    <w:lvl w:ilvl="0" w:tplc="0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0D022F8"/>
    <w:multiLevelType w:val="multilevel"/>
    <w:tmpl w:val="735287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2CB1B56"/>
    <w:multiLevelType w:val="hybridMultilevel"/>
    <w:tmpl w:val="BAE44B34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5807A35"/>
    <w:multiLevelType w:val="hybridMultilevel"/>
    <w:tmpl w:val="5874B7F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9DC38BD"/>
    <w:multiLevelType w:val="hybridMultilevel"/>
    <w:tmpl w:val="F3D018D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A5029E2"/>
    <w:multiLevelType w:val="hybridMultilevel"/>
    <w:tmpl w:val="DFC2922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1D6262C7"/>
    <w:multiLevelType w:val="hybridMultilevel"/>
    <w:tmpl w:val="92F423DE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F6A6152"/>
    <w:multiLevelType w:val="hybridMultilevel"/>
    <w:tmpl w:val="B0CE3D5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08B3507"/>
    <w:multiLevelType w:val="hybridMultilevel"/>
    <w:tmpl w:val="0944D61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986CCC"/>
    <w:multiLevelType w:val="hybridMultilevel"/>
    <w:tmpl w:val="1DB288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97E0BC9"/>
    <w:multiLevelType w:val="hybridMultilevel"/>
    <w:tmpl w:val="82E27BCE"/>
    <w:lvl w:ilvl="0" w:tplc="24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2A0236CF"/>
    <w:multiLevelType w:val="hybridMultilevel"/>
    <w:tmpl w:val="CE2AB5BE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E3B4100"/>
    <w:multiLevelType w:val="hybridMultilevel"/>
    <w:tmpl w:val="97C6001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EC629A7"/>
    <w:multiLevelType w:val="hybridMultilevel"/>
    <w:tmpl w:val="4A2E376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2005F8F"/>
    <w:multiLevelType w:val="multilevel"/>
    <w:tmpl w:val="744E65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327500A7"/>
    <w:multiLevelType w:val="multilevel"/>
    <w:tmpl w:val="6624D63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24" w15:restartNumberingAfterBreak="0">
    <w:nsid w:val="34210414"/>
    <w:multiLevelType w:val="hybridMultilevel"/>
    <w:tmpl w:val="45AAE93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68E114D"/>
    <w:multiLevelType w:val="multilevel"/>
    <w:tmpl w:val="EAD69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6" w15:restartNumberingAfterBreak="0">
    <w:nsid w:val="382B7612"/>
    <w:multiLevelType w:val="multilevel"/>
    <w:tmpl w:val="AADC5B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 w15:restartNumberingAfterBreak="0">
    <w:nsid w:val="3CE60221"/>
    <w:multiLevelType w:val="hybridMultilevel"/>
    <w:tmpl w:val="A5C4C2CC"/>
    <w:lvl w:ilvl="0" w:tplc="0C0A0015">
      <w:start w:val="1"/>
      <w:numFmt w:val="upp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D3210A"/>
    <w:multiLevelType w:val="hybridMultilevel"/>
    <w:tmpl w:val="A5C4C2CC"/>
    <w:lvl w:ilvl="0" w:tplc="0C0A0015">
      <w:start w:val="1"/>
      <w:numFmt w:val="upp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892439"/>
    <w:multiLevelType w:val="multilevel"/>
    <w:tmpl w:val="D3F014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4AFE3898"/>
    <w:multiLevelType w:val="hybridMultilevel"/>
    <w:tmpl w:val="C21C4386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997BE8"/>
    <w:multiLevelType w:val="hybridMultilevel"/>
    <w:tmpl w:val="9AA8B5B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DE21320"/>
    <w:multiLevelType w:val="hybridMultilevel"/>
    <w:tmpl w:val="EEFA6E1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516E1E90"/>
    <w:multiLevelType w:val="hybridMultilevel"/>
    <w:tmpl w:val="712629B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52D743C7"/>
    <w:multiLevelType w:val="hybridMultilevel"/>
    <w:tmpl w:val="7CFC428A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2D170D"/>
    <w:multiLevelType w:val="hybridMultilevel"/>
    <w:tmpl w:val="2B76C71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6327178"/>
    <w:multiLevelType w:val="hybridMultilevel"/>
    <w:tmpl w:val="A5C4C2CC"/>
    <w:lvl w:ilvl="0" w:tplc="0C0A0015">
      <w:start w:val="1"/>
      <w:numFmt w:val="upp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0222AD"/>
    <w:multiLevelType w:val="hybridMultilevel"/>
    <w:tmpl w:val="DA36054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0D64F05"/>
    <w:multiLevelType w:val="multilevel"/>
    <w:tmpl w:val="617C698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39" w15:restartNumberingAfterBreak="0">
    <w:nsid w:val="625D5ADF"/>
    <w:multiLevelType w:val="multilevel"/>
    <w:tmpl w:val="B08698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5ED058F"/>
    <w:multiLevelType w:val="hybridMultilevel"/>
    <w:tmpl w:val="B7A8210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B950970"/>
    <w:multiLevelType w:val="hybridMultilevel"/>
    <w:tmpl w:val="7A60188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2D94228"/>
    <w:multiLevelType w:val="multilevel"/>
    <w:tmpl w:val="8AC6720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43" w15:restartNumberingAfterBreak="0">
    <w:nsid w:val="754078F7"/>
    <w:multiLevelType w:val="hybridMultilevel"/>
    <w:tmpl w:val="CEBA441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76B30BF3"/>
    <w:multiLevelType w:val="multilevel"/>
    <w:tmpl w:val="4204F5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5" w15:restartNumberingAfterBreak="0">
    <w:nsid w:val="78826629"/>
    <w:multiLevelType w:val="hybridMultilevel"/>
    <w:tmpl w:val="1928597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 w15:restartNumberingAfterBreak="0">
    <w:nsid w:val="7A433771"/>
    <w:multiLevelType w:val="hybridMultilevel"/>
    <w:tmpl w:val="A642CEA2"/>
    <w:lvl w:ilvl="0" w:tplc="5D86743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94225F"/>
    <w:multiLevelType w:val="hybridMultilevel"/>
    <w:tmpl w:val="C0AE7D9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0"/>
  </w:num>
  <w:num w:numId="3">
    <w:abstractNumId w:val="6"/>
  </w:num>
  <w:num w:numId="4">
    <w:abstractNumId w:val="5"/>
  </w:num>
  <w:num w:numId="5">
    <w:abstractNumId w:val="30"/>
  </w:num>
  <w:num w:numId="6">
    <w:abstractNumId w:val="14"/>
  </w:num>
  <w:num w:numId="7">
    <w:abstractNumId w:val="10"/>
  </w:num>
  <w:num w:numId="8">
    <w:abstractNumId w:val="19"/>
  </w:num>
  <w:num w:numId="9">
    <w:abstractNumId w:val="35"/>
  </w:num>
  <w:num w:numId="10">
    <w:abstractNumId w:val="8"/>
  </w:num>
  <w:num w:numId="11">
    <w:abstractNumId w:val="25"/>
  </w:num>
  <w:num w:numId="12">
    <w:abstractNumId w:val="44"/>
  </w:num>
  <w:num w:numId="13">
    <w:abstractNumId w:val="23"/>
  </w:num>
  <w:num w:numId="14">
    <w:abstractNumId w:val="26"/>
  </w:num>
  <w:num w:numId="15">
    <w:abstractNumId w:val="42"/>
  </w:num>
  <w:num w:numId="16">
    <w:abstractNumId w:val="38"/>
  </w:num>
  <w:num w:numId="17">
    <w:abstractNumId w:val="45"/>
  </w:num>
  <w:num w:numId="18">
    <w:abstractNumId w:val="31"/>
  </w:num>
  <w:num w:numId="19">
    <w:abstractNumId w:val="21"/>
  </w:num>
  <w:num w:numId="20">
    <w:abstractNumId w:val="12"/>
  </w:num>
  <w:num w:numId="21">
    <w:abstractNumId w:val="47"/>
  </w:num>
  <w:num w:numId="22">
    <w:abstractNumId w:val="13"/>
  </w:num>
  <w:num w:numId="23">
    <w:abstractNumId w:val="4"/>
  </w:num>
  <w:num w:numId="24">
    <w:abstractNumId w:val="33"/>
  </w:num>
  <w:num w:numId="25">
    <w:abstractNumId w:val="32"/>
  </w:num>
  <w:num w:numId="26">
    <w:abstractNumId w:val="37"/>
  </w:num>
  <w:num w:numId="27">
    <w:abstractNumId w:val="15"/>
  </w:num>
  <w:num w:numId="28">
    <w:abstractNumId w:val="11"/>
  </w:num>
  <w:num w:numId="29">
    <w:abstractNumId w:val="22"/>
  </w:num>
  <w:num w:numId="30">
    <w:abstractNumId w:val="0"/>
  </w:num>
  <w:num w:numId="31">
    <w:abstractNumId w:val="39"/>
  </w:num>
  <w:num w:numId="32">
    <w:abstractNumId w:val="9"/>
  </w:num>
  <w:num w:numId="33">
    <w:abstractNumId w:val="43"/>
  </w:num>
  <w:num w:numId="34">
    <w:abstractNumId w:val="17"/>
  </w:num>
  <w:num w:numId="35">
    <w:abstractNumId w:val="16"/>
  </w:num>
  <w:num w:numId="36">
    <w:abstractNumId w:val="46"/>
  </w:num>
  <w:num w:numId="37">
    <w:abstractNumId w:val="34"/>
  </w:num>
  <w:num w:numId="38">
    <w:abstractNumId w:val="2"/>
  </w:num>
  <w:num w:numId="39">
    <w:abstractNumId w:val="18"/>
  </w:num>
  <w:num w:numId="40">
    <w:abstractNumId w:val="3"/>
  </w:num>
  <w:num w:numId="41">
    <w:abstractNumId w:val="41"/>
  </w:num>
  <w:num w:numId="42">
    <w:abstractNumId w:val="24"/>
  </w:num>
  <w:num w:numId="43">
    <w:abstractNumId w:val="1"/>
  </w:num>
  <w:num w:numId="44">
    <w:abstractNumId w:val="7"/>
  </w:num>
  <w:num w:numId="45">
    <w:abstractNumId w:val="40"/>
  </w:num>
  <w:num w:numId="46">
    <w:abstractNumId w:val="27"/>
  </w:num>
  <w:num w:numId="47">
    <w:abstractNumId w:val="36"/>
  </w:num>
  <w:num w:numId="48">
    <w:abstractNumId w:val="2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drianaMa">
    <w15:presenceInfo w15:providerId="None" w15:userId="AdrianaM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trackRevision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3CB"/>
    <w:rsid w:val="000024C6"/>
    <w:rsid w:val="00003052"/>
    <w:rsid w:val="00003A91"/>
    <w:rsid w:val="000040E5"/>
    <w:rsid w:val="000045EE"/>
    <w:rsid w:val="000063E9"/>
    <w:rsid w:val="000064E2"/>
    <w:rsid w:val="00012056"/>
    <w:rsid w:val="000129EA"/>
    <w:rsid w:val="0001357C"/>
    <w:rsid w:val="000153F0"/>
    <w:rsid w:val="00016723"/>
    <w:rsid w:val="00016A87"/>
    <w:rsid w:val="000170D6"/>
    <w:rsid w:val="000177F1"/>
    <w:rsid w:val="0002481A"/>
    <w:rsid w:val="000277F7"/>
    <w:rsid w:val="000278CC"/>
    <w:rsid w:val="00030E2D"/>
    <w:rsid w:val="00033394"/>
    <w:rsid w:val="00033A3A"/>
    <w:rsid w:val="0003581C"/>
    <w:rsid w:val="00035B7B"/>
    <w:rsid w:val="00035DDC"/>
    <w:rsid w:val="0003654C"/>
    <w:rsid w:val="00036F85"/>
    <w:rsid w:val="00037FDF"/>
    <w:rsid w:val="00040B51"/>
    <w:rsid w:val="0004273E"/>
    <w:rsid w:val="00042A94"/>
    <w:rsid w:val="0004489C"/>
    <w:rsid w:val="000468AD"/>
    <w:rsid w:val="00046AD7"/>
    <w:rsid w:val="00046EB5"/>
    <w:rsid w:val="00046F41"/>
    <w:rsid w:val="00047627"/>
    <w:rsid w:val="00050C32"/>
    <w:rsid w:val="00053744"/>
    <w:rsid w:val="00054A93"/>
    <w:rsid w:val="0005679F"/>
    <w:rsid w:val="00056BFD"/>
    <w:rsid w:val="00056FCF"/>
    <w:rsid w:val="000573A2"/>
    <w:rsid w:val="00057679"/>
    <w:rsid w:val="00057CC8"/>
    <w:rsid w:val="0006013A"/>
    <w:rsid w:val="000629EA"/>
    <w:rsid w:val="00064F7F"/>
    <w:rsid w:val="0006610D"/>
    <w:rsid w:val="00066DE7"/>
    <w:rsid w:val="000716B5"/>
    <w:rsid w:val="000717B6"/>
    <w:rsid w:val="0007415B"/>
    <w:rsid w:val="0007752C"/>
    <w:rsid w:val="00077B17"/>
    <w:rsid w:val="0008082E"/>
    <w:rsid w:val="00081745"/>
    <w:rsid w:val="00081E63"/>
    <w:rsid w:val="00083B42"/>
    <w:rsid w:val="0008475A"/>
    <w:rsid w:val="00085D52"/>
    <w:rsid w:val="00086775"/>
    <w:rsid w:val="0008711D"/>
    <w:rsid w:val="000871E0"/>
    <w:rsid w:val="000874F7"/>
    <w:rsid w:val="00090A90"/>
    <w:rsid w:val="000924E5"/>
    <w:rsid w:val="0009314C"/>
    <w:rsid w:val="0009379A"/>
    <w:rsid w:val="0009381B"/>
    <w:rsid w:val="00096510"/>
    <w:rsid w:val="00097ACE"/>
    <w:rsid w:val="00097F50"/>
    <w:rsid w:val="000A04DA"/>
    <w:rsid w:val="000A070F"/>
    <w:rsid w:val="000A089B"/>
    <w:rsid w:val="000A3959"/>
    <w:rsid w:val="000A3DA9"/>
    <w:rsid w:val="000A3DE8"/>
    <w:rsid w:val="000A45E3"/>
    <w:rsid w:val="000A4D90"/>
    <w:rsid w:val="000A7E1A"/>
    <w:rsid w:val="000B2DD2"/>
    <w:rsid w:val="000B3749"/>
    <w:rsid w:val="000B5A8D"/>
    <w:rsid w:val="000C0B3F"/>
    <w:rsid w:val="000C4BAB"/>
    <w:rsid w:val="000C602F"/>
    <w:rsid w:val="000C72F5"/>
    <w:rsid w:val="000C7836"/>
    <w:rsid w:val="000D0BF2"/>
    <w:rsid w:val="000D0E70"/>
    <w:rsid w:val="000D12DC"/>
    <w:rsid w:val="000D3304"/>
    <w:rsid w:val="000D3AAA"/>
    <w:rsid w:val="000D615B"/>
    <w:rsid w:val="000D76CE"/>
    <w:rsid w:val="000E1629"/>
    <w:rsid w:val="000E1E66"/>
    <w:rsid w:val="000E50F5"/>
    <w:rsid w:val="000E56BF"/>
    <w:rsid w:val="000E7362"/>
    <w:rsid w:val="000F03E1"/>
    <w:rsid w:val="000F0C7A"/>
    <w:rsid w:val="000F21F5"/>
    <w:rsid w:val="000F3118"/>
    <w:rsid w:val="000F5561"/>
    <w:rsid w:val="000F7B46"/>
    <w:rsid w:val="001018BE"/>
    <w:rsid w:val="00101D89"/>
    <w:rsid w:val="00104523"/>
    <w:rsid w:val="0010765E"/>
    <w:rsid w:val="0011245D"/>
    <w:rsid w:val="00112EDC"/>
    <w:rsid w:val="0011466E"/>
    <w:rsid w:val="001211F0"/>
    <w:rsid w:val="00121317"/>
    <w:rsid w:val="001239A8"/>
    <w:rsid w:val="0012430F"/>
    <w:rsid w:val="001246F9"/>
    <w:rsid w:val="001300C4"/>
    <w:rsid w:val="001316BE"/>
    <w:rsid w:val="0013385F"/>
    <w:rsid w:val="001348E9"/>
    <w:rsid w:val="00134A9E"/>
    <w:rsid w:val="001354F3"/>
    <w:rsid w:val="00135E31"/>
    <w:rsid w:val="00140B08"/>
    <w:rsid w:val="00140D65"/>
    <w:rsid w:val="001435BE"/>
    <w:rsid w:val="0014374D"/>
    <w:rsid w:val="0014404B"/>
    <w:rsid w:val="00144754"/>
    <w:rsid w:val="00147210"/>
    <w:rsid w:val="00147D40"/>
    <w:rsid w:val="00150A19"/>
    <w:rsid w:val="00152DB8"/>
    <w:rsid w:val="0015371F"/>
    <w:rsid w:val="00153D04"/>
    <w:rsid w:val="00154BA2"/>
    <w:rsid w:val="00155DDA"/>
    <w:rsid w:val="001561C2"/>
    <w:rsid w:val="001572A2"/>
    <w:rsid w:val="001608E7"/>
    <w:rsid w:val="00161D0A"/>
    <w:rsid w:val="00163E0E"/>
    <w:rsid w:val="00164C58"/>
    <w:rsid w:val="001738BE"/>
    <w:rsid w:val="00174FEB"/>
    <w:rsid w:val="00175AA8"/>
    <w:rsid w:val="00177A1F"/>
    <w:rsid w:val="0018103F"/>
    <w:rsid w:val="00183EBC"/>
    <w:rsid w:val="0018420A"/>
    <w:rsid w:val="0018426E"/>
    <w:rsid w:val="001851A1"/>
    <w:rsid w:val="0018784F"/>
    <w:rsid w:val="00193B1C"/>
    <w:rsid w:val="0019469F"/>
    <w:rsid w:val="00195A6C"/>
    <w:rsid w:val="00195E54"/>
    <w:rsid w:val="001A2B3A"/>
    <w:rsid w:val="001A2EA7"/>
    <w:rsid w:val="001A42BD"/>
    <w:rsid w:val="001A4435"/>
    <w:rsid w:val="001A4664"/>
    <w:rsid w:val="001A5E30"/>
    <w:rsid w:val="001A754D"/>
    <w:rsid w:val="001B08FF"/>
    <w:rsid w:val="001B1F44"/>
    <w:rsid w:val="001B37F8"/>
    <w:rsid w:val="001B3DAF"/>
    <w:rsid w:val="001B4371"/>
    <w:rsid w:val="001B604E"/>
    <w:rsid w:val="001B7CE4"/>
    <w:rsid w:val="001B7DB1"/>
    <w:rsid w:val="001B7E41"/>
    <w:rsid w:val="001C161B"/>
    <w:rsid w:val="001C4ADD"/>
    <w:rsid w:val="001C6229"/>
    <w:rsid w:val="001D2BE8"/>
    <w:rsid w:val="001D42D1"/>
    <w:rsid w:val="001D49CD"/>
    <w:rsid w:val="001D54D1"/>
    <w:rsid w:val="001D6D7C"/>
    <w:rsid w:val="001D6E31"/>
    <w:rsid w:val="001E2D6A"/>
    <w:rsid w:val="001E644B"/>
    <w:rsid w:val="001F16AE"/>
    <w:rsid w:val="001F1D8F"/>
    <w:rsid w:val="001F26C5"/>
    <w:rsid w:val="001F26DC"/>
    <w:rsid w:val="001F2873"/>
    <w:rsid w:val="001F391D"/>
    <w:rsid w:val="001F3B63"/>
    <w:rsid w:val="001F3E0B"/>
    <w:rsid w:val="001F508E"/>
    <w:rsid w:val="002022A7"/>
    <w:rsid w:val="0020303A"/>
    <w:rsid w:val="0020309E"/>
    <w:rsid w:val="0020599A"/>
    <w:rsid w:val="0021072A"/>
    <w:rsid w:val="00212435"/>
    <w:rsid w:val="00212459"/>
    <w:rsid w:val="0021336D"/>
    <w:rsid w:val="00214515"/>
    <w:rsid w:val="0021583B"/>
    <w:rsid w:val="002209FB"/>
    <w:rsid w:val="002230CD"/>
    <w:rsid w:val="0022526C"/>
    <w:rsid w:val="0023016E"/>
    <w:rsid w:val="00230703"/>
    <w:rsid w:val="00230B4F"/>
    <w:rsid w:val="00230F49"/>
    <w:rsid w:val="0023166F"/>
    <w:rsid w:val="00232291"/>
    <w:rsid w:val="0023253B"/>
    <w:rsid w:val="0023765B"/>
    <w:rsid w:val="002377A4"/>
    <w:rsid w:val="002406F9"/>
    <w:rsid w:val="002412CE"/>
    <w:rsid w:val="00243875"/>
    <w:rsid w:val="00244336"/>
    <w:rsid w:val="00250A93"/>
    <w:rsid w:val="002514C9"/>
    <w:rsid w:val="00252A72"/>
    <w:rsid w:val="002575EF"/>
    <w:rsid w:val="00257DDB"/>
    <w:rsid w:val="00260631"/>
    <w:rsid w:val="002632B2"/>
    <w:rsid w:val="0026331A"/>
    <w:rsid w:val="00264B58"/>
    <w:rsid w:val="00267B43"/>
    <w:rsid w:val="00271307"/>
    <w:rsid w:val="00272066"/>
    <w:rsid w:val="00272A5C"/>
    <w:rsid w:val="00273007"/>
    <w:rsid w:val="00276C9D"/>
    <w:rsid w:val="00277F9E"/>
    <w:rsid w:val="00282E07"/>
    <w:rsid w:val="00285778"/>
    <w:rsid w:val="00285811"/>
    <w:rsid w:val="002873D2"/>
    <w:rsid w:val="002973CB"/>
    <w:rsid w:val="002974CA"/>
    <w:rsid w:val="002A07B3"/>
    <w:rsid w:val="002A1E54"/>
    <w:rsid w:val="002A239D"/>
    <w:rsid w:val="002A239E"/>
    <w:rsid w:val="002A4D46"/>
    <w:rsid w:val="002A6B17"/>
    <w:rsid w:val="002A768B"/>
    <w:rsid w:val="002A7E90"/>
    <w:rsid w:val="002B0F59"/>
    <w:rsid w:val="002B1291"/>
    <w:rsid w:val="002B1E26"/>
    <w:rsid w:val="002B253B"/>
    <w:rsid w:val="002B540E"/>
    <w:rsid w:val="002C02F6"/>
    <w:rsid w:val="002C194D"/>
    <w:rsid w:val="002C2770"/>
    <w:rsid w:val="002C2EE9"/>
    <w:rsid w:val="002C3B79"/>
    <w:rsid w:val="002C5ADE"/>
    <w:rsid w:val="002C7D17"/>
    <w:rsid w:val="002D1656"/>
    <w:rsid w:val="002D2B46"/>
    <w:rsid w:val="002D2FE7"/>
    <w:rsid w:val="002D684C"/>
    <w:rsid w:val="002E0A3A"/>
    <w:rsid w:val="002E34D4"/>
    <w:rsid w:val="002E3FE4"/>
    <w:rsid w:val="002E5F10"/>
    <w:rsid w:val="002E7393"/>
    <w:rsid w:val="002F3FB5"/>
    <w:rsid w:val="002F438C"/>
    <w:rsid w:val="002F72F3"/>
    <w:rsid w:val="003030CE"/>
    <w:rsid w:val="00304F3E"/>
    <w:rsid w:val="00305F48"/>
    <w:rsid w:val="0030709A"/>
    <w:rsid w:val="003116E5"/>
    <w:rsid w:val="00312A3B"/>
    <w:rsid w:val="00312B8E"/>
    <w:rsid w:val="00312B9E"/>
    <w:rsid w:val="00312F78"/>
    <w:rsid w:val="003135F7"/>
    <w:rsid w:val="003139FA"/>
    <w:rsid w:val="003150E5"/>
    <w:rsid w:val="00315D36"/>
    <w:rsid w:val="00317F68"/>
    <w:rsid w:val="003204BC"/>
    <w:rsid w:val="0032206E"/>
    <w:rsid w:val="0032234E"/>
    <w:rsid w:val="00322D61"/>
    <w:rsid w:val="00323B2C"/>
    <w:rsid w:val="00324E6A"/>
    <w:rsid w:val="003254DD"/>
    <w:rsid w:val="00325653"/>
    <w:rsid w:val="00326FC9"/>
    <w:rsid w:val="00327549"/>
    <w:rsid w:val="0033015E"/>
    <w:rsid w:val="00331E66"/>
    <w:rsid w:val="00332709"/>
    <w:rsid w:val="00333D4F"/>
    <w:rsid w:val="003362F8"/>
    <w:rsid w:val="0033743D"/>
    <w:rsid w:val="00340615"/>
    <w:rsid w:val="00340782"/>
    <w:rsid w:val="00342246"/>
    <w:rsid w:val="00346730"/>
    <w:rsid w:val="00347250"/>
    <w:rsid w:val="00347770"/>
    <w:rsid w:val="00347BA5"/>
    <w:rsid w:val="00347D69"/>
    <w:rsid w:val="00350956"/>
    <w:rsid w:val="00350AB9"/>
    <w:rsid w:val="003517A6"/>
    <w:rsid w:val="003521B0"/>
    <w:rsid w:val="003524CB"/>
    <w:rsid w:val="00352D72"/>
    <w:rsid w:val="003534B8"/>
    <w:rsid w:val="003556F1"/>
    <w:rsid w:val="00356434"/>
    <w:rsid w:val="00362BCE"/>
    <w:rsid w:val="0036393A"/>
    <w:rsid w:val="00365A47"/>
    <w:rsid w:val="00366221"/>
    <w:rsid w:val="0036644C"/>
    <w:rsid w:val="00373337"/>
    <w:rsid w:val="003737AB"/>
    <w:rsid w:val="00374E60"/>
    <w:rsid w:val="00376179"/>
    <w:rsid w:val="00376B66"/>
    <w:rsid w:val="003812EB"/>
    <w:rsid w:val="0038315B"/>
    <w:rsid w:val="003833EE"/>
    <w:rsid w:val="0038456F"/>
    <w:rsid w:val="00385C30"/>
    <w:rsid w:val="00385E3E"/>
    <w:rsid w:val="003926E6"/>
    <w:rsid w:val="00394AE7"/>
    <w:rsid w:val="00395F9D"/>
    <w:rsid w:val="00396E33"/>
    <w:rsid w:val="00396F0F"/>
    <w:rsid w:val="003A0493"/>
    <w:rsid w:val="003A2A39"/>
    <w:rsid w:val="003A3208"/>
    <w:rsid w:val="003A3AFC"/>
    <w:rsid w:val="003A4CC5"/>
    <w:rsid w:val="003A54B2"/>
    <w:rsid w:val="003A5FBA"/>
    <w:rsid w:val="003A63E0"/>
    <w:rsid w:val="003A7603"/>
    <w:rsid w:val="003A783C"/>
    <w:rsid w:val="003A784A"/>
    <w:rsid w:val="003B0407"/>
    <w:rsid w:val="003B1D68"/>
    <w:rsid w:val="003B2140"/>
    <w:rsid w:val="003B3606"/>
    <w:rsid w:val="003B37BF"/>
    <w:rsid w:val="003B6E27"/>
    <w:rsid w:val="003B7E6A"/>
    <w:rsid w:val="003C0290"/>
    <w:rsid w:val="003C20B8"/>
    <w:rsid w:val="003C2B9F"/>
    <w:rsid w:val="003C2D6D"/>
    <w:rsid w:val="003C306F"/>
    <w:rsid w:val="003C50CE"/>
    <w:rsid w:val="003C5556"/>
    <w:rsid w:val="003C6ADD"/>
    <w:rsid w:val="003C6C1F"/>
    <w:rsid w:val="003D0206"/>
    <w:rsid w:val="003D099A"/>
    <w:rsid w:val="003D0B91"/>
    <w:rsid w:val="003D3546"/>
    <w:rsid w:val="003D362C"/>
    <w:rsid w:val="003E024E"/>
    <w:rsid w:val="003E036B"/>
    <w:rsid w:val="003E08F9"/>
    <w:rsid w:val="003E1651"/>
    <w:rsid w:val="003E1BE1"/>
    <w:rsid w:val="003E39CA"/>
    <w:rsid w:val="003E587C"/>
    <w:rsid w:val="003E6BA4"/>
    <w:rsid w:val="003F1B3A"/>
    <w:rsid w:val="003F2984"/>
    <w:rsid w:val="003F2F74"/>
    <w:rsid w:val="003F3EE5"/>
    <w:rsid w:val="003F42C3"/>
    <w:rsid w:val="003F6E14"/>
    <w:rsid w:val="003F7179"/>
    <w:rsid w:val="0040339C"/>
    <w:rsid w:val="0040447A"/>
    <w:rsid w:val="00404CF7"/>
    <w:rsid w:val="00407C56"/>
    <w:rsid w:val="00407F71"/>
    <w:rsid w:val="00411F10"/>
    <w:rsid w:val="00416B09"/>
    <w:rsid w:val="0042055D"/>
    <w:rsid w:val="0042512A"/>
    <w:rsid w:val="00425943"/>
    <w:rsid w:val="004274ED"/>
    <w:rsid w:val="004274FA"/>
    <w:rsid w:val="00432368"/>
    <w:rsid w:val="00436E0A"/>
    <w:rsid w:val="00440AF7"/>
    <w:rsid w:val="0044314A"/>
    <w:rsid w:val="004434F2"/>
    <w:rsid w:val="00443D85"/>
    <w:rsid w:val="00446FBC"/>
    <w:rsid w:val="004477A0"/>
    <w:rsid w:val="004506D7"/>
    <w:rsid w:val="00453D0F"/>
    <w:rsid w:val="00453DA5"/>
    <w:rsid w:val="00455E58"/>
    <w:rsid w:val="004601B7"/>
    <w:rsid w:val="00460DA4"/>
    <w:rsid w:val="00461482"/>
    <w:rsid w:val="0046182F"/>
    <w:rsid w:val="00461BC5"/>
    <w:rsid w:val="00463489"/>
    <w:rsid w:val="00466C2A"/>
    <w:rsid w:val="0046708B"/>
    <w:rsid w:val="0047181F"/>
    <w:rsid w:val="00471935"/>
    <w:rsid w:val="00471D0D"/>
    <w:rsid w:val="004725E5"/>
    <w:rsid w:val="004756AC"/>
    <w:rsid w:val="00475D63"/>
    <w:rsid w:val="00476208"/>
    <w:rsid w:val="0047645C"/>
    <w:rsid w:val="00476D86"/>
    <w:rsid w:val="00476F81"/>
    <w:rsid w:val="004802CB"/>
    <w:rsid w:val="0048119B"/>
    <w:rsid w:val="00482535"/>
    <w:rsid w:val="00483E5C"/>
    <w:rsid w:val="00484027"/>
    <w:rsid w:val="00484A58"/>
    <w:rsid w:val="0048783D"/>
    <w:rsid w:val="004905D5"/>
    <w:rsid w:val="004919AA"/>
    <w:rsid w:val="00491D67"/>
    <w:rsid w:val="00491E50"/>
    <w:rsid w:val="00493A29"/>
    <w:rsid w:val="00493EBC"/>
    <w:rsid w:val="00494824"/>
    <w:rsid w:val="004A3952"/>
    <w:rsid w:val="004A4334"/>
    <w:rsid w:val="004A4F57"/>
    <w:rsid w:val="004A6044"/>
    <w:rsid w:val="004A6E6E"/>
    <w:rsid w:val="004A7016"/>
    <w:rsid w:val="004B1621"/>
    <w:rsid w:val="004B1863"/>
    <w:rsid w:val="004B2172"/>
    <w:rsid w:val="004B21D1"/>
    <w:rsid w:val="004B3939"/>
    <w:rsid w:val="004B47F2"/>
    <w:rsid w:val="004B6B94"/>
    <w:rsid w:val="004B6E8C"/>
    <w:rsid w:val="004B7519"/>
    <w:rsid w:val="004B7F8D"/>
    <w:rsid w:val="004C1F7C"/>
    <w:rsid w:val="004C2881"/>
    <w:rsid w:val="004C2A50"/>
    <w:rsid w:val="004C46B1"/>
    <w:rsid w:val="004C4869"/>
    <w:rsid w:val="004C6BB0"/>
    <w:rsid w:val="004C7D0C"/>
    <w:rsid w:val="004D2B7A"/>
    <w:rsid w:val="004D3002"/>
    <w:rsid w:val="004D415C"/>
    <w:rsid w:val="004D4E59"/>
    <w:rsid w:val="004D5DAF"/>
    <w:rsid w:val="004D65E8"/>
    <w:rsid w:val="004D7C1C"/>
    <w:rsid w:val="004E0C44"/>
    <w:rsid w:val="004E1029"/>
    <w:rsid w:val="004E2014"/>
    <w:rsid w:val="004E300D"/>
    <w:rsid w:val="004E50F2"/>
    <w:rsid w:val="004E523A"/>
    <w:rsid w:val="004E5E51"/>
    <w:rsid w:val="004E742B"/>
    <w:rsid w:val="004F341B"/>
    <w:rsid w:val="004F3686"/>
    <w:rsid w:val="004F6AE7"/>
    <w:rsid w:val="004F7746"/>
    <w:rsid w:val="00502CD7"/>
    <w:rsid w:val="00503061"/>
    <w:rsid w:val="00503AB4"/>
    <w:rsid w:val="00504C9A"/>
    <w:rsid w:val="00506975"/>
    <w:rsid w:val="005113BC"/>
    <w:rsid w:val="005120C6"/>
    <w:rsid w:val="00512FAD"/>
    <w:rsid w:val="005132E7"/>
    <w:rsid w:val="00513D1A"/>
    <w:rsid w:val="005141D9"/>
    <w:rsid w:val="0051529E"/>
    <w:rsid w:val="00515332"/>
    <w:rsid w:val="005155A1"/>
    <w:rsid w:val="005158CD"/>
    <w:rsid w:val="005167CF"/>
    <w:rsid w:val="00517426"/>
    <w:rsid w:val="00520445"/>
    <w:rsid w:val="0052098C"/>
    <w:rsid w:val="00520E34"/>
    <w:rsid w:val="00521FFB"/>
    <w:rsid w:val="00522E49"/>
    <w:rsid w:val="00523EF5"/>
    <w:rsid w:val="0052409C"/>
    <w:rsid w:val="005247F5"/>
    <w:rsid w:val="00525BD4"/>
    <w:rsid w:val="005273B3"/>
    <w:rsid w:val="005313A2"/>
    <w:rsid w:val="005319D0"/>
    <w:rsid w:val="00531CF8"/>
    <w:rsid w:val="005320B8"/>
    <w:rsid w:val="005325A0"/>
    <w:rsid w:val="0053396A"/>
    <w:rsid w:val="0053761C"/>
    <w:rsid w:val="005407D1"/>
    <w:rsid w:val="0054091D"/>
    <w:rsid w:val="00541888"/>
    <w:rsid w:val="00541D80"/>
    <w:rsid w:val="00542BF6"/>
    <w:rsid w:val="00545BE9"/>
    <w:rsid w:val="005475E4"/>
    <w:rsid w:val="00550059"/>
    <w:rsid w:val="00550CBB"/>
    <w:rsid w:val="00550FD4"/>
    <w:rsid w:val="00551AD8"/>
    <w:rsid w:val="005556BA"/>
    <w:rsid w:val="0055598D"/>
    <w:rsid w:val="00556554"/>
    <w:rsid w:val="00557707"/>
    <w:rsid w:val="00557CBC"/>
    <w:rsid w:val="00557DB9"/>
    <w:rsid w:val="00561243"/>
    <w:rsid w:val="00561431"/>
    <w:rsid w:val="0056372C"/>
    <w:rsid w:val="00564275"/>
    <w:rsid w:val="00566E60"/>
    <w:rsid w:val="0056759D"/>
    <w:rsid w:val="005700AC"/>
    <w:rsid w:val="00571AE9"/>
    <w:rsid w:val="00572014"/>
    <w:rsid w:val="005726E4"/>
    <w:rsid w:val="00572B35"/>
    <w:rsid w:val="00574A97"/>
    <w:rsid w:val="00576218"/>
    <w:rsid w:val="00577D57"/>
    <w:rsid w:val="005806C1"/>
    <w:rsid w:val="00580A3D"/>
    <w:rsid w:val="005852AD"/>
    <w:rsid w:val="00585B99"/>
    <w:rsid w:val="00585CEF"/>
    <w:rsid w:val="00585D17"/>
    <w:rsid w:val="00587381"/>
    <w:rsid w:val="005901A5"/>
    <w:rsid w:val="005919AA"/>
    <w:rsid w:val="005939BA"/>
    <w:rsid w:val="00593DFD"/>
    <w:rsid w:val="005963E6"/>
    <w:rsid w:val="005A3B16"/>
    <w:rsid w:val="005A40CA"/>
    <w:rsid w:val="005A4C1A"/>
    <w:rsid w:val="005B261B"/>
    <w:rsid w:val="005B35C1"/>
    <w:rsid w:val="005B5AAE"/>
    <w:rsid w:val="005B61F4"/>
    <w:rsid w:val="005B648B"/>
    <w:rsid w:val="005B6E01"/>
    <w:rsid w:val="005B7AA2"/>
    <w:rsid w:val="005C0797"/>
    <w:rsid w:val="005C2112"/>
    <w:rsid w:val="005C2681"/>
    <w:rsid w:val="005C3E3B"/>
    <w:rsid w:val="005C40A1"/>
    <w:rsid w:val="005D1738"/>
    <w:rsid w:val="005D3558"/>
    <w:rsid w:val="005D3C97"/>
    <w:rsid w:val="005D3FA9"/>
    <w:rsid w:val="005D4960"/>
    <w:rsid w:val="005D4BD0"/>
    <w:rsid w:val="005D4C06"/>
    <w:rsid w:val="005D5872"/>
    <w:rsid w:val="005D783D"/>
    <w:rsid w:val="005E227B"/>
    <w:rsid w:val="005E40AA"/>
    <w:rsid w:val="005E544E"/>
    <w:rsid w:val="005E7549"/>
    <w:rsid w:val="005E7C7A"/>
    <w:rsid w:val="005F118D"/>
    <w:rsid w:val="005F13A6"/>
    <w:rsid w:val="005F1501"/>
    <w:rsid w:val="005F1A7B"/>
    <w:rsid w:val="005F226C"/>
    <w:rsid w:val="005F2802"/>
    <w:rsid w:val="005F3671"/>
    <w:rsid w:val="005F3ABE"/>
    <w:rsid w:val="005F3CE7"/>
    <w:rsid w:val="005F4DA4"/>
    <w:rsid w:val="00601256"/>
    <w:rsid w:val="006015A9"/>
    <w:rsid w:val="00604376"/>
    <w:rsid w:val="006045AE"/>
    <w:rsid w:val="00605A4C"/>
    <w:rsid w:val="00607CEF"/>
    <w:rsid w:val="006103A9"/>
    <w:rsid w:val="00610EBA"/>
    <w:rsid w:val="00612D36"/>
    <w:rsid w:val="006141AB"/>
    <w:rsid w:val="00616DBC"/>
    <w:rsid w:val="0061785A"/>
    <w:rsid w:val="0061799C"/>
    <w:rsid w:val="00620028"/>
    <w:rsid w:val="00620174"/>
    <w:rsid w:val="00621979"/>
    <w:rsid w:val="00622ADD"/>
    <w:rsid w:val="006242A7"/>
    <w:rsid w:val="0062484A"/>
    <w:rsid w:val="0062673A"/>
    <w:rsid w:val="00626C9A"/>
    <w:rsid w:val="00626F50"/>
    <w:rsid w:val="00630F6B"/>
    <w:rsid w:val="00632387"/>
    <w:rsid w:val="006344BC"/>
    <w:rsid w:val="006346A2"/>
    <w:rsid w:val="00637159"/>
    <w:rsid w:val="006373E4"/>
    <w:rsid w:val="006405FE"/>
    <w:rsid w:val="00642768"/>
    <w:rsid w:val="00645669"/>
    <w:rsid w:val="00646045"/>
    <w:rsid w:val="00646569"/>
    <w:rsid w:val="0065038E"/>
    <w:rsid w:val="006527D9"/>
    <w:rsid w:val="00656636"/>
    <w:rsid w:val="006603DE"/>
    <w:rsid w:val="006631E2"/>
    <w:rsid w:val="00663E95"/>
    <w:rsid w:val="00670091"/>
    <w:rsid w:val="006769B2"/>
    <w:rsid w:val="006770FD"/>
    <w:rsid w:val="00677A27"/>
    <w:rsid w:val="0068378A"/>
    <w:rsid w:val="00686593"/>
    <w:rsid w:val="0068736B"/>
    <w:rsid w:val="00690A23"/>
    <w:rsid w:val="0069130B"/>
    <w:rsid w:val="00691584"/>
    <w:rsid w:val="006924A0"/>
    <w:rsid w:val="00692844"/>
    <w:rsid w:val="0069494A"/>
    <w:rsid w:val="006949C4"/>
    <w:rsid w:val="006959E5"/>
    <w:rsid w:val="00695B29"/>
    <w:rsid w:val="00696424"/>
    <w:rsid w:val="006A0494"/>
    <w:rsid w:val="006A0953"/>
    <w:rsid w:val="006A1381"/>
    <w:rsid w:val="006A1DC3"/>
    <w:rsid w:val="006A2D60"/>
    <w:rsid w:val="006A449D"/>
    <w:rsid w:val="006A493A"/>
    <w:rsid w:val="006A5363"/>
    <w:rsid w:val="006A5810"/>
    <w:rsid w:val="006A71F2"/>
    <w:rsid w:val="006B0124"/>
    <w:rsid w:val="006B0FA4"/>
    <w:rsid w:val="006B4CD5"/>
    <w:rsid w:val="006C075F"/>
    <w:rsid w:val="006C17DF"/>
    <w:rsid w:val="006C2703"/>
    <w:rsid w:val="006C46A1"/>
    <w:rsid w:val="006C59BA"/>
    <w:rsid w:val="006C690F"/>
    <w:rsid w:val="006D24A3"/>
    <w:rsid w:val="006D3E7D"/>
    <w:rsid w:val="006D4074"/>
    <w:rsid w:val="006D4097"/>
    <w:rsid w:val="006D69EE"/>
    <w:rsid w:val="006D7918"/>
    <w:rsid w:val="006D7922"/>
    <w:rsid w:val="006D7E5F"/>
    <w:rsid w:val="006E04FF"/>
    <w:rsid w:val="006E104D"/>
    <w:rsid w:val="006E20EB"/>
    <w:rsid w:val="006E2E1C"/>
    <w:rsid w:val="006E3DFC"/>
    <w:rsid w:val="006E3FCB"/>
    <w:rsid w:val="006E4338"/>
    <w:rsid w:val="006E73F7"/>
    <w:rsid w:val="006E7704"/>
    <w:rsid w:val="006F216E"/>
    <w:rsid w:val="006F3F0A"/>
    <w:rsid w:val="006F4F3F"/>
    <w:rsid w:val="006F7D3C"/>
    <w:rsid w:val="0070244F"/>
    <w:rsid w:val="00702D33"/>
    <w:rsid w:val="00704D28"/>
    <w:rsid w:val="00704EB4"/>
    <w:rsid w:val="00706A0F"/>
    <w:rsid w:val="00706AB7"/>
    <w:rsid w:val="00706FEB"/>
    <w:rsid w:val="007070AC"/>
    <w:rsid w:val="00707AC7"/>
    <w:rsid w:val="007109CF"/>
    <w:rsid w:val="007111E3"/>
    <w:rsid w:val="007114E8"/>
    <w:rsid w:val="00713EEC"/>
    <w:rsid w:val="00714460"/>
    <w:rsid w:val="00716C01"/>
    <w:rsid w:val="00723E98"/>
    <w:rsid w:val="00724680"/>
    <w:rsid w:val="00724705"/>
    <w:rsid w:val="00724CA8"/>
    <w:rsid w:val="00725D66"/>
    <w:rsid w:val="00726376"/>
    <w:rsid w:val="007303A3"/>
    <w:rsid w:val="007308AB"/>
    <w:rsid w:val="007311BE"/>
    <w:rsid w:val="007311EA"/>
    <w:rsid w:val="00734143"/>
    <w:rsid w:val="00736490"/>
    <w:rsid w:val="0074079D"/>
    <w:rsid w:val="0074101F"/>
    <w:rsid w:val="007415A9"/>
    <w:rsid w:val="00741C41"/>
    <w:rsid w:val="00742DFC"/>
    <w:rsid w:val="007454E3"/>
    <w:rsid w:val="007466A1"/>
    <w:rsid w:val="00747361"/>
    <w:rsid w:val="00747866"/>
    <w:rsid w:val="007530AF"/>
    <w:rsid w:val="0075348C"/>
    <w:rsid w:val="0075379D"/>
    <w:rsid w:val="00753DEF"/>
    <w:rsid w:val="00753E7B"/>
    <w:rsid w:val="00755332"/>
    <w:rsid w:val="007574BF"/>
    <w:rsid w:val="00764F40"/>
    <w:rsid w:val="00766D66"/>
    <w:rsid w:val="0077084B"/>
    <w:rsid w:val="007717F3"/>
    <w:rsid w:val="0077281F"/>
    <w:rsid w:val="00772B97"/>
    <w:rsid w:val="00773DE0"/>
    <w:rsid w:val="00780218"/>
    <w:rsid w:val="007814A8"/>
    <w:rsid w:val="00782461"/>
    <w:rsid w:val="00782988"/>
    <w:rsid w:val="00782D81"/>
    <w:rsid w:val="00783621"/>
    <w:rsid w:val="007838F6"/>
    <w:rsid w:val="00783C10"/>
    <w:rsid w:val="00785E93"/>
    <w:rsid w:val="00785F84"/>
    <w:rsid w:val="007864B8"/>
    <w:rsid w:val="00787A56"/>
    <w:rsid w:val="00790885"/>
    <w:rsid w:val="00791AD7"/>
    <w:rsid w:val="00791E47"/>
    <w:rsid w:val="00793B45"/>
    <w:rsid w:val="00794716"/>
    <w:rsid w:val="00794815"/>
    <w:rsid w:val="00796DB3"/>
    <w:rsid w:val="00797AF2"/>
    <w:rsid w:val="007A0EDA"/>
    <w:rsid w:val="007A131E"/>
    <w:rsid w:val="007A22C4"/>
    <w:rsid w:val="007A45A9"/>
    <w:rsid w:val="007A5B45"/>
    <w:rsid w:val="007A5FC2"/>
    <w:rsid w:val="007A65A1"/>
    <w:rsid w:val="007A6FCA"/>
    <w:rsid w:val="007A7625"/>
    <w:rsid w:val="007B08A6"/>
    <w:rsid w:val="007B0BEE"/>
    <w:rsid w:val="007B0DE7"/>
    <w:rsid w:val="007B1B94"/>
    <w:rsid w:val="007B2236"/>
    <w:rsid w:val="007B341F"/>
    <w:rsid w:val="007B3C1A"/>
    <w:rsid w:val="007B70AE"/>
    <w:rsid w:val="007C192C"/>
    <w:rsid w:val="007C2268"/>
    <w:rsid w:val="007C42BC"/>
    <w:rsid w:val="007C5226"/>
    <w:rsid w:val="007C5360"/>
    <w:rsid w:val="007C70B9"/>
    <w:rsid w:val="007D1D1D"/>
    <w:rsid w:val="007D2018"/>
    <w:rsid w:val="007D5080"/>
    <w:rsid w:val="007D69FB"/>
    <w:rsid w:val="007D79AC"/>
    <w:rsid w:val="007E24B0"/>
    <w:rsid w:val="007E2770"/>
    <w:rsid w:val="007E6B4B"/>
    <w:rsid w:val="007F0867"/>
    <w:rsid w:val="007F27B1"/>
    <w:rsid w:val="007F2B3E"/>
    <w:rsid w:val="007F4768"/>
    <w:rsid w:val="007F4CA9"/>
    <w:rsid w:val="007F51B3"/>
    <w:rsid w:val="007F6A35"/>
    <w:rsid w:val="007F6F37"/>
    <w:rsid w:val="00800602"/>
    <w:rsid w:val="00800ED8"/>
    <w:rsid w:val="0080152D"/>
    <w:rsid w:val="0080298A"/>
    <w:rsid w:val="008037EF"/>
    <w:rsid w:val="00804B8D"/>
    <w:rsid w:val="008051E8"/>
    <w:rsid w:val="00806DFA"/>
    <w:rsid w:val="00810A81"/>
    <w:rsid w:val="008119A3"/>
    <w:rsid w:val="00812894"/>
    <w:rsid w:val="00813651"/>
    <w:rsid w:val="0081772D"/>
    <w:rsid w:val="0082084E"/>
    <w:rsid w:val="00820E89"/>
    <w:rsid w:val="00821CEC"/>
    <w:rsid w:val="0082620B"/>
    <w:rsid w:val="00826289"/>
    <w:rsid w:val="00827282"/>
    <w:rsid w:val="0082771A"/>
    <w:rsid w:val="008278AE"/>
    <w:rsid w:val="00827D2D"/>
    <w:rsid w:val="00827F9B"/>
    <w:rsid w:val="00830978"/>
    <w:rsid w:val="00833317"/>
    <w:rsid w:val="00834AF9"/>
    <w:rsid w:val="008420C8"/>
    <w:rsid w:val="008421CC"/>
    <w:rsid w:val="00842252"/>
    <w:rsid w:val="00842A24"/>
    <w:rsid w:val="00842B3D"/>
    <w:rsid w:val="0084354C"/>
    <w:rsid w:val="0084479D"/>
    <w:rsid w:val="00845E19"/>
    <w:rsid w:val="008476F6"/>
    <w:rsid w:val="00847EA7"/>
    <w:rsid w:val="00850A49"/>
    <w:rsid w:val="00854B41"/>
    <w:rsid w:val="00855922"/>
    <w:rsid w:val="008569E4"/>
    <w:rsid w:val="00861F1C"/>
    <w:rsid w:val="008648CE"/>
    <w:rsid w:val="00864B03"/>
    <w:rsid w:val="00864FE2"/>
    <w:rsid w:val="0086569F"/>
    <w:rsid w:val="008702DD"/>
    <w:rsid w:val="00871D79"/>
    <w:rsid w:val="0087270D"/>
    <w:rsid w:val="0087466E"/>
    <w:rsid w:val="00875612"/>
    <w:rsid w:val="008819B4"/>
    <w:rsid w:val="00882542"/>
    <w:rsid w:val="008825B3"/>
    <w:rsid w:val="0088291C"/>
    <w:rsid w:val="0088706C"/>
    <w:rsid w:val="0089068A"/>
    <w:rsid w:val="0089120D"/>
    <w:rsid w:val="0089265D"/>
    <w:rsid w:val="00893017"/>
    <w:rsid w:val="008969D0"/>
    <w:rsid w:val="008970D3"/>
    <w:rsid w:val="008A00D9"/>
    <w:rsid w:val="008A0D4A"/>
    <w:rsid w:val="008A1BD7"/>
    <w:rsid w:val="008A4D14"/>
    <w:rsid w:val="008A51E7"/>
    <w:rsid w:val="008B03F7"/>
    <w:rsid w:val="008B4076"/>
    <w:rsid w:val="008B41BC"/>
    <w:rsid w:val="008B4299"/>
    <w:rsid w:val="008B4C96"/>
    <w:rsid w:val="008B4F44"/>
    <w:rsid w:val="008B6F21"/>
    <w:rsid w:val="008B78B3"/>
    <w:rsid w:val="008B78D2"/>
    <w:rsid w:val="008C184A"/>
    <w:rsid w:val="008C1B5B"/>
    <w:rsid w:val="008C24D4"/>
    <w:rsid w:val="008C2F46"/>
    <w:rsid w:val="008C3C24"/>
    <w:rsid w:val="008C4647"/>
    <w:rsid w:val="008C6C9F"/>
    <w:rsid w:val="008C6D7A"/>
    <w:rsid w:val="008D33F3"/>
    <w:rsid w:val="008D3EFF"/>
    <w:rsid w:val="008D445F"/>
    <w:rsid w:val="008D4A75"/>
    <w:rsid w:val="008D4E2E"/>
    <w:rsid w:val="008D5541"/>
    <w:rsid w:val="008D6275"/>
    <w:rsid w:val="008D6FD5"/>
    <w:rsid w:val="008E15F3"/>
    <w:rsid w:val="008E35E5"/>
    <w:rsid w:val="008E43FD"/>
    <w:rsid w:val="008E5A55"/>
    <w:rsid w:val="008F04B5"/>
    <w:rsid w:val="008F3316"/>
    <w:rsid w:val="008F3AA3"/>
    <w:rsid w:val="008F4B10"/>
    <w:rsid w:val="00902F35"/>
    <w:rsid w:val="009037BD"/>
    <w:rsid w:val="00904A13"/>
    <w:rsid w:val="00904F5B"/>
    <w:rsid w:val="00905F4B"/>
    <w:rsid w:val="00906CE6"/>
    <w:rsid w:val="009074D5"/>
    <w:rsid w:val="00907BE9"/>
    <w:rsid w:val="00907EC6"/>
    <w:rsid w:val="00912EB2"/>
    <w:rsid w:val="009153F5"/>
    <w:rsid w:val="00920AF5"/>
    <w:rsid w:val="0092222F"/>
    <w:rsid w:val="0092290B"/>
    <w:rsid w:val="00927946"/>
    <w:rsid w:val="00927CC1"/>
    <w:rsid w:val="009312D0"/>
    <w:rsid w:val="00932347"/>
    <w:rsid w:val="009329E7"/>
    <w:rsid w:val="00932DA5"/>
    <w:rsid w:val="00933631"/>
    <w:rsid w:val="0093732D"/>
    <w:rsid w:val="00937DA9"/>
    <w:rsid w:val="00942AF2"/>
    <w:rsid w:val="00945604"/>
    <w:rsid w:val="0094567F"/>
    <w:rsid w:val="00952817"/>
    <w:rsid w:val="00952A91"/>
    <w:rsid w:val="0095345F"/>
    <w:rsid w:val="0095355B"/>
    <w:rsid w:val="00955009"/>
    <w:rsid w:val="009604C5"/>
    <w:rsid w:val="00961E63"/>
    <w:rsid w:val="00963B92"/>
    <w:rsid w:val="00963CC3"/>
    <w:rsid w:val="009655BE"/>
    <w:rsid w:val="009661D3"/>
    <w:rsid w:val="00967799"/>
    <w:rsid w:val="00970458"/>
    <w:rsid w:val="00971BD7"/>
    <w:rsid w:val="00971E52"/>
    <w:rsid w:val="00976A1A"/>
    <w:rsid w:val="0098031F"/>
    <w:rsid w:val="009805BF"/>
    <w:rsid w:val="00982D5B"/>
    <w:rsid w:val="009841D2"/>
    <w:rsid w:val="00984C03"/>
    <w:rsid w:val="00984E3F"/>
    <w:rsid w:val="009873E2"/>
    <w:rsid w:val="0099027B"/>
    <w:rsid w:val="00994885"/>
    <w:rsid w:val="009962E8"/>
    <w:rsid w:val="009963B3"/>
    <w:rsid w:val="009A078B"/>
    <w:rsid w:val="009A2531"/>
    <w:rsid w:val="009A285F"/>
    <w:rsid w:val="009A29B1"/>
    <w:rsid w:val="009A5751"/>
    <w:rsid w:val="009A67C8"/>
    <w:rsid w:val="009B0932"/>
    <w:rsid w:val="009B0DBB"/>
    <w:rsid w:val="009B12F9"/>
    <w:rsid w:val="009B2287"/>
    <w:rsid w:val="009B3163"/>
    <w:rsid w:val="009B3AB4"/>
    <w:rsid w:val="009B5E97"/>
    <w:rsid w:val="009B79A0"/>
    <w:rsid w:val="009C04CA"/>
    <w:rsid w:val="009C0D65"/>
    <w:rsid w:val="009C17CF"/>
    <w:rsid w:val="009C17E7"/>
    <w:rsid w:val="009C1A2F"/>
    <w:rsid w:val="009C3F8A"/>
    <w:rsid w:val="009C4CCD"/>
    <w:rsid w:val="009C5A72"/>
    <w:rsid w:val="009D1C5D"/>
    <w:rsid w:val="009D31DB"/>
    <w:rsid w:val="009D3B9A"/>
    <w:rsid w:val="009D3CA7"/>
    <w:rsid w:val="009D5A2C"/>
    <w:rsid w:val="009D5E68"/>
    <w:rsid w:val="009D61BE"/>
    <w:rsid w:val="009D7E43"/>
    <w:rsid w:val="009E0AF7"/>
    <w:rsid w:val="009E12F8"/>
    <w:rsid w:val="009E25A9"/>
    <w:rsid w:val="009E2A07"/>
    <w:rsid w:val="009E3B06"/>
    <w:rsid w:val="009E53FB"/>
    <w:rsid w:val="009E58FB"/>
    <w:rsid w:val="009E5FA4"/>
    <w:rsid w:val="009E601B"/>
    <w:rsid w:val="009E6D5E"/>
    <w:rsid w:val="009F02B2"/>
    <w:rsid w:val="009F03B0"/>
    <w:rsid w:val="009F182E"/>
    <w:rsid w:val="009F1F15"/>
    <w:rsid w:val="009F205C"/>
    <w:rsid w:val="009F25C1"/>
    <w:rsid w:val="009F3E7C"/>
    <w:rsid w:val="009F7D99"/>
    <w:rsid w:val="00A00B50"/>
    <w:rsid w:val="00A03F95"/>
    <w:rsid w:val="00A055BC"/>
    <w:rsid w:val="00A05739"/>
    <w:rsid w:val="00A0733B"/>
    <w:rsid w:val="00A1083C"/>
    <w:rsid w:val="00A12324"/>
    <w:rsid w:val="00A136BF"/>
    <w:rsid w:val="00A1377B"/>
    <w:rsid w:val="00A15964"/>
    <w:rsid w:val="00A15D9D"/>
    <w:rsid w:val="00A1625D"/>
    <w:rsid w:val="00A16E62"/>
    <w:rsid w:val="00A21C89"/>
    <w:rsid w:val="00A22EE8"/>
    <w:rsid w:val="00A24F59"/>
    <w:rsid w:val="00A25772"/>
    <w:rsid w:val="00A25ED0"/>
    <w:rsid w:val="00A302CE"/>
    <w:rsid w:val="00A31F94"/>
    <w:rsid w:val="00A34F0F"/>
    <w:rsid w:val="00A3663B"/>
    <w:rsid w:val="00A40BFA"/>
    <w:rsid w:val="00A41654"/>
    <w:rsid w:val="00A43806"/>
    <w:rsid w:val="00A45D50"/>
    <w:rsid w:val="00A463E2"/>
    <w:rsid w:val="00A46A75"/>
    <w:rsid w:val="00A46B4A"/>
    <w:rsid w:val="00A47C12"/>
    <w:rsid w:val="00A51BE5"/>
    <w:rsid w:val="00A52066"/>
    <w:rsid w:val="00A523DE"/>
    <w:rsid w:val="00A538C1"/>
    <w:rsid w:val="00A55F33"/>
    <w:rsid w:val="00A56F58"/>
    <w:rsid w:val="00A6198D"/>
    <w:rsid w:val="00A61F60"/>
    <w:rsid w:val="00A639F1"/>
    <w:rsid w:val="00A63C60"/>
    <w:rsid w:val="00A63D3D"/>
    <w:rsid w:val="00A63EF5"/>
    <w:rsid w:val="00A65139"/>
    <w:rsid w:val="00A65D5D"/>
    <w:rsid w:val="00A67D6F"/>
    <w:rsid w:val="00A7024B"/>
    <w:rsid w:val="00A70D86"/>
    <w:rsid w:val="00A7297E"/>
    <w:rsid w:val="00A730DC"/>
    <w:rsid w:val="00A7402E"/>
    <w:rsid w:val="00A74A1C"/>
    <w:rsid w:val="00A76494"/>
    <w:rsid w:val="00A764C8"/>
    <w:rsid w:val="00A76EAC"/>
    <w:rsid w:val="00A81304"/>
    <w:rsid w:val="00A83867"/>
    <w:rsid w:val="00A85F2A"/>
    <w:rsid w:val="00A87CEE"/>
    <w:rsid w:val="00A9249E"/>
    <w:rsid w:val="00A92711"/>
    <w:rsid w:val="00A9666E"/>
    <w:rsid w:val="00A97238"/>
    <w:rsid w:val="00AA038A"/>
    <w:rsid w:val="00AA3A55"/>
    <w:rsid w:val="00AA4D27"/>
    <w:rsid w:val="00AA58F3"/>
    <w:rsid w:val="00AA5CE7"/>
    <w:rsid w:val="00AA6F28"/>
    <w:rsid w:val="00AA7EA9"/>
    <w:rsid w:val="00AB01C0"/>
    <w:rsid w:val="00AB1045"/>
    <w:rsid w:val="00AB1343"/>
    <w:rsid w:val="00AB1BB7"/>
    <w:rsid w:val="00AB1EE6"/>
    <w:rsid w:val="00AB264F"/>
    <w:rsid w:val="00AB30AD"/>
    <w:rsid w:val="00AB3508"/>
    <w:rsid w:val="00AB5C65"/>
    <w:rsid w:val="00AB5C6C"/>
    <w:rsid w:val="00AB605B"/>
    <w:rsid w:val="00AC1D2D"/>
    <w:rsid w:val="00AC1DB8"/>
    <w:rsid w:val="00AC203B"/>
    <w:rsid w:val="00AC3685"/>
    <w:rsid w:val="00AC3D48"/>
    <w:rsid w:val="00AC3DE2"/>
    <w:rsid w:val="00AC43BB"/>
    <w:rsid w:val="00AC575F"/>
    <w:rsid w:val="00AC58BD"/>
    <w:rsid w:val="00AD0488"/>
    <w:rsid w:val="00AD0F8A"/>
    <w:rsid w:val="00AD61DD"/>
    <w:rsid w:val="00AD6363"/>
    <w:rsid w:val="00AD7350"/>
    <w:rsid w:val="00AE0331"/>
    <w:rsid w:val="00AE0BBF"/>
    <w:rsid w:val="00AE1FC1"/>
    <w:rsid w:val="00AE409B"/>
    <w:rsid w:val="00AE4988"/>
    <w:rsid w:val="00AE6CCF"/>
    <w:rsid w:val="00AE7C66"/>
    <w:rsid w:val="00AF11C0"/>
    <w:rsid w:val="00AF4302"/>
    <w:rsid w:val="00AF5F07"/>
    <w:rsid w:val="00AF78AB"/>
    <w:rsid w:val="00AF7F27"/>
    <w:rsid w:val="00AF7F33"/>
    <w:rsid w:val="00B015E6"/>
    <w:rsid w:val="00B044FF"/>
    <w:rsid w:val="00B06769"/>
    <w:rsid w:val="00B06E37"/>
    <w:rsid w:val="00B10D84"/>
    <w:rsid w:val="00B11370"/>
    <w:rsid w:val="00B11A7A"/>
    <w:rsid w:val="00B1285A"/>
    <w:rsid w:val="00B13DEB"/>
    <w:rsid w:val="00B14D77"/>
    <w:rsid w:val="00B209BA"/>
    <w:rsid w:val="00B22015"/>
    <w:rsid w:val="00B2218B"/>
    <w:rsid w:val="00B22B6E"/>
    <w:rsid w:val="00B2396E"/>
    <w:rsid w:val="00B2419E"/>
    <w:rsid w:val="00B24676"/>
    <w:rsid w:val="00B24EBD"/>
    <w:rsid w:val="00B2595F"/>
    <w:rsid w:val="00B25962"/>
    <w:rsid w:val="00B3006B"/>
    <w:rsid w:val="00B300F7"/>
    <w:rsid w:val="00B31E0D"/>
    <w:rsid w:val="00B32575"/>
    <w:rsid w:val="00B32A55"/>
    <w:rsid w:val="00B3643D"/>
    <w:rsid w:val="00B36897"/>
    <w:rsid w:val="00B42B92"/>
    <w:rsid w:val="00B42BCB"/>
    <w:rsid w:val="00B42BD1"/>
    <w:rsid w:val="00B42C5C"/>
    <w:rsid w:val="00B46EF2"/>
    <w:rsid w:val="00B52B58"/>
    <w:rsid w:val="00B533AA"/>
    <w:rsid w:val="00B53DB4"/>
    <w:rsid w:val="00B540D4"/>
    <w:rsid w:val="00B559C2"/>
    <w:rsid w:val="00B55DDA"/>
    <w:rsid w:val="00B56F01"/>
    <w:rsid w:val="00B60128"/>
    <w:rsid w:val="00B60AE7"/>
    <w:rsid w:val="00B628BD"/>
    <w:rsid w:val="00B62FB0"/>
    <w:rsid w:val="00B6365A"/>
    <w:rsid w:val="00B63A11"/>
    <w:rsid w:val="00B6416D"/>
    <w:rsid w:val="00B65452"/>
    <w:rsid w:val="00B657D2"/>
    <w:rsid w:val="00B70F20"/>
    <w:rsid w:val="00B73ADC"/>
    <w:rsid w:val="00B7582B"/>
    <w:rsid w:val="00B75D3B"/>
    <w:rsid w:val="00B77BF2"/>
    <w:rsid w:val="00B77F43"/>
    <w:rsid w:val="00B80CF0"/>
    <w:rsid w:val="00B81238"/>
    <w:rsid w:val="00B85A09"/>
    <w:rsid w:val="00B86549"/>
    <w:rsid w:val="00B86C26"/>
    <w:rsid w:val="00B879A3"/>
    <w:rsid w:val="00B91A40"/>
    <w:rsid w:val="00B927FA"/>
    <w:rsid w:val="00B9292E"/>
    <w:rsid w:val="00B932A2"/>
    <w:rsid w:val="00B95566"/>
    <w:rsid w:val="00B95FDC"/>
    <w:rsid w:val="00BA05B7"/>
    <w:rsid w:val="00BA1128"/>
    <w:rsid w:val="00BA245F"/>
    <w:rsid w:val="00BA266C"/>
    <w:rsid w:val="00BA28A3"/>
    <w:rsid w:val="00BA4332"/>
    <w:rsid w:val="00BA50E4"/>
    <w:rsid w:val="00BA5988"/>
    <w:rsid w:val="00BB065C"/>
    <w:rsid w:val="00BB0E5A"/>
    <w:rsid w:val="00BB1DAF"/>
    <w:rsid w:val="00BB48F9"/>
    <w:rsid w:val="00BB4A4B"/>
    <w:rsid w:val="00BB5218"/>
    <w:rsid w:val="00BB5AF3"/>
    <w:rsid w:val="00BB70A9"/>
    <w:rsid w:val="00BB74AA"/>
    <w:rsid w:val="00BC1FD5"/>
    <w:rsid w:val="00BC2B5B"/>
    <w:rsid w:val="00BC3023"/>
    <w:rsid w:val="00BC4D24"/>
    <w:rsid w:val="00BC55D4"/>
    <w:rsid w:val="00BD118D"/>
    <w:rsid w:val="00BD1F07"/>
    <w:rsid w:val="00BD2487"/>
    <w:rsid w:val="00BD281F"/>
    <w:rsid w:val="00BD3958"/>
    <w:rsid w:val="00BD4892"/>
    <w:rsid w:val="00BD4A6E"/>
    <w:rsid w:val="00BD5F6C"/>
    <w:rsid w:val="00BE0E7B"/>
    <w:rsid w:val="00BE0F08"/>
    <w:rsid w:val="00BE1884"/>
    <w:rsid w:val="00BE1D9F"/>
    <w:rsid w:val="00BE2A3D"/>
    <w:rsid w:val="00BE3022"/>
    <w:rsid w:val="00BE43A5"/>
    <w:rsid w:val="00BE5EA1"/>
    <w:rsid w:val="00BE5F09"/>
    <w:rsid w:val="00BE606E"/>
    <w:rsid w:val="00BE6D29"/>
    <w:rsid w:val="00BE7621"/>
    <w:rsid w:val="00BF12B2"/>
    <w:rsid w:val="00BF18D7"/>
    <w:rsid w:val="00BF45A2"/>
    <w:rsid w:val="00BF4F7C"/>
    <w:rsid w:val="00BF79A7"/>
    <w:rsid w:val="00BF7C30"/>
    <w:rsid w:val="00C0121C"/>
    <w:rsid w:val="00C01DF0"/>
    <w:rsid w:val="00C01ED9"/>
    <w:rsid w:val="00C03518"/>
    <w:rsid w:val="00C0613E"/>
    <w:rsid w:val="00C073CF"/>
    <w:rsid w:val="00C10363"/>
    <w:rsid w:val="00C10936"/>
    <w:rsid w:val="00C126F9"/>
    <w:rsid w:val="00C164CC"/>
    <w:rsid w:val="00C179FC"/>
    <w:rsid w:val="00C208F0"/>
    <w:rsid w:val="00C21467"/>
    <w:rsid w:val="00C2204B"/>
    <w:rsid w:val="00C229C9"/>
    <w:rsid w:val="00C25727"/>
    <w:rsid w:val="00C273A7"/>
    <w:rsid w:val="00C30D09"/>
    <w:rsid w:val="00C321AA"/>
    <w:rsid w:val="00C321B7"/>
    <w:rsid w:val="00C33136"/>
    <w:rsid w:val="00C36B3D"/>
    <w:rsid w:val="00C36EC0"/>
    <w:rsid w:val="00C4035F"/>
    <w:rsid w:val="00C41840"/>
    <w:rsid w:val="00C42855"/>
    <w:rsid w:val="00C42F71"/>
    <w:rsid w:val="00C44EB2"/>
    <w:rsid w:val="00C44F3B"/>
    <w:rsid w:val="00C453B1"/>
    <w:rsid w:val="00C459BD"/>
    <w:rsid w:val="00C505D4"/>
    <w:rsid w:val="00C51292"/>
    <w:rsid w:val="00C53578"/>
    <w:rsid w:val="00C53DBD"/>
    <w:rsid w:val="00C5427D"/>
    <w:rsid w:val="00C55466"/>
    <w:rsid w:val="00C55BAE"/>
    <w:rsid w:val="00C5698A"/>
    <w:rsid w:val="00C60A53"/>
    <w:rsid w:val="00C649D5"/>
    <w:rsid w:val="00C66B92"/>
    <w:rsid w:val="00C70112"/>
    <w:rsid w:val="00C7074A"/>
    <w:rsid w:val="00C7117A"/>
    <w:rsid w:val="00C73B0A"/>
    <w:rsid w:val="00C73DCA"/>
    <w:rsid w:val="00C74E6C"/>
    <w:rsid w:val="00C7646B"/>
    <w:rsid w:val="00C76EE8"/>
    <w:rsid w:val="00C77554"/>
    <w:rsid w:val="00C7790D"/>
    <w:rsid w:val="00C77CF2"/>
    <w:rsid w:val="00C814B0"/>
    <w:rsid w:val="00C82F36"/>
    <w:rsid w:val="00C8328A"/>
    <w:rsid w:val="00C8567B"/>
    <w:rsid w:val="00C85816"/>
    <w:rsid w:val="00C859F4"/>
    <w:rsid w:val="00C87205"/>
    <w:rsid w:val="00C90045"/>
    <w:rsid w:val="00C903D6"/>
    <w:rsid w:val="00C9381A"/>
    <w:rsid w:val="00C944D4"/>
    <w:rsid w:val="00C9467B"/>
    <w:rsid w:val="00C95738"/>
    <w:rsid w:val="00C95D15"/>
    <w:rsid w:val="00C9659D"/>
    <w:rsid w:val="00CA248B"/>
    <w:rsid w:val="00CA26D2"/>
    <w:rsid w:val="00CA3AD8"/>
    <w:rsid w:val="00CA4D75"/>
    <w:rsid w:val="00CA5055"/>
    <w:rsid w:val="00CA5183"/>
    <w:rsid w:val="00CA5431"/>
    <w:rsid w:val="00CA65CC"/>
    <w:rsid w:val="00CB0642"/>
    <w:rsid w:val="00CB1917"/>
    <w:rsid w:val="00CB59F9"/>
    <w:rsid w:val="00CB6575"/>
    <w:rsid w:val="00CB6FE6"/>
    <w:rsid w:val="00CC0F06"/>
    <w:rsid w:val="00CC35E3"/>
    <w:rsid w:val="00CC3AE9"/>
    <w:rsid w:val="00CC3B5F"/>
    <w:rsid w:val="00CC4AF3"/>
    <w:rsid w:val="00CC5C2E"/>
    <w:rsid w:val="00CC5D5A"/>
    <w:rsid w:val="00CC6C25"/>
    <w:rsid w:val="00CD027F"/>
    <w:rsid w:val="00CD1130"/>
    <w:rsid w:val="00CD39D7"/>
    <w:rsid w:val="00CD42E1"/>
    <w:rsid w:val="00CD6CE1"/>
    <w:rsid w:val="00CD751A"/>
    <w:rsid w:val="00CE10BC"/>
    <w:rsid w:val="00CE18B4"/>
    <w:rsid w:val="00CE19BB"/>
    <w:rsid w:val="00CE477F"/>
    <w:rsid w:val="00CE4C7E"/>
    <w:rsid w:val="00CE5880"/>
    <w:rsid w:val="00CE6667"/>
    <w:rsid w:val="00CE78E2"/>
    <w:rsid w:val="00CF29BE"/>
    <w:rsid w:val="00CF2CCF"/>
    <w:rsid w:val="00CF347E"/>
    <w:rsid w:val="00CF6C7D"/>
    <w:rsid w:val="00D009F1"/>
    <w:rsid w:val="00D00C13"/>
    <w:rsid w:val="00D011DA"/>
    <w:rsid w:val="00D0155D"/>
    <w:rsid w:val="00D018E9"/>
    <w:rsid w:val="00D01B35"/>
    <w:rsid w:val="00D01FD9"/>
    <w:rsid w:val="00D102E2"/>
    <w:rsid w:val="00D10C4C"/>
    <w:rsid w:val="00D13720"/>
    <w:rsid w:val="00D137BF"/>
    <w:rsid w:val="00D1522A"/>
    <w:rsid w:val="00D15622"/>
    <w:rsid w:val="00D1587E"/>
    <w:rsid w:val="00D16157"/>
    <w:rsid w:val="00D162A1"/>
    <w:rsid w:val="00D17A68"/>
    <w:rsid w:val="00D21FB9"/>
    <w:rsid w:val="00D23EBF"/>
    <w:rsid w:val="00D24A37"/>
    <w:rsid w:val="00D251AF"/>
    <w:rsid w:val="00D3066B"/>
    <w:rsid w:val="00D311A0"/>
    <w:rsid w:val="00D31FC8"/>
    <w:rsid w:val="00D32640"/>
    <w:rsid w:val="00D32F12"/>
    <w:rsid w:val="00D33B2F"/>
    <w:rsid w:val="00D34D57"/>
    <w:rsid w:val="00D3601D"/>
    <w:rsid w:val="00D408F4"/>
    <w:rsid w:val="00D4141B"/>
    <w:rsid w:val="00D417CA"/>
    <w:rsid w:val="00D42523"/>
    <w:rsid w:val="00D42583"/>
    <w:rsid w:val="00D43417"/>
    <w:rsid w:val="00D43652"/>
    <w:rsid w:val="00D43A78"/>
    <w:rsid w:val="00D4487E"/>
    <w:rsid w:val="00D44C8B"/>
    <w:rsid w:val="00D45539"/>
    <w:rsid w:val="00D478FB"/>
    <w:rsid w:val="00D47B06"/>
    <w:rsid w:val="00D47D1F"/>
    <w:rsid w:val="00D50C59"/>
    <w:rsid w:val="00D51F9C"/>
    <w:rsid w:val="00D537ED"/>
    <w:rsid w:val="00D5552C"/>
    <w:rsid w:val="00D567E4"/>
    <w:rsid w:val="00D56EDD"/>
    <w:rsid w:val="00D57078"/>
    <w:rsid w:val="00D573AA"/>
    <w:rsid w:val="00D600A8"/>
    <w:rsid w:val="00D60DF6"/>
    <w:rsid w:val="00D6100D"/>
    <w:rsid w:val="00D65A57"/>
    <w:rsid w:val="00D6710F"/>
    <w:rsid w:val="00D707C1"/>
    <w:rsid w:val="00D72969"/>
    <w:rsid w:val="00D73498"/>
    <w:rsid w:val="00D73B7B"/>
    <w:rsid w:val="00D7528C"/>
    <w:rsid w:val="00D75678"/>
    <w:rsid w:val="00D80AC4"/>
    <w:rsid w:val="00D80F49"/>
    <w:rsid w:val="00D821FA"/>
    <w:rsid w:val="00D8413A"/>
    <w:rsid w:val="00D844E0"/>
    <w:rsid w:val="00D85D8F"/>
    <w:rsid w:val="00D879CA"/>
    <w:rsid w:val="00D918DB"/>
    <w:rsid w:val="00D91DA8"/>
    <w:rsid w:val="00D9220A"/>
    <w:rsid w:val="00DA2474"/>
    <w:rsid w:val="00DA42C0"/>
    <w:rsid w:val="00DA4408"/>
    <w:rsid w:val="00DA4503"/>
    <w:rsid w:val="00DA57A8"/>
    <w:rsid w:val="00DA5BD8"/>
    <w:rsid w:val="00DA7C87"/>
    <w:rsid w:val="00DA7CC1"/>
    <w:rsid w:val="00DB4387"/>
    <w:rsid w:val="00DB71BA"/>
    <w:rsid w:val="00DC3F3C"/>
    <w:rsid w:val="00DC638C"/>
    <w:rsid w:val="00DC7036"/>
    <w:rsid w:val="00DC70D8"/>
    <w:rsid w:val="00DD09A3"/>
    <w:rsid w:val="00DD09E0"/>
    <w:rsid w:val="00DD2490"/>
    <w:rsid w:val="00DD2604"/>
    <w:rsid w:val="00DD2E7A"/>
    <w:rsid w:val="00DD3F9B"/>
    <w:rsid w:val="00DD45E2"/>
    <w:rsid w:val="00DD4B41"/>
    <w:rsid w:val="00DD534A"/>
    <w:rsid w:val="00DD5E9D"/>
    <w:rsid w:val="00DD740E"/>
    <w:rsid w:val="00DE0647"/>
    <w:rsid w:val="00DE1CEE"/>
    <w:rsid w:val="00DE3AAE"/>
    <w:rsid w:val="00DE69EE"/>
    <w:rsid w:val="00DE6F1E"/>
    <w:rsid w:val="00DF1AEC"/>
    <w:rsid w:val="00DF25AE"/>
    <w:rsid w:val="00DF28B1"/>
    <w:rsid w:val="00DF33E2"/>
    <w:rsid w:val="00DF3BC5"/>
    <w:rsid w:val="00DF44F5"/>
    <w:rsid w:val="00DF6F94"/>
    <w:rsid w:val="00DF7895"/>
    <w:rsid w:val="00E00B89"/>
    <w:rsid w:val="00E01400"/>
    <w:rsid w:val="00E03BA9"/>
    <w:rsid w:val="00E04646"/>
    <w:rsid w:val="00E06BCD"/>
    <w:rsid w:val="00E10F1D"/>
    <w:rsid w:val="00E10FEF"/>
    <w:rsid w:val="00E11821"/>
    <w:rsid w:val="00E11AC7"/>
    <w:rsid w:val="00E135BE"/>
    <w:rsid w:val="00E13EFB"/>
    <w:rsid w:val="00E15CA3"/>
    <w:rsid w:val="00E16A4E"/>
    <w:rsid w:val="00E175E3"/>
    <w:rsid w:val="00E176B4"/>
    <w:rsid w:val="00E17B3F"/>
    <w:rsid w:val="00E218E2"/>
    <w:rsid w:val="00E2283C"/>
    <w:rsid w:val="00E2355C"/>
    <w:rsid w:val="00E2397E"/>
    <w:rsid w:val="00E243BC"/>
    <w:rsid w:val="00E24FDD"/>
    <w:rsid w:val="00E26B0C"/>
    <w:rsid w:val="00E2750D"/>
    <w:rsid w:val="00E30449"/>
    <w:rsid w:val="00E328E7"/>
    <w:rsid w:val="00E33AEB"/>
    <w:rsid w:val="00E33FC6"/>
    <w:rsid w:val="00E3697A"/>
    <w:rsid w:val="00E3728B"/>
    <w:rsid w:val="00E4058F"/>
    <w:rsid w:val="00E43798"/>
    <w:rsid w:val="00E437F5"/>
    <w:rsid w:val="00E4489A"/>
    <w:rsid w:val="00E45564"/>
    <w:rsid w:val="00E45B8B"/>
    <w:rsid w:val="00E45FD0"/>
    <w:rsid w:val="00E51625"/>
    <w:rsid w:val="00E538CC"/>
    <w:rsid w:val="00E5451F"/>
    <w:rsid w:val="00E60543"/>
    <w:rsid w:val="00E607B7"/>
    <w:rsid w:val="00E623D5"/>
    <w:rsid w:val="00E623F0"/>
    <w:rsid w:val="00E62659"/>
    <w:rsid w:val="00E67395"/>
    <w:rsid w:val="00E67616"/>
    <w:rsid w:val="00E679E2"/>
    <w:rsid w:val="00E72CB9"/>
    <w:rsid w:val="00E7313F"/>
    <w:rsid w:val="00E73BCB"/>
    <w:rsid w:val="00E73D7C"/>
    <w:rsid w:val="00E74924"/>
    <w:rsid w:val="00E75ACB"/>
    <w:rsid w:val="00E80876"/>
    <w:rsid w:val="00E85C68"/>
    <w:rsid w:val="00E90F5C"/>
    <w:rsid w:val="00E9108F"/>
    <w:rsid w:val="00E91868"/>
    <w:rsid w:val="00E91EEC"/>
    <w:rsid w:val="00E92066"/>
    <w:rsid w:val="00EA3A52"/>
    <w:rsid w:val="00EA4E23"/>
    <w:rsid w:val="00EA56FC"/>
    <w:rsid w:val="00EA617C"/>
    <w:rsid w:val="00EB122C"/>
    <w:rsid w:val="00EB2472"/>
    <w:rsid w:val="00EB3348"/>
    <w:rsid w:val="00EB508B"/>
    <w:rsid w:val="00EB66D6"/>
    <w:rsid w:val="00EB68B5"/>
    <w:rsid w:val="00EB6C2C"/>
    <w:rsid w:val="00EC1411"/>
    <w:rsid w:val="00EC17C3"/>
    <w:rsid w:val="00EC2846"/>
    <w:rsid w:val="00EC4690"/>
    <w:rsid w:val="00EC5847"/>
    <w:rsid w:val="00EC6CA8"/>
    <w:rsid w:val="00ED0ACE"/>
    <w:rsid w:val="00ED0B81"/>
    <w:rsid w:val="00ED0FC0"/>
    <w:rsid w:val="00ED22D9"/>
    <w:rsid w:val="00ED3937"/>
    <w:rsid w:val="00ED3C09"/>
    <w:rsid w:val="00ED49D1"/>
    <w:rsid w:val="00ED6B53"/>
    <w:rsid w:val="00ED7148"/>
    <w:rsid w:val="00EE3B24"/>
    <w:rsid w:val="00EE4F97"/>
    <w:rsid w:val="00EE503C"/>
    <w:rsid w:val="00EE7549"/>
    <w:rsid w:val="00EF0C15"/>
    <w:rsid w:val="00EF15BF"/>
    <w:rsid w:val="00EF43EB"/>
    <w:rsid w:val="00EF5161"/>
    <w:rsid w:val="00F01EFC"/>
    <w:rsid w:val="00F03F69"/>
    <w:rsid w:val="00F04148"/>
    <w:rsid w:val="00F0694F"/>
    <w:rsid w:val="00F06FAF"/>
    <w:rsid w:val="00F07E7C"/>
    <w:rsid w:val="00F11351"/>
    <w:rsid w:val="00F12A64"/>
    <w:rsid w:val="00F12DFA"/>
    <w:rsid w:val="00F1336F"/>
    <w:rsid w:val="00F138ED"/>
    <w:rsid w:val="00F14431"/>
    <w:rsid w:val="00F1586C"/>
    <w:rsid w:val="00F16D37"/>
    <w:rsid w:val="00F17BD9"/>
    <w:rsid w:val="00F21DA8"/>
    <w:rsid w:val="00F22575"/>
    <w:rsid w:val="00F23646"/>
    <w:rsid w:val="00F23DBC"/>
    <w:rsid w:val="00F30E80"/>
    <w:rsid w:val="00F317B2"/>
    <w:rsid w:val="00F335B5"/>
    <w:rsid w:val="00F33C48"/>
    <w:rsid w:val="00F341DD"/>
    <w:rsid w:val="00F36937"/>
    <w:rsid w:val="00F36FF2"/>
    <w:rsid w:val="00F40100"/>
    <w:rsid w:val="00F40FB0"/>
    <w:rsid w:val="00F4200B"/>
    <w:rsid w:val="00F445C4"/>
    <w:rsid w:val="00F45523"/>
    <w:rsid w:val="00F50900"/>
    <w:rsid w:val="00F51C55"/>
    <w:rsid w:val="00F528A6"/>
    <w:rsid w:val="00F52DC7"/>
    <w:rsid w:val="00F53327"/>
    <w:rsid w:val="00F53972"/>
    <w:rsid w:val="00F53D5E"/>
    <w:rsid w:val="00F53EC7"/>
    <w:rsid w:val="00F550E4"/>
    <w:rsid w:val="00F5566F"/>
    <w:rsid w:val="00F55E68"/>
    <w:rsid w:val="00F56259"/>
    <w:rsid w:val="00F56AA1"/>
    <w:rsid w:val="00F5734A"/>
    <w:rsid w:val="00F57632"/>
    <w:rsid w:val="00F576FB"/>
    <w:rsid w:val="00F60529"/>
    <w:rsid w:val="00F60D90"/>
    <w:rsid w:val="00F64EA7"/>
    <w:rsid w:val="00F65F98"/>
    <w:rsid w:val="00F6653D"/>
    <w:rsid w:val="00F66A8B"/>
    <w:rsid w:val="00F70C32"/>
    <w:rsid w:val="00F7245B"/>
    <w:rsid w:val="00F72B08"/>
    <w:rsid w:val="00F7373E"/>
    <w:rsid w:val="00F77D60"/>
    <w:rsid w:val="00F800D3"/>
    <w:rsid w:val="00F814E6"/>
    <w:rsid w:val="00F81BC4"/>
    <w:rsid w:val="00F824C7"/>
    <w:rsid w:val="00F830A0"/>
    <w:rsid w:val="00F835EB"/>
    <w:rsid w:val="00F85CA2"/>
    <w:rsid w:val="00F8681B"/>
    <w:rsid w:val="00F96FD2"/>
    <w:rsid w:val="00F97348"/>
    <w:rsid w:val="00F974C1"/>
    <w:rsid w:val="00FA2625"/>
    <w:rsid w:val="00FA3E01"/>
    <w:rsid w:val="00FA4496"/>
    <w:rsid w:val="00FA5916"/>
    <w:rsid w:val="00FA7710"/>
    <w:rsid w:val="00FB125A"/>
    <w:rsid w:val="00FB30B8"/>
    <w:rsid w:val="00FB3711"/>
    <w:rsid w:val="00FB5911"/>
    <w:rsid w:val="00FB6E4D"/>
    <w:rsid w:val="00FB7B12"/>
    <w:rsid w:val="00FC30C2"/>
    <w:rsid w:val="00FC6BDC"/>
    <w:rsid w:val="00FD09C7"/>
    <w:rsid w:val="00FD1398"/>
    <w:rsid w:val="00FD2625"/>
    <w:rsid w:val="00FD2B9B"/>
    <w:rsid w:val="00FD378F"/>
    <w:rsid w:val="00FD4462"/>
    <w:rsid w:val="00FD504F"/>
    <w:rsid w:val="00FD562B"/>
    <w:rsid w:val="00FD5656"/>
    <w:rsid w:val="00FD6126"/>
    <w:rsid w:val="00FE4049"/>
    <w:rsid w:val="00FE4300"/>
    <w:rsid w:val="00FE5D52"/>
    <w:rsid w:val="00FE7191"/>
    <w:rsid w:val="00FF2A4B"/>
    <w:rsid w:val="00FF2D3C"/>
    <w:rsid w:val="00FF3E4E"/>
    <w:rsid w:val="00FF4A53"/>
    <w:rsid w:val="00FF602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699704C"/>
  <w15:docId w15:val="{9F8CA662-9D85-4BD2-8385-80C5930B4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4A9E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Hipervnculovisitado">
    <w:name w:val="FollowedHyperlink"/>
    <w:basedOn w:val="Fuentedeprrafopredeter"/>
    <w:rsid w:val="00B42BCB"/>
    <w:rPr>
      <w:color w:val="800080" w:themeColor="followedHyperlink"/>
      <w:u w:val="single"/>
    </w:rPr>
  </w:style>
  <w:style w:type="character" w:styleId="Textodelmarcadordeposicin">
    <w:name w:val="Placeholder Text"/>
    <w:basedOn w:val="Fuentedeprrafopredeter"/>
    <w:semiHidden/>
    <w:rsid w:val="00B75D3B"/>
    <w:rPr>
      <w:color w:val="808080"/>
    </w:rPr>
  </w:style>
  <w:style w:type="paragraph" w:styleId="Revisin">
    <w:name w:val="Revision"/>
    <w:hidden/>
    <w:semiHidden/>
    <w:rsid w:val="00A40BFA"/>
    <w:pPr>
      <w:spacing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12.gif"/><Relationship Id="rId42" Type="http://schemas.openxmlformats.org/officeDocument/2006/relationships/image" Target="media/image23.wmf"/><Relationship Id="rId63" Type="http://schemas.openxmlformats.org/officeDocument/2006/relationships/oleObject" Target="embeddings/oleObject20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43.wmf"/><Relationship Id="rId159" Type="http://schemas.openxmlformats.org/officeDocument/2006/relationships/image" Target="media/image47.png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11.bin"/><Relationship Id="rId205" Type="http://schemas.openxmlformats.org/officeDocument/2006/relationships/image" Target="media/image75.jpeg"/><Relationship Id="rId226" Type="http://schemas.openxmlformats.org/officeDocument/2006/relationships/image" Target="media/image93.png"/><Relationship Id="rId107" Type="http://schemas.openxmlformats.org/officeDocument/2006/relationships/oleObject" Target="embeddings/oleObject56.bin"/><Relationship Id="rId11" Type="http://schemas.openxmlformats.org/officeDocument/2006/relationships/image" Target="media/image4.gif"/><Relationship Id="rId32" Type="http://schemas.openxmlformats.org/officeDocument/2006/relationships/image" Target="media/image18.wmf"/><Relationship Id="rId53" Type="http://schemas.openxmlformats.org/officeDocument/2006/relationships/oleObject" Target="embeddings/oleObject15.bin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48.png"/><Relationship Id="rId181" Type="http://schemas.openxmlformats.org/officeDocument/2006/relationships/hyperlink" Target="http://www.geogebra.org/m/CxMQK9Ap?doneurl=%2Fsearch%2Fperform" TargetMode="External"/><Relationship Id="rId216" Type="http://schemas.openxmlformats.org/officeDocument/2006/relationships/oleObject" Target="embeddings/oleObject115.bin"/><Relationship Id="rId237" Type="http://schemas.openxmlformats.org/officeDocument/2006/relationships/hyperlink" Target="http://tube.geogebra.org/student/m176873" TargetMode="External"/><Relationship Id="rId22" Type="http://schemas.openxmlformats.org/officeDocument/2006/relationships/image" Target="media/image13.png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91.bin"/><Relationship Id="rId171" Type="http://schemas.openxmlformats.org/officeDocument/2006/relationships/image" Target="media/image53.wmf"/><Relationship Id="rId192" Type="http://schemas.openxmlformats.org/officeDocument/2006/relationships/image" Target="media/image65.wmf"/><Relationship Id="rId206" Type="http://schemas.openxmlformats.org/officeDocument/2006/relationships/image" Target="media/image76.png"/><Relationship Id="rId227" Type="http://schemas.openxmlformats.org/officeDocument/2006/relationships/image" Target="media/image94.png"/><Relationship Id="rId201" Type="http://schemas.openxmlformats.org/officeDocument/2006/relationships/image" Target="media/image72.png"/><Relationship Id="rId222" Type="http://schemas.openxmlformats.org/officeDocument/2006/relationships/image" Target="media/image89.gif"/><Relationship Id="rId243" Type="http://schemas.openxmlformats.org/officeDocument/2006/relationships/header" Target="header2.xml"/><Relationship Id="rId12" Type="http://schemas.openxmlformats.org/officeDocument/2006/relationships/image" Target="media/image5.gif"/><Relationship Id="rId17" Type="http://schemas.openxmlformats.org/officeDocument/2006/relationships/image" Target="media/image10.jpeg"/><Relationship Id="rId33" Type="http://schemas.openxmlformats.org/officeDocument/2006/relationships/oleObject" Target="embeddings/oleObject5.bin"/><Relationship Id="rId38" Type="http://schemas.openxmlformats.org/officeDocument/2006/relationships/image" Target="media/image21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9.wmf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9.bin"/><Relationship Id="rId91" Type="http://schemas.openxmlformats.org/officeDocument/2006/relationships/hyperlink" Target="http://tube.geogebra.org/student/m15858" TargetMode="External"/><Relationship Id="rId96" Type="http://schemas.openxmlformats.org/officeDocument/2006/relationships/oleObject" Target="embeddings/oleObject45.bin"/><Relationship Id="rId140" Type="http://schemas.openxmlformats.org/officeDocument/2006/relationships/image" Target="media/image44.gif"/><Relationship Id="rId145" Type="http://schemas.openxmlformats.org/officeDocument/2006/relationships/oleObject" Target="embeddings/oleObject86.bin"/><Relationship Id="rId161" Type="http://schemas.openxmlformats.org/officeDocument/2006/relationships/oleObject" Target="embeddings/oleObject100.bin"/><Relationship Id="rId166" Type="http://schemas.openxmlformats.org/officeDocument/2006/relationships/oleObject" Target="embeddings/oleObject102.bin"/><Relationship Id="rId182" Type="http://schemas.openxmlformats.org/officeDocument/2006/relationships/image" Target="media/image59.wmf"/><Relationship Id="rId187" Type="http://schemas.openxmlformats.org/officeDocument/2006/relationships/image" Target="media/image62.png"/><Relationship Id="rId217" Type="http://schemas.openxmlformats.org/officeDocument/2006/relationships/image" Target="media/image8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0.png"/><Relationship Id="rId238" Type="http://schemas.openxmlformats.org/officeDocument/2006/relationships/hyperlink" Target="http://tube.geogebra.org/student/m610157" TargetMode="External"/><Relationship Id="rId23" Type="http://schemas.openxmlformats.org/officeDocument/2006/relationships/image" Target="media/image14.gif"/><Relationship Id="rId28" Type="http://schemas.openxmlformats.org/officeDocument/2006/relationships/image" Target="media/image16.wmf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78.bin"/><Relationship Id="rId135" Type="http://schemas.openxmlformats.org/officeDocument/2006/relationships/image" Target="media/image41.jpeg"/><Relationship Id="rId151" Type="http://schemas.openxmlformats.org/officeDocument/2006/relationships/oleObject" Target="embeddings/oleObject92.bin"/><Relationship Id="rId156" Type="http://schemas.openxmlformats.org/officeDocument/2006/relationships/oleObject" Target="embeddings/oleObject97.bin"/><Relationship Id="rId177" Type="http://schemas.openxmlformats.org/officeDocument/2006/relationships/image" Target="media/image56.wmf"/><Relationship Id="rId198" Type="http://schemas.openxmlformats.org/officeDocument/2006/relationships/image" Target="media/image69.png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12.bin"/><Relationship Id="rId202" Type="http://schemas.openxmlformats.org/officeDocument/2006/relationships/image" Target="media/image73.png"/><Relationship Id="rId207" Type="http://schemas.openxmlformats.org/officeDocument/2006/relationships/image" Target="media/image77.png"/><Relationship Id="rId223" Type="http://schemas.openxmlformats.org/officeDocument/2006/relationships/image" Target="media/image90.png"/><Relationship Id="rId228" Type="http://schemas.openxmlformats.org/officeDocument/2006/relationships/image" Target="media/image95.png"/><Relationship Id="rId244" Type="http://schemas.openxmlformats.org/officeDocument/2006/relationships/fontTable" Target="fontTable.xml"/><Relationship Id="rId13" Type="http://schemas.openxmlformats.org/officeDocument/2006/relationships/image" Target="media/image6.gif"/><Relationship Id="rId18" Type="http://schemas.openxmlformats.org/officeDocument/2006/relationships/image" Target="media/image11.png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3.bin"/><Relationship Id="rId141" Type="http://schemas.openxmlformats.org/officeDocument/2006/relationships/image" Target="media/image45.gif"/><Relationship Id="rId146" Type="http://schemas.openxmlformats.org/officeDocument/2006/relationships/oleObject" Target="embeddings/oleObject87.bin"/><Relationship Id="rId167" Type="http://schemas.openxmlformats.org/officeDocument/2006/relationships/image" Target="media/image51.wmf"/><Relationship Id="rId188" Type="http://schemas.openxmlformats.org/officeDocument/2006/relationships/image" Target="media/image63.png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39.png"/><Relationship Id="rId162" Type="http://schemas.openxmlformats.org/officeDocument/2006/relationships/hyperlink" Target="http://www.geogebra.org/m/upkH6BAv?doneurl=%2Fsearch%2Fperform%2Fsearch%2Fconstrucci%25C3%25B3n%2Bfunci%25C3%25B3n%2Btangente%2Fmaterials%2F" TargetMode="External"/><Relationship Id="rId183" Type="http://schemas.openxmlformats.org/officeDocument/2006/relationships/oleObject" Target="embeddings/oleObject109.bin"/><Relationship Id="rId213" Type="http://schemas.openxmlformats.org/officeDocument/2006/relationships/image" Target="media/image82.png"/><Relationship Id="rId218" Type="http://schemas.openxmlformats.org/officeDocument/2006/relationships/hyperlink" Target="http://www.geogebra.org/m/AUbsEpGa?doneurl=%2Fsearch%2Fperform%2Fsearch%2Fdesfase%2Fmaterials%2F" TargetMode="External"/><Relationship Id="rId234" Type="http://schemas.openxmlformats.org/officeDocument/2006/relationships/image" Target="media/image101.png"/><Relationship Id="rId239" Type="http://schemas.openxmlformats.org/officeDocument/2006/relationships/hyperlink" Target="http://www.vitutor.com/al/trigo/trigo_3.html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24" Type="http://schemas.openxmlformats.org/officeDocument/2006/relationships/image" Target="media/image15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9.bin"/><Relationship Id="rId136" Type="http://schemas.openxmlformats.org/officeDocument/2006/relationships/image" Target="media/image42.png"/><Relationship Id="rId157" Type="http://schemas.openxmlformats.org/officeDocument/2006/relationships/oleObject" Target="embeddings/oleObject98.bin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93.bin"/><Relationship Id="rId173" Type="http://schemas.openxmlformats.org/officeDocument/2006/relationships/image" Target="media/image54.wmf"/><Relationship Id="rId194" Type="http://schemas.openxmlformats.org/officeDocument/2006/relationships/image" Target="media/image66.png"/><Relationship Id="rId199" Type="http://schemas.openxmlformats.org/officeDocument/2006/relationships/image" Target="media/image70.png"/><Relationship Id="rId203" Type="http://schemas.openxmlformats.org/officeDocument/2006/relationships/oleObject" Target="embeddings/oleObject113.bin"/><Relationship Id="rId208" Type="http://schemas.openxmlformats.org/officeDocument/2006/relationships/image" Target="media/image78.png"/><Relationship Id="rId229" Type="http://schemas.openxmlformats.org/officeDocument/2006/relationships/image" Target="media/image96.png"/><Relationship Id="rId19" Type="http://schemas.openxmlformats.org/officeDocument/2006/relationships/oleObject" Target="embeddings/oleObject1.bin"/><Relationship Id="rId224" Type="http://schemas.openxmlformats.org/officeDocument/2006/relationships/image" Target="media/image91.gif"/><Relationship Id="rId240" Type="http://schemas.openxmlformats.org/officeDocument/2006/relationships/hyperlink" Target="http://www.aritor.com/trigonometria/funciones_inversas.html" TargetMode="External"/><Relationship Id="rId245" Type="http://schemas.microsoft.com/office/2011/relationships/people" Target="people.xml"/><Relationship Id="rId14" Type="http://schemas.openxmlformats.org/officeDocument/2006/relationships/image" Target="media/image7.gif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3.bin"/><Relationship Id="rId8" Type="http://schemas.openxmlformats.org/officeDocument/2006/relationships/image" Target="media/image1.jpe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40.wmf"/><Relationship Id="rId142" Type="http://schemas.openxmlformats.org/officeDocument/2006/relationships/image" Target="media/image46.gif"/><Relationship Id="rId163" Type="http://schemas.openxmlformats.org/officeDocument/2006/relationships/image" Target="media/image49.wmf"/><Relationship Id="rId184" Type="http://schemas.openxmlformats.org/officeDocument/2006/relationships/image" Target="media/image60.wmf"/><Relationship Id="rId189" Type="http://schemas.openxmlformats.org/officeDocument/2006/relationships/hyperlink" Target="http://www.geogebra.org/m/aMkHS28W?doneurl=%2Fsearch%2Fperform%2Fsearch%2Fcoseno%2By%2Bsecante%2Fmaterials%2F%2Fpage%2F1%2Fr%2F0" TargetMode="External"/><Relationship Id="rId219" Type="http://schemas.openxmlformats.org/officeDocument/2006/relationships/image" Target="media/image86.png"/><Relationship Id="rId3" Type="http://schemas.openxmlformats.org/officeDocument/2006/relationships/styles" Target="styles.xml"/><Relationship Id="rId214" Type="http://schemas.openxmlformats.org/officeDocument/2006/relationships/image" Target="media/image83.png"/><Relationship Id="rId230" Type="http://schemas.openxmlformats.org/officeDocument/2006/relationships/image" Target="media/image97.png"/><Relationship Id="rId235" Type="http://schemas.openxmlformats.org/officeDocument/2006/relationships/image" Target="media/image102.png"/><Relationship Id="rId25" Type="http://schemas.openxmlformats.org/officeDocument/2006/relationships/oleObject" Target="embeddings/oleObject2.bin"/><Relationship Id="rId46" Type="http://schemas.openxmlformats.org/officeDocument/2006/relationships/image" Target="media/image25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65.bin"/><Relationship Id="rId137" Type="http://schemas.openxmlformats.org/officeDocument/2006/relationships/hyperlink" Target="http://www.geogebra.org/m/dpqu7MAN?doneurl=%2Fsearch%2Fperform%2Fsearch%2Ffunci%25C3%25B3n%2Bcoseno%2Fmaterials%2F" TargetMode="External"/><Relationship Id="rId158" Type="http://schemas.openxmlformats.org/officeDocument/2006/relationships/oleObject" Target="embeddings/oleObject99.bin"/><Relationship Id="rId20" Type="http://schemas.openxmlformats.org/officeDocument/2006/relationships/hyperlink" Target="https://www.youtube.com/watch?v=TlTlq6p_TI0" TargetMode="External"/><Relationship Id="rId41" Type="http://schemas.openxmlformats.org/officeDocument/2006/relationships/oleObject" Target="embeddings/oleObject9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7.bin"/><Relationship Id="rId88" Type="http://schemas.openxmlformats.org/officeDocument/2006/relationships/hyperlink" Target="http://www.geogebra.org/m/favB7TTW?doneurl=%2Fsearch%2Fperform%2Fsearch%2Ffunci%25C3%25B3n%2Bseno%2Fmaterials%2F" TargetMode="External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06.bin"/><Relationship Id="rId179" Type="http://schemas.openxmlformats.org/officeDocument/2006/relationships/image" Target="media/image57.png"/><Relationship Id="rId195" Type="http://schemas.openxmlformats.org/officeDocument/2006/relationships/image" Target="media/image67.png"/><Relationship Id="rId209" Type="http://schemas.openxmlformats.org/officeDocument/2006/relationships/image" Target="media/image79.gif"/><Relationship Id="rId190" Type="http://schemas.openxmlformats.org/officeDocument/2006/relationships/image" Target="media/image64.wmf"/><Relationship Id="rId204" Type="http://schemas.openxmlformats.org/officeDocument/2006/relationships/image" Target="media/image74.png"/><Relationship Id="rId220" Type="http://schemas.openxmlformats.org/officeDocument/2006/relationships/image" Target="media/image87.png"/><Relationship Id="rId225" Type="http://schemas.openxmlformats.org/officeDocument/2006/relationships/image" Target="media/image92.gif"/><Relationship Id="rId241" Type="http://schemas.openxmlformats.org/officeDocument/2006/relationships/hyperlink" Target="http://www.geogebra.org/m/fp2JD3Pk?doneurl=%2Fsearch%2Fperform%2Fsearch%2Ffunci%25C3%25B3nes%2Btrigonom%25C3%25A9tricas%2Fmaterials%2F" TargetMode="External"/><Relationship Id="rId246" Type="http://schemas.openxmlformats.org/officeDocument/2006/relationships/theme" Target="theme/theme1.xml"/><Relationship Id="rId15" Type="http://schemas.openxmlformats.org/officeDocument/2006/relationships/image" Target="media/image8.gif"/><Relationship Id="rId36" Type="http://schemas.openxmlformats.org/officeDocument/2006/relationships/image" Target="media/image20.wmf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gif"/><Relationship Id="rId31" Type="http://schemas.openxmlformats.org/officeDocument/2006/relationships/oleObject" Target="embeddings/oleObject4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101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58.png"/><Relationship Id="rId210" Type="http://schemas.openxmlformats.org/officeDocument/2006/relationships/image" Target="media/image80.gif"/><Relationship Id="rId215" Type="http://schemas.openxmlformats.org/officeDocument/2006/relationships/image" Target="media/image84.wmf"/><Relationship Id="rId236" Type="http://schemas.openxmlformats.org/officeDocument/2006/relationships/image" Target="media/image103.png"/><Relationship Id="rId26" Type="http://schemas.openxmlformats.org/officeDocument/2006/relationships/comments" Target="comments.xml"/><Relationship Id="rId231" Type="http://schemas.openxmlformats.org/officeDocument/2006/relationships/image" Target="media/image98.png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4.bin"/><Relationship Id="rId89" Type="http://schemas.openxmlformats.org/officeDocument/2006/relationships/image" Target="media/image37.jpeg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5.bin"/><Relationship Id="rId175" Type="http://schemas.openxmlformats.org/officeDocument/2006/relationships/image" Target="media/image55.wmf"/><Relationship Id="rId196" Type="http://schemas.openxmlformats.org/officeDocument/2006/relationships/hyperlink" Target="http://www.geogebra.org/m/Y3cfGC5Z?doneurl=%2Fsearch%2Fperform%2Fsearch%2Ffunci%25C3%25B3n%2Bcosecante%2Fmaterials%2F%2Fpage%2F3%2Fr%2F0" TargetMode="External"/><Relationship Id="rId200" Type="http://schemas.openxmlformats.org/officeDocument/2006/relationships/image" Target="media/image71.png"/><Relationship Id="rId16" Type="http://schemas.openxmlformats.org/officeDocument/2006/relationships/image" Target="media/image9.png"/><Relationship Id="rId221" Type="http://schemas.openxmlformats.org/officeDocument/2006/relationships/image" Target="media/image88.gif"/><Relationship Id="rId242" Type="http://schemas.openxmlformats.org/officeDocument/2006/relationships/header" Target="header1.xml"/><Relationship Id="rId37" Type="http://schemas.openxmlformats.org/officeDocument/2006/relationships/oleObject" Target="embeddings/oleObject7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5.bin"/><Relationship Id="rId90" Type="http://schemas.openxmlformats.org/officeDocument/2006/relationships/image" Target="media/image38.png"/><Relationship Id="rId165" Type="http://schemas.openxmlformats.org/officeDocument/2006/relationships/image" Target="media/image50.wmf"/><Relationship Id="rId186" Type="http://schemas.openxmlformats.org/officeDocument/2006/relationships/image" Target="media/image61.gif"/><Relationship Id="rId211" Type="http://schemas.openxmlformats.org/officeDocument/2006/relationships/image" Target="media/image81.wmf"/><Relationship Id="rId232" Type="http://schemas.openxmlformats.org/officeDocument/2006/relationships/image" Target="media/image99.png"/><Relationship Id="rId27" Type="http://schemas.microsoft.com/office/2011/relationships/commentsExtended" Target="commentsExtended.xml"/><Relationship Id="rId48" Type="http://schemas.openxmlformats.org/officeDocument/2006/relationships/image" Target="media/image26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96.bin"/><Relationship Id="rId176" Type="http://schemas.openxmlformats.org/officeDocument/2006/relationships/oleObject" Target="embeddings/oleObject107.bin"/><Relationship Id="rId197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AE78DE-57C3-4B84-AB4F-EEC58D8B60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0</Pages>
  <Words>10518</Words>
  <Characters>57851</Characters>
  <Application>Microsoft Office Word</Application>
  <DocSecurity>0</DocSecurity>
  <Lines>482</Lines>
  <Paragraphs>13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Manager/>
  <Company>Impulso Editorial</Company>
  <LinksUpToDate>false</LinksUpToDate>
  <CharactersWithSpaces>68233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AdrianaMa</cp:lastModifiedBy>
  <cp:revision>2</cp:revision>
  <dcterms:created xsi:type="dcterms:W3CDTF">2016-05-24T02:26:00Z</dcterms:created>
  <dcterms:modified xsi:type="dcterms:W3CDTF">2016-05-24T02:2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